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1D24" w:rsidRDefault="00061D24" w:rsidP="00061D24">
      <w:pPr>
        <w:spacing w:line="240" w:lineRule="auto"/>
        <w:jc w:val="center"/>
        <w:rPr>
          <w:rFonts w:ascii="Times New Roman" w:hAnsi="Times New Roman"/>
          <w:b/>
          <w:sz w:val="24"/>
          <w:szCs w:val="24"/>
        </w:rPr>
      </w:pPr>
    </w:p>
    <w:p w:rsidR="00061D24" w:rsidRPr="00957C6F" w:rsidRDefault="00061D24" w:rsidP="00061D24">
      <w:pPr>
        <w:spacing w:after="0" w:line="240" w:lineRule="auto"/>
        <w:jc w:val="center"/>
        <w:rPr>
          <w:rFonts w:ascii="Times New Roman" w:hAnsi="Times New Roman"/>
          <w:caps/>
          <w:sz w:val="28"/>
          <w:szCs w:val="28"/>
        </w:rPr>
      </w:pPr>
      <w:r w:rsidRPr="00957C6F">
        <w:rPr>
          <w:rFonts w:ascii="Times New Roman" w:hAnsi="Times New Roman"/>
          <w:caps/>
          <w:sz w:val="28"/>
          <w:szCs w:val="28"/>
        </w:rPr>
        <w:t xml:space="preserve">Synthesis, characterization and conductivity studies of Schiff base ligand derived from isatin and </w:t>
      </w:r>
    </w:p>
    <w:p w:rsidR="00061D24" w:rsidRPr="00957C6F" w:rsidRDefault="00061D24" w:rsidP="00061D24">
      <w:pPr>
        <w:spacing w:line="240" w:lineRule="auto"/>
        <w:jc w:val="center"/>
        <w:rPr>
          <w:rFonts w:ascii="Times New Roman" w:hAnsi="Times New Roman"/>
          <w:caps/>
          <w:sz w:val="28"/>
          <w:szCs w:val="28"/>
        </w:rPr>
      </w:pPr>
      <w:r w:rsidRPr="00957C6F">
        <w:rPr>
          <w:rFonts w:ascii="Times New Roman" w:hAnsi="Times New Roman"/>
          <w:i/>
          <w:caps/>
          <w:sz w:val="28"/>
          <w:szCs w:val="28"/>
        </w:rPr>
        <w:t>o</w:t>
      </w:r>
      <w:r w:rsidRPr="00957C6F">
        <w:rPr>
          <w:rFonts w:ascii="Times New Roman" w:hAnsi="Times New Roman"/>
          <w:caps/>
          <w:sz w:val="28"/>
          <w:szCs w:val="28"/>
        </w:rPr>
        <w:t xml:space="preserve">-phenylenediamine with its </w:t>
      </w:r>
      <w:proofErr w:type="gramStart"/>
      <w:r w:rsidRPr="00957C6F">
        <w:rPr>
          <w:rFonts w:ascii="Times New Roman" w:hAnsi="Times New Roman"/>
          <w:caps/>
          <w:sz w:val="28"/>
          <w:szCs w:val="28"/>
        </w:rPr>
        <w:t>Cobalt(</w:t>
      </w:r>
      <w:proofErr w:type="gramEnd"/>
      <w:r w:rsidRPr="00957C6F">
        <w:rPr>
          <w:rFonts w:ascii="Times New Roman" w:hAnsi="Times New Roman"/>
          <w:caps/>
          <w:sz w:val="28"/>
          <w:szCs w:val="28"/>
        </w:rPr>
        <w:t>II) metal complex and Lithium-Schiff base compound.</w:t>
      </w:r>
    </w:p>
    <w:p w:rsidR="00061D24" w:rsidRPr="001325A1" w:rsidRDefault="00061D24" w:rsidP="00061D24">
      <w:pPr>
        <w:spacing w:line="240" w:lineRule="auto"/>
        <w:jc w:val="center"/>
        <w:rPr>
          <w:rFonts w:ascii="Times New Roman" w:hAnsi="Times New Roman"/>
          <w:sz w:val="24"/>
          <w:szCs w:val="24"/>
        </w:rPr>
      </w:pPr>
      <w:r w:rsidRPr="001325A1">
        <w:rPr>
          <w:rFonts w:ascii="Times New Roman" w:hAnsi="Times New Roman"/>
          <w:sz w:val="24"/>
          <w:szCs w:val="24"/>
        </w:rPr>
        <w:t>(</w:t>
      </w:r>
      <w:proofErr w:type="spellStart"/>
      <w:r w:rsidRPr="001325A1">
        <w:rPr>
          <w:rFonts w:ascii="Times New Roman" w:hAnsi="Times New Roman"/>
          <w:sz w:val="24"/>
          <w:szCs w:val="24"/>
        </w:rPr>
        <w:t>Sintesis</w:t>
      </w:r>
      <w:proofErr w:type="spellEnd"/>
      <w:r w:rsidRPr="001325A1">
        <w:rPr>
          <w:rFonts w:ascii="Times New Roman" w:hAnsi="Times New Roman"/>
          <w:sz w:val="24"/>
          <w:szCs w:val="24"/>
        </w:rPr>
        <w:t xml:space="preserve">, </w:t>
      </w:r>
      <w:proofErr w:type="spellStart"/>
      <w:r w:rsidRPr="001325A1">
        <w:rPr>
          <w:rFonts w:ascii="Times New Roman" w:hAnsi="Times New Roman"/>
          <w:sz w:val="24"/>
          <w:szCs w:val="24"/>
        </w:rPr>
        <w:t>pencirian</w:t>
      </w:r>
      <w:proofErr w:type="spellEnd"/>
      <w:r w:rsidRPr="001325A1">
        <w:rPr>
          <w:rFonts w:ascii="Times New Roman" w:hAnsi="Times New Roman"/>
          <w:sz w:val="24"/>
          <w:szCs w:val="24"/>
        </w:rPr>
        <w:t xml:space="preserve"> </w:t>
      </w:r>
      <w:proofErr w:type="spellStart"/>
      <w:r w:rsidRPr="001325A1">
        <w:rPr>
          <w:rFonts w:ascii="Times New Roman" w:hAnsi="Times New Roman"/>
          <w:sz w:val="24"/>
          <w:szCs w:val="24"/>
        </w:rPr>
        <w:t>dan</w:t>
      </w:r>
      <w:proofErr w:type="spellEnd"/>
      <w:r w:rsidRPr="001325A1">
        <w:rPr>
          <w:rFonts w:ascii="Times New Roman" w:hAnsi="Times New Roman"/>
          <w:sz w:val="24"/>
          <w:szCs w:val="24"/>
        </w:rPr>
        <w:t xml:space="preserve"> </w:t>
      </w:r>
      <w:proofErr w:type="spellStart"/>
      <w:r w:rsidRPr="001325A1">
        <w:rPr>
          <w:rFonts w:ascii="Times New Roman" w:hAnsi="Times New Roman"/>
          <w:sz w:val="24"/>
          <w:szCs w:val="24"/>
        </w:rPr>
        <w:t>kajian</w:t>
      </w:r>
      <w:proofErr w:type="spellEnd"/>
      <w:r w:rsidRPr="001325A1">
        <w:rPr>
          <w:rFonts w:ascii="Times New Roman" w:hAnsi="Times New Roman"/>
          <w:sz w:val="24"/>
          <w:szCs w:val="24"/>
        </w:rPr>
        <w:t xml:space="preserve"> </w:t>
      </w:r>
      <w:proofErr w:type="spellStart"/>
      <w:r w:rsidRPr="001325A1">
        <w:rPr>
          <w:rFonts w:ascii="Times New Roman" w:hAnsi="Times New Roman"/>
          <w:sz w:val="24"/>
          <w:szCs w:val="24"/>
        </w:rPr>
        <w:t>kekonduksian</w:t>
      </w:r>
      <w:proofErr w:type="spellEnd"/>
      <w:r w:rsidRPr="001325A1">
        <w:rPr>
          <w:rFonts w:ascii="Times New Roman" w:hAnsi="Times New Roman"/>
          <w:sz w:val="24"/>
          <w:szCs w:val="24"/>
        </w:rPr>
        <w:t xml:space="preserve"> </w:t>
      </w:r>
      <w:proofErr w:type="spellStart"/>
      <w:r w:rsidRPr="001325A1">
        <w:rPr>
          <w:rFonts w:ascii="Times New Roman" w:hAnsi="Times New Roman"/>
          <w:sz w:val="24"/>
          <w:szCs w:val="24"/>
        </w:rPr>
        <w:t>terhadap</w:t>
      </w:r>
      <w:proofErr w:type="spellEnd"/>
      <w:r w:rsidRPr="001325A1">
        <w:rPr>
          <w:rFonts w:ascii="Times New Roman" w:hAnsi="Times New Roman"/>
          <w:sz w:val="24"/>
          <w:szCs w:val="24"/>
        </w:rPr>
        <w:t xml:space="preserve"> </w:t>
      </w:r>
      <w:proofErr w:type="spellStart"/>
      <w:r w:rsidRPr="001325A1">
        <w:rPr>
          <w:rFonts w:ascii="Times New Roman" w:hAnsi="Times New Roman"/>
          <w:sz w:val="24"/>
          <w:szCs w:val="24"/>
        </w:rPr>
        <w:t>ligan</w:t>
      </w:r>
      <w:proofErr w:type="spellEnd"/>
      <w:r w:rsidRPr="001325A1">
        <w:rPr>
          <w:rFonts w:ascii="Times New Roman" w:hAnsi="Times New Roman"/>
          <w:sz w:val="24"/>
          <w:szCs w:val="24"/>
        </w:rPr>
        <w:t xml:space="preserve"> </w:t>
      </w:r>
      <w:proofErr w:type="spellStart"/>
      <w:r w:rsidRPr="001325A1">
        <w:rPr>
          <w:rFonts w:ascii="Times New Roman" w:hAnsi="Times New Roman"/>
          <w:sz w:val="24"/>
          <w:szCs w:val="24"/>
        </w:rPr>
        <w:t>bes</w:t>
      </w:r>
      <w:proofErr w:type="spellEnd"/>
      <w:r w:rsidRPr="001325A1">
        <w:rPr>
          <w:rFonts w:ascii="Times New Roman" w:hAnsi="Times New Roman"/>
          <w:sz w:val="24"/>
          <w:szCs w:val="24"/>
        </w:rPr>
        <w:t xml:space="preserve"> </w:t>
      </w:r>
      <w:proofErr w:type="spellStart"/>
      <w:r w:rsidRPr="001325A1">
        <w:rPr>
          <w:rFonts w:ascii="Times New Roman" w:hAnsi="Times New Roman"/>
          <w:sz w:val="24"/>
          <w:szCs w:val="24"/>
        </w:rPr>
        <w:t>schiff</w:t>
      </w:r>
      <w:proofErr w:type="spellEnd"/>
      <w:r w:rsidRPr="001325A1">
        <w:rPr>
          <w:rFonts w:ascii="Times New Roman" w:hAnsi="Times New Roman"/>
          <w:sz w:val="24"/>
          <w:szCs w:val="24"/>
        </w:rPr>
        <w:t xml:space="preserve"> yang </w:t>
      </w:r>
      <w:proofErr w:type="spellStart"/>
      <w:r w:rsidRPr="001325A1">
        <w:rPr>
          <w:rFonts w:ascii="Times New Roman" w:hAnsi="Times New Roman"/>
          <w:sz w:val="24"/>
          <w:szCs w:val="24"/>
        </w:rPr>
        <w:t>terhasil</w:t>
      </w:r>
      <w:proofErr w:type="spellEnd"/>
      <w:r w:rsidRPr="001325A1">
        <w:rPr>
          <w:rFonts w:ascii="Times New Roman" w:hAnsi="Times New Roman"/>
          <w:sz w:val="24"/>
          <w:szCs w:val="24"/>
        </w:rPr>
        <w:t xml:space="preserve"> </w:t>
      </w:r>
      <w:proofErr w:type="spellStart"/>
      <w:r w:rsidRPr="001325A1">
        <w:rPr>
          <w:rFonts w:ascii="Times New Roman" w:hAnsi="Times New Roman"/>
          <w:sz w:val="24"/>
          <w:szCs w:val="24"/>
        </w:rPr>
        <w:t>daripada</w:t>
      </w:r>
      <w:proofErr w:type="spellEnd"/>
      <w:r w:rsidRPr="001325A1">
        <w:rPr>
          <w:rFonts w:ascii="Times New Roman" w:hAnsi="Times New Roman"/>
          <w:sz w:val="24"/>
          <w:szCs w:val="24"/>
        </w:rPr>
        <w:t xml:space="preserve"> </w:t>
      </w:r>
      <w:proofErr w:type="spellStart"/>
      <w:r w:rsidRPr="001325A1">
        <w:rPr>
          <w:rFonts w:ascii="Times New Roman" w:hAnsi="Times New Roman"/>
          <w:sz w:val="24"/>
          <w:szCs w:val="24"/>
        </w:rPr>
        <w:t>isatin</w:t>
      </w:r>
      <w:proofErr w:type="spellEnd"/>
      <w:r w:rsidRPr="001325A1">
        <w:rPr>
          <w:rFonts w:ascii="Times New Roman" w:hAnsi="Times New Roman"/>
          <w:sz w:val="24"/>
          <w:szCs w:val="24"/>
        </w:rPr>
        <w:t xml:space="preserve"> </w:t>
      </w:r>
      <w:proofErr w:type="spellStart"/>
      <w:r w:rsidRPr="001325A1">
        <w:rPr>
          <w:rFonts w:ascii="Times New Roman" w:hAnsi="Times New Roman"/>
          <w:sz w:val="24"/>
          <w:szCs w:val="24"/>
        </w:rPr>
        <w:t>dan</w:t>
      </w:r>
      <w:proofErr w:type="spellEnd"/>
      <w:r w:rsidRPr="001325A1">
        <w:rPr>
          <w:rFonts w:ascii="Times New Roman" w:hAnsi="Times New Roman"/>
          <w:sz w:val="24"/>
          <w:szCs w:val="24"/>
        </w:rPr>
        <w:t xml:space="preserve"> </w:t>
      </w:r>
      <w:r w:rsidRPr="001325A1">
        <w:rPr>
          <w:rFonts w:ascii="Times New Roman" w:hAnsi="Times New Roman"/>
          <w:i/>
          <w:sz w:val="24"/>
          <w:szCs w:val="24"/>
        </w:rPr>
        <w:t>o</w:t>
      </w:r>
      <w:r w:rsidRPr="001325A1">
        <w:rPr>
          <w:rFonts w:ascii="Times New Roman" w:hAnsi="Times New Roman"/>
          <w:sz w:val="24"/>
          <w:szCs w:val="24"/>
        </w:rPr>
        <w:t>-</w:t>
      </w:r>
      <w:proofErr w:type="spellStart"/>
      <w:r w:rsidRPr="001325A1">
        <w:rPr>
          <w:rFonts w:ascii="Times New Roman" w:hAnsi="Times New Roman"/>
          <w:sz w:val="24"/>
          <w:szCs w:val="24"/>
        </w:rPr>
        <w:t>phenylenediamina</w:t>
      </w:r>
      <w:proofErr w:type="spellEnd"/>
      <w:r w:rsidRPr="001325A1">
        <w:rPr>
          <w:rFonts w:ascii="Times New Roman" w:hAnsi="Times New Roman"/>
          <w:sz w:val="24"/>
          <w:szCs w:val="24"/>
        </w:rPr>
        <w:t xml:space="preserve"> </w:t>
      </w:r>
      <w:proofErr w:type="spellStart"/>
      <w:r w:rsidRPr="001325A1">
        <w:rPr>
          <w:rFonts w:ascii="Times New Roman" w:hAnsi="Times New Roman"/>
          <w:sz w:val="24"/>
          <w:szCs w:val="24"/>
        </w:rPr>
        <w:t>dengan</w:t>
      </w:r>
      <w:proofErr w:type="spellEnd"/>
      <w:r w:rsidRPr="001325A1">
        <w:rPr>
          <w:rFonts w:ascii="Times New Roman" w:hAnsi="Times New Roman"/>
          <w:sz w:val="24"/>
          <w:szCs w:val="24"/>
        </w:rPr>
        <w:t xml:space="preserve"> </w:t>
      </w:r>
      <w:proofErr w:type="spellStart"/>
      <w:proofErr w:type="gramStart"/>
      <w:r w:rsidRPr="001325A1">
        <w:rPr>
          <w:rFonts w:ascii="Times New Roman" w:hAnsi="Times New Roman"/>
          <w:sz w:val="24"/>
          <w:szCs w:val="24"/>
        </w:rPr>
        <w:t>kobalt</w:t>
      </w:r>
      <w:proofErr w:type="spellEnd"/>
      <w:r w:rsidRPr="001325A1">
        <w:rPr>
          <w:rFonts w:ascii="Times New Roman" w:hAnsi="Times New Roman"/>
          <w:sz w:val="24"/>
          <w:szCs w:val="24"/>
        </w:rPr>
        <w:t>(</w:t>
      </w:r>
      <w:proofErr w:type="gramEnd"/>
      <w:r w:rsidRPr="001325A1">
        <w:rPr>
          <w:rFonts w:ascii="Times New Roman" w:hAnsi="Times New Roman"/>
          <w:sz w:val="24"/>
          <w:szCs w:val="24"/>
        </w:rPr>
        <w:t xml:space="preserve">II) </w:t>
      </w:r>
      <w:proofErr w:type="spellStart"/>
      <w:r w:rsidRPr="001325A1">
        <w:rPr>
          <w:rFonts w:ascii="Times New Roman" w:hAnsi="Times New Roman"/>
          <w:sz w:val="24"/>
          <w:szCs w:val="24"/>
        </w:rPr>
        <w:t>kompleks</w:t>
      </w:r>
      <w:proofErr w:type="spellEnd"/>
      <w:r w:rsidRPr="001325A1">
        <w:rPr>
          <w:rFonts w:ascii="Times New Roman" w:hAnsi="Times New Roman"/>
          <w:sz w:val="24"/>
          <w:szCs w:val="24"/>
        </w:rPr>
        <w:t xml:space="preserve"> </w:t>
      </w:r>
      <w:proofErr w:type="spellStart"/>
      <w:r w:rsidRPr="001325A1">
        <w:rPr>
          <w:rFonts w:ascii="Times New Roman" w:hAnsi="Times New Roman"/>
          <w:sz w:val="24"/>
          <w:szCs w:val="24"/>
        </w:rPr>
        <w:t>logam</w:t>
      </w:r>
      <w:proofErr w:type="spellEnd"/>
      <w:r w:rsidRPr="001325A1">
        <w:rPr>
          <w:rFonts w:ascii="Times New Roman" w:hAnsi="Times New Roman"/>
          <w:sz w:val="24"/>
          <w:szCs w:val="24"/>
        </w:rPr>
        <w:t xml:space="preserve"> </w:t>
      </w:r>
      <w:proofErr w:type="spellStart"/>
      <w:r w:rsidRPr="001325A1">
        <w:rPr>
          <w:rFonts w:ascii="Times New Roman" w:hAnsi="Times New Roman"/>
          <w:sz w:val="24"/>
          <w:szCs w:val="24"/>
        </w:rPr>
        <w:t>peralihan</w:t>
      </w:r>
      <w:proofErr w:type="spellEnd"/>
      <w:r>
        <w:rPr>
          <w:rFonts w:ascii="Times New Roman" w:hAnsi="Times New Roman"/>
          <w:sz w:val="24"/>
          <w:szCs w:val="24"/>
        </w:rPr>
        <w:t xml:space="preserve"> </w:t>
      </w:r>
      <w:proofErr w:type="spellStart"/>
      <w:r>
        <w:rPr>
          <w:rFonts w:ascii="Times New Roman" w:hAnsi="Times New Roman"/>
          <w:sz w:val="24"/>
          <w:szCs w:val="24"/>
        </w:rPr>
        <w:t>serta</w:t>
      </w:r>
      <w:proofErr w:type="spellEnd"/>
      <w:r>
        <w:rPr>
          <w:rFonts w:ascii="Times New Roman" w:hAnsi="Times New Roman"/>
          <w:sz w:val="24"/>
          <w:szCs w:val="24"/>
        </w:rPr>
        <w:t xml:space="preserve"> </w:t>
      </w:r>
      <w:proofErr w:type="spellStart"/>
      <w:r>
        <w:rPr>
          <w:rFonts w:ascii="Times New Roman" w:hAnsi="Times New Roman"/>
          <w:sz w:val="24"/>
          <w:szCs w:val="24"/>
        </w:rPr>
        <w:t>litium-bes</w:t>
      </w:r>
      <w:proofErr w:type="spellEnd"/>
      <w:r>
        <w:rPr>
          <w:rFonts w:ascii="Times New Roman" w:hAnsi="Times New Roman"/>
          <w:sz w:val="24"/>
          <w:szCs w:val="24"/>
        </w:rPr>
        <w:t xml:space="preserve"> </w:t>
      </w:r>
      <w:proofErr w:type="spellStart"/>
      <w:r>
        <w:rPr>
          <w:rFonts w:ascii="Times New Roman" w:hAnsi="Times New Roman"/>
          <w:sz w:val="24"/>
          <w:szCs w:val="24"/>
        </w:rPr>
        <w:t>S</w:t>
      </w:r>
      <w:r w:rsidRPr="001325A1">
        <w:rPr>
          <w:rFonts w:ascii="Times New Roman" w:hAnsi="Times New Roman"/>
          <w:sz w:val="24"/>
          <w:szCs w:val="24"/>
        </w:rPr>
        <w:t>chiffnya</w:t>
      </w:r>
      <w:proofErr w:type="spellEnd"/>
      <w:r w:rsidRPr="001325A1">
        <w:rPr>
          <w:rFonts w:ascii="Times New Roman" w:hAnsi="Times New Roman"/>
          <w:sz w:val="24"/>
          <w:szCs w:val="24"/>
        </w:rPr>
        <w:t>)</w:t>
      </w:r>
    </w:p>
    <w:p w:rsidR="00061D24" w:rsidRPr="00390B1A" w:rsidRDefault="00061D24" w:rsidP="00061D24">
      <w:pPr>
        <w:spacing w:line="240" w:lineRule="auto"/>
        <w:jc w:val="center"/>
        <w:rPr>
          <w:rFonts w:ascii="Times New Roman" w:hAnsi="Times New Roman"/>
          <w:sz w:val="20"/>
          <w:szCs w:val="20"/>
          <w:vertAlign w:val="superscript"/>
        </w:rPr>
      </w:pPr>
      <w:proofErr w:type="spellStart"/>
      <w:r w:rsidRPr="00957C6F">
        <w:rPr>
          <w:rFonts w:ascii="Times New Roman" w:hAnsi="Times New Roman"/>
          <w:sz w:val="20"/>
          <w:szCs w:val="20"/>
        </w:rPr>
        <w:t>Muneera</w:t>
      </w:r>
      <w:proofErr w:type="spellEnd"/>
      <w:r w:rsidRPr="00957C6F">
        <w:rPr>
          <w:rFonts w:ascii="Times New Roman" w:hAnsi="Times New Roman"/>
          <w:sz w:val="20"/>
          <w:szCs w:val="20"/>
        </w:rPr>
        <w:t xml:space="preserve"> </w:t>
      </w:r>
      <w:proofErr w:type="spellStart"/>
      <w:r w:rsidRPr="00957C6F">
        <w:rPr>
          <w:rFonts w:ascii="Times New Roman" w:hAnsi="Times New Roman"/>
          <w:sz w:val="20"/>
          <w:szCs w:val="20"/>
        </w:rPr>
        <w:t>Fatin</w:t>
      </w:r>
      <w:proofErr w:type="spellEnd"/>
      <w:r w:rsidRPr="00957C6F">
        <w:rPr>
          <w:rFonts w:ascii="Times New Roman" w:hAnsi="Times New Roman"/>
          <w:sz w:val="20"/>
          <w:szCs w:val="20"/>
        </w:rPr>
        <w:t xml:space="preserve"> Manan</w:t>
      </w:r>
      <w:r w:rsidRPr="00957C6F">
        <w:rPr>
          <w:rFonts w:ascii="Times New Roman" w:hAnsi="Times New Roman"/>
          <w:sz w:val="20"/>
          <w:szCs w:val="20"/>
          <w:vertAlign w:val="superscript"/>
        </w:rPr>
        <w:t>a</w:t>
      </w:r>
      <w:r w:rsidRPr="00390B1A">
        <w:rPr>
          <w:rFonts w:ascii="Times New Roman" w:hAnsi="Times New Roman"/>
          <w:sz w:val="20"/>
          <w:szCs w:val="20"/>
          <w:vertAlign w:val="superscript"/>
        </w:rPr>
        <w:t>,1</w:t>
      </w:r>
      <w:r w:rsidRPr="00390B1A">
        <w:rPr>
          <w:rFonts w:ascii="Times New Roman" w:hAnsi="Times New Roman"/>
          <w:sz w:val="20"/>
          <w:szCs w:val="20"/>
        </w:rPr>
        <w:t xml:space="preserve">, </w:t>
      </w:r>
      <w:proofErr w:type="spellStart"/>
      <w:r w:rsidRPr="00390B1A">
        <w:rPr>
          <w:rFonts w:ascii="Times New Roman" w:hAnsi="Times New Roman"/>
          <w:sz w:val="20"/>
          <w:szCs w:val="20"/>
        </w:rPr>
        <w:t>Karimah</w:t>
      </w:r>
      <w:proofErr w:type="spellEnd"/>
      <w:r w:rsidRPr="00390B1A">
        <w:rPr>
          <w:rFonts w:ascii="Times New Roman" w:hAnsi="Times New Roman"/>
          <w:sz w:val="20"/>
          <w:szCs w:val="20"/>
        </w:rPr>
        <w:t xml:space="preserve"> Kassim</w:t>
      </w:r>
      <w:r w:rsidRPr="00390B1A">
        <w:rPr>
          <w:rFonts w:ascii="Times New Roman" w:hAnsi="Times New Roman"/>
          <w:sz w:val="20"/>
          <w:szCs w:val="20"/>
          <w:vertAlign w:val="superscript"/>
        </w:rPr>
        <w:t>a,b,2</w:t>
      </w:r>
      <w:r w:rsidRPr="00390B1A">
        <w:rPr>
          <w:rFonts w:ascii="Times New Roman" w:hAnsi="Times New Roman"/>
          <w:sz w:val="20"/>
          <w:szCs w:val="20"/>
        </w:rPr>
        <w:t xml:space="preserve">, </w:t>
      </w:r>
      <w:proofErr w:type="spellStart"/>
      <w:r w:rsidRPr="00390B1A">
        <w:rPr>
          <w:rFonts w:ascii="Times New Roman" w:hAnsi="Times New Roman"/>
          <w:sz w:val="20"/>
          <w:szCs w:val="20"/>
        </w:rPr>
        <w:t>Mohd</w:t>
      </w:r>
      <w:proofErr w:type="spellEnd"/>
      <w:r w:rsidRPr="00390B1A">
        <w:rPr>
          <w:rFonts w:ascii="Times New Roman" w:hAnsi="Times New Roman"/>
          <w:sz w:val="20"/>
          <w:szCs w:val="20"/>
        </w:rPr>
        <w:t xml:space="preserve"> Abdul Fatah Abdul Manan</w:t>
      </w:r>
      <w:r w:rsidRPr="00390B1A">
        <w:rPr>
          <w:rFonts w:ascii="Times New Roman" w:hAnsi="Times New Roman"/>
          <w:sz w:val="20"/>
          <w:szCs w:val="20"/>
          <w:vertAlign w:val="superscript"/>
        </w:rPr>
        <w:t>a,3</w:t>
      </w:r>
    </w:p>
    <w:p w:rsidR="00061D24" w:rsidRPr="00390B1A" w:rsidRDefault="00061D24" w:rsidP="00061D24">
      <w:pPr>
        <w:spacing w:line="240" w:lineRule="auto"/>
        <w:jc w:val="center"/>
        <w:rPr>
          <w:rFonts w:ascii="Times New Roman" w:hAnsi="Times New Roman"/>
          <w:i/>
          <w:sz w:val="18"/>
          <w:szCs w:val="18"/>
        </w:rPr>
      </w:pPr>
      <w:r w:rsidRPr="00390B1A">
        <w:rPr>
          <w:rFonts w:ascii="Times New Roman" w:hAnsi="Times New Roman"/>
          <w:i/>
          <w:sz w:val="18"/>
          <w:szCs w:val="18"/>
          <w:vertAlign w:val="superscript"/>
        </w:rPr>
        <w:t xml:space="preserve">a </w:t>
      </w:r>
      <w:r w:rsidRPr="00390B1A">
        <w:rPr>
          <w:rFonts w:ascii="Times New Roman" w:hAnsi="Times New Roman"/>
          <w:i/>
          <w:sz w:val="18"/>
          <w:szCs w:val="18"/>
        </w:rPr>
        <w:t xml:space="preserve">Faculty of Applied Sciences, </w:t>
      </w:r>
      <w:proofErr w:type="spellStart"/>
      <w:r w:rsidRPr="00390B1A">
        <w:rPr>
          <w:rFonts w:ascii="Times New Roman" w:hAnsi="Times New Roman"/>
          <w:i/>
          <w:sz w:val="18"/>
          <w:szCs w:val="18"/>
        </w:rPr>
        <w:t>Universiti</w:t>
      </w:r>
      <w:proofErr w:type="spellEnd"/>
      <w:r w:rsidRPr="00390B1A">
        <w:rPr>
          <w:rFonts w:ascii="Times New Roman" w:hAnsi="Times New Roman"/>
          <w:i/>
          <w:sz w:val="18"/>
          <w:szCs w:val="18"/>
        </w:rPr>
        <w:t xml:space="preserve"> </w:t>
      </w:r>
      <w:proofErr w:type="spellStart"/>
      <w:r w:rsidRPr="00390B1A">
        <w:rPr>
          <w:rFonts w:ascii="Times New Roman" w:hAnsi="Times New Roman"/>
          <w:i/>
          <w:sz w:val="18"/>
          <w:szCs w:val="18"/>
        </w:rPr>
        <w:t>Teknologi</w:t>
      </w:r>
      <w:proofErr w:type="spellEnd"/>
      <w:r w:rsidRPr="00390B1A">
        <w:rPr>
          <w:rFonts w:ascii="Times New Roman" w:hAnsi="Times New Roman"/>
          <w:i/>
          <w:sz w:val="18"/>
          <w:szCs w:val="18"/>
        </w:rPr>
        <w:t xml:space="preserve"> MARA (</w:t>
      </w:r>
      <w:proofErr w:type="spellStart"/>
      <w:r w:rsidRPr="00390B1A">
        <w:rPr>
          <w:rFonts w:ascii="Times New Roman" w:hAnsi="Times New Roman"/>
          <w:i/>
          <w:sz w:val="18"/>
          <w:szCs w:val="18"/>
        </w:rPr>
        <w:t>UiTM</w:t>
      </w:r>
      <w:proofErr w:type="spellEnd"/>
      <w:r w:rsidRPr="00390B1A">
        <w:rPr>
          <w:rFonts w:ascii="Times New Roman" w:hAnsi="Times New Roman"/>
          <w:i/>
          <w:sz w:val="18"/>
          <w:szCs w:val="18"/>
        </w:rPr>
        <w:t xml:space="preserve">), Shah </w:t>
      </w:r>
      <w:proofErr w:type="spellStart"/>
      <w:r w:rsidRPr="00390B1A">
        <w:rPr>
          <w:rFonts w:ascii="Times New Roman" w:hAnsi="Times New Roman"/>
          <w:i/>
          <w:sz w:val="18"/>
          <w:szCs w:val="18"/>
        </w:rPr>
        <w:t>Alam</w:t>
      </w:r>
      <w:proofErr w:type="spellEnd"/>
      <w:r w:rsidRPr="00390B1A">
        <w:rPr>
          <w:rFonts w:ascii="Times New Roman" w:hAnsi="Times New Roman"/>
          <w:i/>
          <w:sz w:val="18"/>
          <w:szCs w:val="18"/>
        </w:rPr>
        <w:t>, 40450 Selangor, Malaysia</w:t>
      </w:r>
    </w:p>
    <w:p w:rsidR="00061D24" w:rsidRPr="00390B1A" w:rsidRDefault="00061D24" w:rsidP="00061D24">
      <w:pPr>
        <w:spacing w:line="240" w:lineRule="auto"/>
        <w:jc w:val="center"/>
        <w:rPr>
          <w:rFonts w:ascii="Times New Roman" w:hAnsi="Times New Roman"/>
          <w:i/>
          <w:sz w:val="18"/>
          <w:szCs w:val="18"/>
        </w:rPr>
      </w:pPr>
      <w:r w:rsidRPr="00390B1A">
        <w:rPr>
          <w:rFonts w:ascii="Times New Roman" w:hAnsi="Times New Roman"/>
          <w:i/>
          <w:sz w:val="18"/>
          <w:szCs w:val="18"/>
          <w:vertAlign w:val="superscript"/>
        </w:rPr>
        <w:t xml:space="preserve">b </w:t>
      </w:r>
      <w:r w:rsidRPr="00390B1A">
        <w:rPr>
          <w:rFonts w:ascii="Times New Roman" w:hAnsi="Times New Roman"/>
          <w:i/>
          <w:sz w:val="18"/>
          <w:szCs w:val="18"/>
        </w:rPr>
        <w:t xml:space="preserve">Institute of Science, </w:t>
      </w:r>
      <w:proofErr w:type="spellStart"/>
      <w:r w:rsidRPr="00390B1A">
        <w:rPr>
          <w:rFonts w:ascii="Times New Roman" w:hAnsi="Times New Roman"/>
          <w:i/>
          <w:sz w:val="18"/>
          <w:szCs w:val="18"/>
        </w:rPr>
        <w:t>Universiti</w:t>
      </w:r>
      <w:proofErr w:type="spellEnd"/>
      <w:r w:rsidRPr="00390B1A">
        <w:rPr>
          <w:rFonts w:ascii="Times New Roman" w:hAnsi="Times New Roman"/>
          <w:i/>
          <w:sz w:val="18"/>
          <w:szCs w:val="18"/>
        </w:rPr>
        <w:t xml:space="preserve"> </w:t>
      </w:r>
      <w:proofErr w:type="spellStart"/>
      <w:r w:rsidRPr="00390B1A">
        <w:rPr>
          <w:rFonts w:ascii="Times New Roman" w:hAnsi="Times New Roman"/>
          <w:i/>
          <w:sz w:val="18"/>
          <w:szCs w:val="18"/>
        </w:rPr>
        <w:t>Teknologi</w:t>
      </w:r>
      <w:proofErr w:type="spellEnd"/>
      <w:r w:rsidRPr="00390B1A">
        <w:rPr>
          <w:rFonts w:ascii="Times New Roman" w:hAnsi="Times New Roman"/>
          <w:i/>
          <w:sz w:val="18"/>
          <w:szCs w:val="18"/>
        </w:rPr>
        <w:t xml:space="preserve"> MARA (</w:t>
      </w:r>
      <w:proofErr w:type="spellStart"/>
      <w:r w:rsidRPr="00390B1A">
        <w:rPr>
          <w:rFonts w:ascii="Times New Roman" w:hAnsi="Times New Roman"/>
          <w:i/>
          <w:sz w:val="18"/>
          <w:szCs w:val="18"/>
        </w:rPr>
        <w:t>UiTM</w:t>
      </w:r>
      <w:proofErr w:type="spellEnd"/>
      <w:r w:rsidRPr="00390B1A">
        <w:rPr>
          <w:rFonts w:ascii="Times New Roman" w:hAnsi="Times New Roman"/>
          <w:i/>
          <w:sz w:val="18"/>
          <w:szCs w:val="18"/>
        </w:rPr>
        <w:t xml:space="preserve">), Shah </w:t>
      </w:r>
      <w:proofErr w:type="spellStart"/>
      <w:r w:rsidRPr="00390B1A">
        <w:rPr>
          <w:rFonts w:ascii="Times New Roman" w:hAnsi="Times New Roman"/>
          <w:i/>
          <w:sz w:val="18"/>
          <w:szCs w:val="18"/>
        </w:rPr>
        <w:t>Alam</w:t>
      </w:r>
      <w:proofErr w:type="spellEnd"/>
      <w:r w:rsidRPr="00390B1A">
        <w:rPr>
          <w:rFonts w:ascii="Times New Roman" w:hAnsi="Times New Roman"/>
          <w:i/>
          <w:sz w:val="18"/>
          <w:szCs w:val="18"/>
        </w:rPr>
        <w:t>, 40450 Selangor, Malaysia</w:t>
      </w:r>
    </w:p>
    <w:p w:rsidR="00061D24" w:rsidRDefault="00061D24" w:rsidP="00061D24">
      <w:pPr>
        <w:spacing w:line="240" w:lineRule="auto"/>
        <w:jc w:val="center"/>
        <w:rPr>
          <w:rFonts w:ascii="Times New Roman" w:hAnsi="Times New Roman"/>
          <w:i/>
          <w:sz w:val="20"/>
          <w:szCs w:val="20"/>
        </w:rPr>
      </w:pPr>
      <w:proofErr w:type="gramStart"/>
      <w:r w:rsidRPr="00A157D3">
        <w:rPr>
          <w:rFonts w:ascii="Times New Roman" w:hAnsi="Times New Roman"/>
          <w:i/>
          <w:sz w:val="20"/>
          <w:szCs w:val="20"/>
        </w:rPr>
        <w:t>corresponding</w:t>
      </w:r>
      <w:proofErr w:type="gramEnd"/>
      <w:r w:rsidRPr="00A157D3">
        <w:rPr>
          <w:rFonts w:ascii="Times New Roman" w:hAnsi="Times New Roman"/>
          <w:i/>
          <w:sz w:val="20"/>
          <w:szCs w:val="20"/>
        </w:rPr>
        <w:t xml:space="preserve"> autho</w:t>
      </w:r>
      <w:r>
        <w:rPr>
          <w:rFonts w:ascii="Times New Roman" w:hAnsi="Times New Roman"/>
          <w:i/>
          <w:sz w:val="20"/>
          <w:szCs w:val="20"/>
        </w:rPr>
        <w:t xml:space="preserve">r, e-mail: </w:t>
      </w:r>
      <w:hyperlink r:id="rId4" w:history="1">
        <w:r w:rsidRPr="00D749D8">
          <w:rPr>
            <w:rStyle w:val="Hyperlink"/>
            <w:rFonts w:ascii="Times New Roman" w:hAnsi="Times New Roman"/>
            <w:i/>
            <w:sz w:val="20"/>
            <w:szCs w:val="20"/>
            <w:vertAlign w:val="superscript"/>
          </w:rPr>
          <w:t xml:space="preserve">1 </w:t>
        </w:r>
        <w:r w:rsidRPr="00D749D8">
          <w:rPr>
            <w:rStyle w:val="Hyperlink"/>
            <w:rFonts w:ascii="Times New Roman" w:hAnsi="Times New Roman"/>
            <w:i/>
            <w:sz w:val="20"/>
            <w:szCs w:val="20"/>
          </w:rPr>
          <w:t>muneeramanan@gmail.com</w:t>
        </w:r>
      </w:hyperlink>
    </w:p>
    <w:p w:rsidR="00061D24" w:rsidRDefault="00061D24" w:rsidP="00061D24">
      <w:pPr>
        <w:spacing w:line="240" w:lineRule="auto"/>
        <w:jc w:val="center"/>
        <w:rPr>
          <w:rFonts w:ascii="Times New Roman" w:hAnsi="Times New Roman"/>
          <w:i/>
          <w:sz w:val="20"/>
          <w:szCs w:val="20"/>
        </w:rPr>
      </w:pPr>
      <w:r>
        <w:rPr>
          <w:rFonts w:ascii="Times New Roman" w:hAnsi="Times New Roman"/>
          <w:i/>
          <w:sz w:val="20"/>
          <w:szCs w:val="20"/>
          <w:vertAlign w:val="superscript"/>
        </w:rPr>
        <w:t>2</w:t>
      </w:r>
      <w:r w:rsidRPr="00A157D3">
        <w:rPr>
          <w:rFonts w:ascii="Verdana" w:hAnsi="Verdana"/>
          <w:color w:val="000000"/>
          <w:sz w:val="18"/>
          <w:szCs w:val="18"/>
        </w:rPr>
        <w:t xml:space="preserve"> </w:t>
      </w:r>
      <w:hyperlink r:id="rId5" w:history="1">
        <w:r w:rsidRPr="00A157D3">
          <w:rPr>
            <w:rStyle w:val="Hyperlink"/>
            <w:rFonts w:ascii="Times New Roman" w:hAnsi="Times New Roman"/>
            <w:i/>
            <w:sz w:val="20"/>
            <w:szCs w:val="20"/>
          </w:rPr>
          <w:t>karimah@salam.uitm.edu.my</w:t>
        </w:r>
      </w:hyperlink>
    </w:p>
    <w:p w:rsidR="00061D24" w:rsidRPr="00672BFF" w:rsidRDefault="00061D24" w:rsidP="00672BFF">
      <w:pPr>
        <w:spacing w:line="240" w:lineRule="auto"/>
        <w:jc w:val="center"/>
      </w:pPr>
      <w:r>
        <w:rPr>
          <w:rFonts w:ascii="Times New Roman" w:hAnsi="Times New Roman"/>
          <w:i/>
          <w:sz w:val="20"/>
          <w:szCs w:val="20"/>
          <w:vertAlign w:val="superscript"/>
        </w:rPr>
        <w:t>3</w:t>
      </w:r>
      <w:r>
        <w:rPr>
          <w:rFonts w:ascii="Times New Roman" w:hAnsi="Times New Roman"/>
          <w:i/>
          <w:sz w:val="20"/>
          <w:szCs w:val="20"/>
        </w:rPr>
        <w:t xml:space="preserve"> </w:t>
      </w:r>
      <w:hyperlink r:id="rId6" w:history="1">
        <w:r w:rsidRPr="00D749D8">
          <w:rPr>
            <w:rStyle w:val="Hyperlink"/>
            <w:rFonts w:ascii="Times New Roman" w:hAnsi="Times New Roman"/>
            <w:i/>
            <w:sz w:val="20"/>
            <w:szCs w:val="20"/>
          </w:rPr>
          <w:t>abdfatah@salam.uitm.edu.my</w:t>
        </w:r>
      </w:hyperlink>
    </w:p>
    <w:p w:rsidR="00061D24" w:rsidRDefault="00061D24" w:rsidP="00061D24">
      <w:pPr>
        <w:spacing w:after="0" w:line="240" w:lineRule="auto"/>
        <w:jc w:val="center"/>
        <w:rPr>
          <w:rFonts w:ascii="Times New Roman" w:hAnsi="Times New Roman"/>
          <w:sz w:val="18"/>
          <w:szCs w:val="18"/>
        </w:rPr>
      </w:pPr>
    </w:p>
    <w:p w:rsidR="00061D24" w:rsidRPr="00957C6F" w:rsidRDefault="00061D24" w:rsidP="00061D24">
      <w:pPr>
        <w:spacing w:after="0" w:line="240" w:lineRule="auto"/>
        <w:jc w:val="center"/>
        <w:rPr>
          <w:rFonts w:ascii="Times New Roman" w:hAnsi="Times New Roman"/>
          <w:sz w:val="18"/>
          <w:szCs w:val="18"/>
        </w:rPr>
      </w:pPr>
    </w:p>
    <w:p w:rsidR="00061D24" w:rsidRPr="00957C6F" w:rsidRDefault="00061D24" w:rsidP="00672BFF">
      <w:pPr>
        <w:spacing w:line="240" w:lineRule="auto"/>
        <w:jc w:val="center"/>
        <w:rPr>
          <w:rFonts w:ascii="Times New Roman" w:hAnsi="Times New Roman"/>
          <w:b/>
          <w:sz w:val="18"/>
          <w:szCs w:val="18"/>
        </w:rPr>
      </w:pPr>
      <w:r w:rsidRPr="00957C6F">
        <w:rPr>
          <w:rFonts w:ascii="Times New Roman" w:hAnsi="Times New Roman"/>
          <w:b/>
          <w:sz w:val="18"/>
          <w:szCs w:val="18"/>
        </w:rPr>
        <w:t>Abstract</w:t>
      </w:r>
    </w:p>
    <w:p w:rsidR="00061D24" w:rsidRDefault="00061D24" w:rsidP="00061D24">
      <w:pPr>
        <w:spacing w:line="240" w:lineRule="auto"/>
        <w:jc w:val="both"/>
        <w:rPr>
          <w:rFonts w:ascii="Times New Roman" w:hAnsi="Times New Roman"/>
          <w:sz w:val="18"/>
          <w:szCs w:val="18"/>
        </w:rPr>
      </w:pPr>
      <w:r w:rsidRPr="00957C6F">
        <w:rPr>
          <w:rFonts w:ascii="Times New Roman" w:hAnsi="Times New Roman"/>
          <w:sz w:val="18"/>
          <w:szCs w:val="18"/>
        </w:rPr>
        <w:t xml:space="preserve">In this study, a Schiff base </w:t>
      </w:r>
      <w:proofErr w:type="spellStart"/>
      <w:r w:rsidRPr="00957C6F">
        <w:rPr>
          <w:rFonts w:ascii="Times New Roman" w:hAnsi="Times New Roman"/>
          <w:sz w:val="18"/>
          <w:szCs w:val="18"/>
        </w:rPr>
        <w:t>ligand</w:t>
      </w:r>
      <w:proofErr w:type="spellEnd"/>
      <w:r w:rsidRPr="00957C6F">
        <w:rPr>
          <w:rFonts w:ascii="Times New Roman" w:hAnsi="Times New Roman"/>
          <w:sz w:val="18"/>
          <w:szCs w:val="18"/>
        </w:rPr>
        <w:t xml:space="preserve">, </w:t>
      </w:r>
      <w:r w:rsidRPr="00957C6F">
        <w:rPr>
          <w:rFonts w:ascii="Times New Roman" w:hAnsi="Times New Roman"/>
          <w:i/>
          <w:sz w:val="18"/>
          <w:szCs w:val="18"/>
        </w:rPr>
        <w:t>(E)-</w:t>
      </w:r>
      <w:r w:rsidRPr="00957C6F">
        <w:rPr>
          <w:rFonts w:ascii="Times New Roman" w:hAnsi="Times New Roman"/>
          <w:sz w:val="18"/>
          <w:szCs w:val="18"/>
        </w:rPr>
        <w:t>3-(2-aminophenylimino</w:t>
      </w:r>
      <w:proofErr w:type="gramStart"/>
      <w:r w:rsidRPr="00957C6F">
        <w:rPr>
          <w:rFonts w:ascii="Times New Roman" w:hAnsi="Times New Roman"/>
          <w:sz w:val="18"/>
          <w:szCs w:val="18"/>
        </w:rPr>
        <w:t>)indolin</w:t>
      </w:r>
      <w:proofErr w:type="gramEnd"/>
      <w:r w:rsidRPr="00957C6F">
        <w:rPr>
          <w:rFonts w:ascii="Times New Roman" w:hAnsi="Times New Roman"/>
          <w:sz w:val="18"/>
          <w:szCs w:val="18"/>
        </w:rPr>
        <w:t xml:space="preserve">-2-one (APIISA) was synthesized </w:t>
      </w:r>
      <w:r w:rsidRPr="00957C6F">
        <w:rPr>
          <w:rFonts w:ascii="Times New Roman" w:hAnsi="Times New Roman"/>
          <w:i/>
          <w:sz w:val="18"/>
          <w:szCs w:val="18"/>
        </w:rPr>
        <w:t>via</w:t>
      </w:r>
      <w:r w:rsidRPr="00957C6F">
        <w:rPr>
          <w:rFonts w:ascii="Times New Roman" w:hAnsi="Times New Roman"/>
          <w:sz w:val="18"/>
          <w:szCs w:val="18"/>
        </w:rPr>
        <w:t xml:space="preserve"> condensation reaction of </w:t>
      </w:r>
      <w:r w:rsidRPr="00957C6F">
        <w:rPr>
          <w:rFonts w:ascii="Times New Roman" w:hAnsi="Times New Roman"/>
          <w:i/>
          <w:sz w:val="18"/>
          <w:szCs w:val="18"/>
        </w:rPr>
        <w:t>o-</w:t>
      </w:r>
      <w:proofErr w:type="spellStart"/>
      <w:r w:rsidRPr="00957C6F">
        <w:rPr>
          <w:rFonts w:ascii="Times New Roman" w:hAnsi="Times New Roman"/>
          <w:sz w:val="18"/>
          <w:szCs w:val="18"/>
        </w:rPr>
        <w:t>phenylenediamine</w:t>
      </w:r>
      <w:proofErr w:type="spellEnd"/>
      <w:r w:rsidRPr="00957C6F">
        <w:rPr>
          <w:rFonts w:ascii="Times New Roman" w:hAnsi="Times New Roman"/>
          <w:sz w:val="18"/>
          <w:szCs w:val="18"/>
        </w:rPr>
        <w:t xml:space="preserve"> with </w:t>
      </w:r>
      <w:proofErr w:type="spellStart"/>
      <w:r w:rsidRPr="00957C6F">
        <w:rPr>
          <w:rFonts w:ascii="Times New Roman" w:hAnsi="Times New Roman"/>
          <w:sz w:val="18"/>
          <w:szCs w:val="18"/>
        </w:rPr>
        <w:t>isatin</w:t>
      </w:r>
      <w:proofErr w:type="spellEnd"/>
      <w:r w:rsidRPr="00957C6F">
        <w:rPr>
          <w:rFonts w:ascii="Times New Roman" w:hAnsi="Times New Roman"/>
          <w:sz w:val="18"/>
          <w:szCs w:val="18"/>
        </w:rPr>
        <w:t xml:space="preserve">. Metal complex and Lithium-Schiff base of this </w:t>
      </w:r>
      <w:proofErr w:type="spellStart"/>
      <w:r w:rsidRPr="00957C6F">
        <w:rPr>
          <w:rFonts w:ascii="Times New Roman" w:hAnsi="Times New Roman"/>
          <w:sz w:val="18"/>
          <w:szCs w:val="18"/>
        </w:rPr>
        <w:t>ligand</w:t>
      </w:r>
      <w:proofErr w:type="spellEnd"/>
      <w:r w:rsidRPr="00957C6F">
        <w:rPr>
          <w:rFonts w:ascii="Times New Roman" w:hAnsi="Times New Roman"/>
          <w:sz w:val="18"/>
          <w:szCs w:val="18"/>
        </w:rPr>
        <w:t xml:space="preserve"> were prepared. Metal complex </w:t>
      </w:r>
      <w:proofErr w:type="spellStart"/>
      <w:proofErr w:type="gramStart"/>
      <w:r w:rsidRPr="00957C6F">
        <w:rPr>
          <w:rFonts w:ascii="Times New Roman" w:hAnsi="Times New Roman"/>
          <w:sz w:val="18"/>
          <w:szCs w:val="18"/>
        </w:rPr>
        <w:t>bis</w:t>
      </w:r>
      <w:proofErr w:type="spellEnd"/>
      <w:r w:rsidRPr="00957C6F">
        <w:rPr>
          <w:rFonts w:ascii="Times New Roman" w:hAnsi="Times New Roman"/>
          <w:sz w:val="18"/>
          <w:szCs w:val="18"/>
        </w:rPr>
        <w:t>[</w:t>
      </w:r>
      <w:proofErr w:type="gramEnd"/>
      <w:r w:rsidRPr="00957C6F">
        <w:rPr>
          <w:rFonts w:ascii="Times New Roman" w:hAnsi="Times New Roman"/>
          <w:i/>
          <w:sz w:val="18"/>
          <w:szCs w:val="18"/>
        </w:rPr>
        <w:t>(E)-</w:t>
      </w:r>
      <w:r w:rsidRPr="00957C6F">
        <w:rPr>
          <w:rFonts w:ascii="Times New Roman" w:hAnsi="Times New Roman"/>
          <w:sz w:val="18"/>
          <w:szCs w:val="18"/>
        </w:rPr>
        <w:t>3-(2-aminophenylimino)indolin-2-one]Co(II), [Co(APIISA)</w:t>
      </w:r>
      <w:r w:rsidRPr="00957C6F">
        <w:rPr>
          <w:rFonts w:ascii="Times New Roman" w:hAnsi="Times New Roman"/>
          <w:sz w:val="18"/>
          <w:szCs w:val="18"/>
          <w:vertAlign w:val="subscript"/>
        </w:rPr>
        <w:t>2</w:t>
      </w:r>
      <w:r w:rsidRPr="00957C6F">
        <w:rPr>
          <w:rFonts w:ascii="Times New Roman" w:hAnsi="Times New Roman"/>
          <w:sz w:val="18"/>
          <w:szCs w:val="18"/>
        </w:rPr>
        <w:t xml:space="preserve">] was synthesized from Schiff base </w:t>
      </w:r>
      <w:proofErr w:type="spellStart"/>
      <w:r w:rsidRPr="00957C6F">
        <w:rPr>
          <w:rFonts w:ascii="Times New Roman" w:hAnsi="Times New Roman"/>
          <w:sz w:val="18"/>
          <w:szCs w:val="18"/>
        </w:rPr>
        <w:t>ligand</w:t>
      </w:r>
      <w:proofErr w:type="spellEnd"/>
      <w:r w:rsidRPr="00957C6F">
        <w:rPr>
          <w:rFonts w:ascii="Times New Roman" w:hAnsi="Times New Roman"/>
          <w:sz w:val="18"/>
          <w:szCs w:val="18"/>
        </w:rPr>
        <w:t xml:space="preserve"> with Cobalt acetate </w:t>
      </w:r>
      <w:proofErr w:type="spellStart"/>
      <w:r w:rsidRPr="00957C6F">
        <w:rPr>
          <w:rFonts w:ascii="Times New Roman" w:hAnsi="Times New Roman"/>
          <w:sz w:val="18"/>
          <w:szCs w:val="18"/>
        </w:rPr>
        <w:t>tetrahydrate</w:t>
      </w:r>
      <w:proofErr w:type="spellEnd"/>
      <w:r w:rsidRPr="00957C6F">
        <w:rPr>
          <w:rFonts w:ascii="Times New Roman" w:hAnsi="Times New Roman"/>
          <w:sz w:val="18"/>
          <w:szCs w:val="18"/>
        </w:rPr>
        <w:t xml:space="preserve"> in 2:1 ratio. While Lithium-Schiff base was prepared by using Lithium acetate </w:t>
      </w:r>
      <w:proofErr w:type="spellStart"/>
      <w:r w:rsidRPr="00957C6F">
        <w:rPr>
          <w:rFonts w:ascii="Times New Roman" w:hAnsi="Times New Roman"/>
          <w:sz w:val="18"/>
          <w:szCs w:val="18"/>
        </w:rPr>
        <w:t>dihydrate</w:t>
      </w:r>
      <w:proofErr w:type="spellEnd"/>
      <w:r w:rsidRPr="00957C6F">
        <w:rPr>
          <w:rFonts w:ascii="Times New Roman" w:hAnsi="Times New Roman"/>
          <w:sz w:val="18"/>
          <w:szCs w:val="18"/>
        </w:rPr>
        <w:t xml:space="preserve"> produced </w:t>
      </w:r>
      <w:proofErr w:type="gramStart"/>
      <w:r w:rsidRPr="00957C6F">
        <w:rPr>
          <w:rFonts w:ascii="Times New Roman" w:hAnsi="Times New Roman"/>
          <w:sz w:val="18"/>
          <w:szCs w:val="18"/>
        </w:rPr>
        <w:t>Lithium[</w:t>
      </w:r>
      <w:proofErr w:type="gramEnd"/>
      <w:r w:rsidRPr="00957C6F">
        <w:rPr>
          <w:rFonts w:ascii="Times New Roman" w:hAnsi="Times New Roman"/>
          <w:i/>
          <w:sz w:val="18"/>
          <w:szCs w:val="18"/>
        </w:rPr>
        <w:t>(E)-</w:t>
      </w:r>
      <w:r w:rsidRPr="00957C6F">
        <w:rPr>
          <w:rFonts w:ascii="Times New Roman" w:hAnsi="Times New Roman"/>
          <w:sz w:val="18"/>
          <w:szCs w:val="18"/>
        </w:rPr>
        <w:t>3-(2-aminophenylimino)indolin-2-one]</w:t>
      </w:r>
      <w:r w:rsidR="00D41830">
        <w:rPr>
          <w:rFonts w:ascii="Times New Roman" w:hAnsi="Times New Roman"/>
          <w:sz w:val="18"/>
          <w:szCs w:val="18"/>
        </w:rPr>
        <w:t xml:space="preserve">, </w:t>
      </w:r>
      <w:r w:rsidRPr="00957C6F">
        <w:rPr>
          <w:rFonts w:ascii="Times New Roman" w:hAnsi="Times New Roman"/>
          <w:sz w:val="18"/>
          <w:szCs w:val="18"/>
        </w:rPr>
        <w:t xml:space="preserve">[Li(APIISA)]. All the synthesized compounds were characterized by variety of physicochemical techniques such as melting point, elemental analysis, infrared spectroscopy, </w:t>
      </w:r>
      <w:r w:rsidRPr="00957C6F">
        <w:rPr>
          <w:rFonts w:ascii="Times New Roman" w:hAnsi="Times New Roman"/>
          <w:sz w:val="18"/>
          <w:szCs w:val="18"/>
          <w:vertAlign w:val="superscript"/>
        </w:rPr>
        <w:t>1</w:t>
      </w:r>
      <w:r w:rsidRPr="00957C6F">
        <w:rPr>
          <w:rFonts w:ascii="Times New Roman" w:hAnsi="Times New Roman"/>
          <w:sz w:val="18"/>
          <w:szCs w:val="18"/>
        </w:rPr>
        <w:t xml:space="preserve">H nuclear magnetic spectroscopy, magnetic susceptibility and X-ray diffraction. Conductivity studies of the </w:t>
      </w:r>
      <w:proofErr w:type="spellStart"/>
      <w:r w:rsidRPr="00957C6F">
        <w:rPr>
          <w:rFonts w:ascii="Times New Roman" w:hAnsi="Times New Roman"/>
          <w:sz w:val="18"/>
          <w:szCs w:val="18"/>
        </w:rPr>
        <w:t>ligand</w:t>
      </w:r>
      <w:proofErr w:type="spellEnd"/>
      <w:r w:rsidRPr="00957C6F">
        <w:rPr>
          <w:rFonts w:ascii="Times New Roman" w:hAnsi="Times New Roman"/>
          <w:sz w:val="18"/>
          <w:szCs w:val="18"/>
        </w:rPr>
        <w:t xml:space="preserve">, metal complex and </w:t>
      </w:r>
      <w:proofErr w:type="spellStart"/>
      <w:r w:rsidRPr="00957C6F">
        <w:rPr>
          <w:rFonts w:ascii="Times New Roman" w:hAnsi="Times New Roman"/>
          <w:sz w:val="18"/>
          <w:szCs w:val="18"/>
        </w:rPr>
        <w:t>Lithuim</w:t>
      </w:r>
      <w:proofErr w:type="spellEnd"/>
      <w:r w:rsidRPr="00957C6F">
        <w:rPr>
          <w:rFonts w:ascii="Times New Roman" w:hAnsi="Times New Roman"/>
          <w:sz w:val="18"/>
          <w:szCs w:val="18"/>
        </w:rPr>
        <w:t xml:space="preserve">-Schiff base were investigated by impedance analyzer which the samples were prepared in the form of </w:t>
      </w:r>
      <w:r>
        <w:rPr>
          <w:rFonts w:ascii="Times New Roman" w:hAnsi="Times New Roman"/>
          <w:sz w:val="18"/>
          <w:szCs w:val="18"/>
        </w:rPr>
        <w:t>pellets</w:t>
      </w:r>
      <w:r w:rsidRPr="00957C6F">
        <w:rPr>
          <w:rFonts w:ascii="Times New Roman" w:hAnsi="Times New Roman"/>
          <w:sz w:val="18"/>
          <w:szCs w:val="18"/>
        </w:rPr>
        <w:t xml:space="preserve">. The electrical conductivities of the prepared compounds were measured by applying alternating current (ac) voltage. The conductivity values were calculated and Lithium-Schiff base showed higher conductivity value followed by Cobalt metal complex and Schiff base </w:t>
      </w:r>
      <w:proofErr w:type="spellStart"/>
      <w:r w:rsidRPr="00957C6F">
        <w:rPr>
          <w:rFonts w:ascii="Times New Roman" w:hAnsi="Times New Roman"/>
          <w:sz w:val="18"/>
          <w:szCs w:val="18"/>
        </w:rPr>
        <w:t>ligand</w:t>
      </w:r>
      <w:proofErr w:type="spellEnd"/>
      <w:r w:rsidRPr="00957C6F">
        <w:rPr>
          <w:rFonts w:ascii="Times New Roman" w:hAnsi="Times New Roman"/>
          <w:sz w:val="18"/>
          <w:szCs w:val="18"/>
        </w:rPr>
        <w:t>.</w:t>
      </w:r>
    </w:p>
    <w:p w:rsidR="00672BFF" w:rsidRDefault="00672BFF" w:rsidP="00672BFF">
      <w:pPr>
        <w:spacing w:after="0" w:line="240" w:lineRule="auto"/>
        <w:rPr>
          <w:rFonts w:ascii="Times New Roman" w:hAnsi="Times New Roman"/>
          <w:sz w:val="18"/>
          <w:szCs w:val="18"/>
        </w:rPr>
      </w:pPr>
      <w:r w:rsidRPr="00957C6F">
        <w:rPr>
          <w:rFonts w:ascii="Times New Roman" w:hAnsi="Times New Roman"/>
          <w:sz w:val="18"/>
          <w:szCs w:val="18"/>
        </w:rPr>
        <w:t xml:space="preserve">Keywords: </w:t>
      </w:r>
      <w:proofErr w:type="spellStart"/>
      <w:r w:rsidRPr="00957C6F">
        <w:rPr>
          <w:rFonts w:ascii="Times New Roman" w:hAnsi="Times New Roman"/>
          <w:sz w:val="18"/>
          <w:szCs w:val="18"/>
        </w:rPr>
        <w:t>Isatin</w:t>
      </w:r>
      <w:proofErr w:type="spellEnd"/>
      <w:r w:rsidRPr="00957C6F">
        <w:rPr>
          <w:rFonts w:ascii="Times New Roman" w:hAnsi="Times New Roman"/>
          <w:sz w:val="18"/>
          <w:szCs w:val="18"/>
        </w:rPr>
        <w:t xml:space="preserve">, Schiff base, </w:t>
      </w:r>
      <w:proofErr w:type="gramStart"/>
      <w:r w:rsidRPr="00957C6F">
        <w:rPr>
          <w:rFonts w:ascii="Times New Roman" w:hAnsi="Times New Roman"/>
          <w:sz w:val="18"/>
          <w:szCs w:val="18"/>
        </w:rPr>
        <w:t>Cobalt(</w:t>
      </w:r>
      <w:proofErr w:type="gramEnd"/>
      <w:r w:rsidRPr="00957C6F">
        <w:rPr>
          <w:rFonts w:ascii="Times New Roman" w:hAnsi="Times New Roman"/>
          <w:sz w:val="18"/>
          <w:szCs w:val="18"/>
        </w:rPr>
        <w:t>II) metal complex,</w:t>
      </w:r>
      <w:bookmarkStart w:id="0" w:name="_GoBack"/>
      <w:bookmarkEnd w:id="0"/>
      <w:r w:rsidRPr="00957C6F">
        <w:rPr>
          <w:rFonts w:ascii="Times New Roman" w:hAnsi="Times New Roman"/>
          <w:sz w:val="18"/>
          <w:szCs w:val="18"/>
        </w:rPr>
        <w:t xml:space="preserve"> Lithium-Schiff base, Conductivity studies</w:t>
      </w:r>
    </w:p>
    <w:p w:rsidR="00672BFF" w:rsidRDefault="00672BFF" w:rsidP="00061D24">
      <w:pPr>
        <w:spacing w:line="240" w:lineRule="auto"/>
        <w:jc w:val="both"/>
        <w:rPr>
          <w:rFonts w:ascii="Times New Roman" w:hAnsi="Times New Roman"/>
          <w:b/>
          <w:sz w:val="18"/>
          <w:szCs w:val="18"/>
        </w:rPr>
      </w:pPr>
    </w:p>
    <w:p w:rsidR="00061D24" w:rsidRPr="001325A1" w:rsidRDefault="00061D24" w:rsidP="00672BFF">
      <w:pPr>
        <w:spacing w:line="240" w:lineRule="auto"/>
        <w:jc w:val="center"/>
        <w:rPr>
          <w:rFonts w:ascii="Times New Roman" w:hAnsi="Times New Roman"/>
          <w:b/>
          <w:sz w:val="18"/>
          <w:szCs w:val="18"/>
        </w:rPr>
      </w:pPr>
      <w:proofErr w:type="spellStart"/>
      <w:r w:rsidRPr="001325A1">
        <w:rPr>
          <w:rFonts w:ascii="Times New Roman" w:hAnsi="Times New Roman"/>
          <w:b/>
          <w:sz w:val="18"/>
          <w:szCs w:val="18"/>
        </w:rPr>
        <w:t>Abstrak</w:t>
      </w:r>
      <w:proofErr w:type="spellEnd"/>
    </w:p>
    <w:p w:rsidR="00061D24" w:rsidRDefault="00061D24" w:rsidP="00061D24">
      <w:pPr>
        <w:spacing w:line="240" w:lineRule="auto"/>
        <w:jc w:val="both"/>
        <w:rPr>
          <w:rFonts w:ascii="Times New Roman" w:hAnsi="Times New Roman"/>
          <w:sz w:val="18"/>
          <w:szCs w:val="18"/>
        </w:rPr>
      </w:pPr>
      <w:proofErr w:type="spellStart"/>
      <w:r w:rsidRPr="00D57A32">
        <w:rPr>
          <w:rFonts w:ascii="Times New Roman" w:hAnsi="Times New Roman"/>
          <w:sz w:val="18"/>
          <w:szCs w:val="18"/>
        </w:rPr>
        <w:t>Dalam</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kajian</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ini</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ligan</w:t>
      </w:r>
      <w:proofErr w:type="spellEnd"/>
      <w:r w:rsidRPr="00D57A32">
        <w:rPr>
          <w:rFonts w:ascii="Times New Roman" w:hAnsi="Times New Roman"/>
          <w:sz w:val="18"/>
          <w:szCs w:val="18"/>
        </w:rPr>
        <w:t xml:space="preserve"> </w:t>
      </w:r>
      <w:proofErr w:type="spellStart"/>
      <w:r>
        <w:rPr>
          <w:rFonts w:ascii="Times New Roman" w:hAnsi="Times New Roman"/>
          <w:sz w:val="18"/>
          <w:szCs w:val="18"/>
        </w:rPr>
        <w:t>bes</w:t>
      </w:r>
      <w:proofErr w:type="spellEnd"/>
      <w:r>
        <w:rPr>
          <w:rFonts w:ascii="Times New Roman" w:hAnsi="Times New Roman"/>
          <w:sz w:val="18"/>
          <w:szCs w:val="18"/>
        </w:rPr>
        <w:t xml:space="preserve"> </w:t>
      </w:r>
      <w:r w:rsidRPr="00D57A32">
        <w:rPr>
          <w:rFonts w:ascii="Times New Roman" w:hAnsi="Times New Roman"/>
          <w:sz w:val="18"/>
          <w:szCs w:val="18"/>
        </w:rPr>
        <w:t xml:space="preserve">Schiff, </w:t>
      </w:r>
      <w:r w:rsidRPr="00D57A32">
        <w:rPr>
          <w:rFonts w:ascii="Times New Roman" w:hAnsi="Times New Roman"/>
          <w:i/>
          <w:sz w:val="18"/>
          <w:szCs w:val="18"/>
        </w:rPr>
        <w:t>(E</w:t>
      </w:r>
      <w:r>
        <w:rPr>
          <w:rFonts w:ascii="Times New Roman" w:hAnsi="Times New Roman"/>
          <w:i/>
          <w:sz w:val="18"/>
          <w:szCs w:val="18"/>
        </w:rPr>
        <w:t>)</w:t>
      </w:r>
      <w:r>
        <w:rPr>
          <w:rFonts w:ascii="Times New Roman" w:hAnsi="Times New Roman"/>
          <w:sz w:val="18"/>
          <w:szCs w:val="18"/>
        </w:rPr>
        <w:t>-3-(2-aminophenylimino</w:t>
      </w:r>
      <w:proofErr w:type="gramStart"/>
      <w:r>
        <w:rPr>
          <w:rFonts w:ascii="Times New Roman" w:hAnsi="Times New Roman"/>
          <w:sz w:val="18"/>
          <w:szCs w:val="18"/>
        </w:rPr>
        <w:t>)</w:t>
      </w:r>
      <w:r w:rsidRPr="00D57A32">
        <w:rPr>
          <w:rFonts w:ascii="Times New Roman" w:hAnsi="Times New Roman"/>
          <w:sz w:val="18"/>
          <w:szCs w:val="18"/>
        </w:rPr>
        <w:t>indolin</w:t>
      </w:r>
      <w:proofErr w:type="gramEnd"/>
      <w:r w:rsidRPr="00D57A32">
        <w:rPr>
          <w:rFonts w:ascii="Times New Roman" w:hAnsi="Times New Roman"/>
          <w:sz w:val="18"/>
          <w:szCs w:val="18"/>
        </w:rPr>
        <w:t xml:space="preserve">-2-one (APIISA) </w:t>
      </w:r>
      <w:proofErr w:type="spellStart"/>
      <w:r w:rsidRPr="00D57A32">
        <w:rPr>
          <w:rFonts w:ascii="Times New Roman" w:hAnsi="Times New Roman"/>
          <w:sz w:val="18"/>
          <w:szCs w:val="18"/>
        </w:rPr>
        <w:t>telah</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disintesis</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melalui</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tindak</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balas</w:t>
      </w:r>
      <w:proofErr w:type="spellEnd"/>
      <w:r w:rsidRPr="00D57A32">
        <w:rPr>
          <w:rFonts w:ascii="Times New Roman" w:hAnsi="Times New Roman"/>
          <w:sz w:val="18"/>
          <w:szCs w:val="18"/>
        </w:rPr>
        <w:t xml:space="preserve"> </w:t>
      </w:r>
      <w:proofErr w:type="spellStart"/>
      <w:r>
        <w:rPr>
          <w:rFonts w:ascii="Times New Roman" w:hAnsi="Times New Roman"/>
          <w:sz w:val="18"/>
          <w:szCs w:val="18"/>
        </w:rPr>
        <w:t>kondensasi</w:t>
      </w:r>
      <w:proofErr w:type="spellEnd"/>
      <w:r w:rsidRPr="00D57A32">
        <w:rPr>
          <w:rFonts w:ascii="Times New Roman" w:hAnsi="Times New Roman"/>
          <w:sz w:val="18"/>
          <w:szCs w:val="18"/>
        </w:rPr>
        <w:t xml:space="preserve"> </w:t>
      </w:r>
      <w:r w:rsidRPr="00D57A32">
        <w:rPr>
          <w:rFonts w:ascii="Times New Roman" w:hAnsi="Times New Roman"/>
          <w:i/>
          <w:sz w:val="18"/>
          <w:szCs w:val="18"/>
        </w:rPr>
        <w:t>o</w:t>
      </w:r>
      <w:r w:rsidRPr="00D57A32">
        <w:rPr>
          <w:rFonts w:ascii="Times New Roman" w:hAnsi="Times New Roman"/>
          <w:sz w:val="18"/>
          <w:szCs w:val="18"/>
        </w:rPr>
        <w:t>-</w:t>
      </w:r>
      <w:proofErr w:type="spellStart"/>
      <w:r w:rsidRPr="00D57A32">
        <w:rPr>
          <w:rFonts w:ascii="Times New Roman" w:hAnsi="Times New Roman"/>
          <w:sz w:val="18"/>
          <w:szCs w:val="18"/>
        </w:rPr>
        <w:t>phenyle</w:t>
      </w:r>
      <w:r>
        <w:rPr>
          <w:rFonts w:ascii="Times New Roman" w:hAnsi="Times New Roman"/>
          <w:sz w:val="18"/>
          <w:szCs w:val="18"/>
        </w:rPr>
        <w:t>nediamina</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dengan</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isatin</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Kompleks</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logam</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dan</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Litium-ligan</w:t>
      </w:r>
      <w:proofErr w:type="spellEnd"/>
      <w:r>
        <w:rPr>
          <w:rFonts w:ascii="Times New Roman" w:hAnsi="Times New Roman"/>
          <w:sz w:val="18"/>
          <w:szCs w:val="18"/>
        </w:rPr>
        <w:t xml:space="preserve"> </w:t>
      </w:r>
      <w:proofErr w:type="spellStart"/>
      <w:proofErr w:type="gramStart"/>
      <w:r>
        <w:rPr>
          <w:rFonts w:ascii="Times New Roman" w:hAnsi="Times New Roman"/>
          <w:sz w:val="18"/>
          <w:szCs w:val="18"/>
        </w:rPr>
        <w:t>bes</w:t>
      </w:r>
      <w:proofErr w:type="spellEnd"/>
      <w:proofErr w:type="gramEnd"/>
      <w:r>
        <w:rPr>
          <w:rFonts w:ascii="Times New Roman" w:hAnsi="Times New Roman"/>
          <w:sz w:val="18"/>
          <w:szCs w:val="18"/>
        </w:rPr>
        <w:t xml:space="preserve"> Schiff</w:t>
      </w:r>
      <w:r w:rsidRPr="00D57A32">
        <w:rPr>
          <w:rFonts w:ascii="Times New Roman" w:hAnsi="Times New Roman"/>
          <w:sz w:val="18"/>
          <w:szCs w:val="18"/>
        </w:rPr>
        <w:t xml:space="preserve"> </w:t>
      </w:r>
      <w:proofErr w:type="spellStart"/>
      <w:r w:rsidRPr="00D57A32">
        <w:rPr>
          <w:rFonts w:ascii="Times New Roman" w:hAnsi="Times New Roman"/>
          <w:sz w:val="18"/>
          <w:szCs w:val="18"/>
        </w:rPr>
        <w:t>ini</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telah</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disediakan</w:t>
      </w:r>
      <w:proofErr w:type="spellEnd"/>
      <w:r w:rsidRPr="00D57A32">
        <w:rPr>
          <w:rFonts w:ascii="Times New Roman" w:hAnsi="Times New Roman"/>
          <w:sz w:val="18"/>
          <w:szCs w:val="18"/>
        </w:rPr>
        <w:t xml:space="preserve">. Metal </w:t>
      </w:r>
      <w:proofErr w:type="spellStart"/>
      <w:r w:rsidRPr="00D57A32">
        <w:rPr>
          <w:rFonts w:ascii="Times New Roman" w:hAnsi="Times New Roman"/>
          <w:sz w:val="18"/>
          <w:szCs w:val="18"/>
        </w:rPr>
        <w:t>kompleks</w:t>
      </w:r>
      <w:proofErr w:type="spellEnd"/>
      <w:r w:rsidRPr="00D57A32">
        <w:rPr>
          <w:rFonts w:ascii="Times New Roman" w:hAnsi="Times New Roman"/>
          <w:sz w:val="18"/>
          <w:szCs w:val="18"/>
        </w:rPr>
        <w:t xml:space="preserve"> </w:t>
      </w:r>
      <w:proofErr w:type="spellStart"/>
      <w:proofErr w:type="gramStart"/>
      <w:r w:rsidRPr="00D57A32">
        <w:rPr>
          <w:rFonts w:ascii="Times New Roman" w:hAnsi="Times New Roman"/>
          <w:i/>
          <w:sz w:val="18"/>
          <w:szCs w:val="18"/>
        </w:rPr>
        <w:t>bi</w:t>
      </w:r>
      <w:r>
        <w:rPr>
          <w:rFonts w:ascii="Times New Roman" w:hAnsi="Times New Roman"/>
          <w:i/>
          <w:sz w:val="18"/>
          <w:szCs w:val="18"/>
        </w:rPr>
        <w:t>s</w:t>
      </w:r>
      <w:proofErr w:type="spellEnd"/>
      <w:r w:rsidRPr="00D57A32">
        <w:rPr>
          <w:rFonts w:ascii="Times New Roman" w:hAnsi="Times New Roman"/>
          <w:sz w:val="18"/>
          <w:szCs w:val="18"/>
        </w:rPr>
        <w:t>[</w:t>
      </w:r>
      <w:proofErr w:type="gramEnd"/>
      <w:r w:rsidRPr="00D57A32">
        <w:rPr>
          <w:rFonts w:ascii="Times New Roman" w:hAnsi="Times New Roman"/>
          <w:i/>
          <w:sz w:val="18"/>
          <w:szCs w:val="18"/>
        </w:rPr>
        <w:t>(E)</w:t>
      </w:r>
      <w:r>
        <w:rPr>
          <w:rFonts w:ascii="Times New Roman" w:hAnsi="Times New Roman"/>
          <w:sz w:val="18"/>
          <w:szCs w:val="18"/>
        </w:rPr>
        <w:t>-3-(2-aminophenylimino)</w:t>
      </w:r>
      <w:r w:rsidRPr="00D57A32">
        <w:rPr>
          <w:rFonts w:ascii="Times New Roman" w:hAnsi="Times New Roman"/>
          <w:sz w:val="18"/>
          <w:szCs w:val="18"/>
        </w:rPr>
        <w:t>indolin-2-</w:t>
      </w:r>
      <w:r>
        <w:rPr>
          <w:rFonts w:ascii="Times New Roman" w:hAnsi="Times New Roman"/>
          <w:sz w:val="18"/>
          <w:szCs w:val="18"/>
        </w:rPr>
        <w:t>one]</w:t>
      </w:r>
      <w:proofErr w:type="spellStart"/>
      <w:r>
        <w:rPr>
          <w:rFonts w:ascii="Times New Roman" w:hAnsi="Times New Roman"/>
          <w:sz w:val="18"/>
          <w:szCs w:val="18"/>
        </w:rPr>
        <w:t>Kobalt</w:t>
      </w:r>
      <w:proofErr w:type="spellEnd"/>
      <w:r>
        <w:rPr>
          <w:rFonts w:ascii="Times New Roman" w:hAnsi="Times New Roman"/>
          <w:sz w:val="18"/>
          <w:szCs w:val="18"/>
        </w:rPr>
        <w:t>(II), [Co(APIISA)</w:t>
      </w:r>
      <w:r w:rsidRPr="0080255D">
        <w:rPr>
          <w:rFonts w:ascii="Times New Roman" w:hAnsi="Times New Roman"/>
          <w:sz w:val="18"/>
          <w:szCs w:val="18"/>
          <w:vertAlign w:val="subscript"/>
        </w:rPr>
        <w:t>2</w:t>
      </w:r>
      <w:r w:rsidRPr="00D57A32">
        <w:rPr>
          <w:rFonts w:ascii="Times New Roman" w:hAnsi="Times New Roman"/>
          <w:sz w:val="18"/>
          <w:szCs w:val="18"/>
        </w:rPr>
        <w:t xml:space="preserve">] </w:t>
      </w:r>
      <w:proofErr w:type="spellStart"/>
      <w:r w:rsidRPr="00D57A32">
        <w:rPr>
          <w:rFonts w:ascii="Times New Roman" w:hAnsi="Times New Roman"/>
          <w:sz w:val="18"/>
          <w:szCs w:val="18"/>
        </w:rPr>
        <w:t>telah</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disintesis</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daripada</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ligan</w:t>
      </w:r>
      <w:proofErr w:type="spellEnd"/>
      <w:r w:rsidRPr="00D57A32">
        <w:rPr>
          <w:rFonts w:ascii="Times New Roman" w:hAnsi="Times New Roman"/>
          <w:sz w:val="18"/>
          <w:szCs w:val="18"/>
        </w:rPr>
        <w:t xml:space="preserve"> </w:t>
      </w:r>
      <w:proofErr w:type="spellStart"/>
      <w:r>
        <w:rPr>
          <w:rFonts w:ascii="Times New Roman" w:hAnsi="Times New Roman"/>
          <w:sz w:val="18"/>
          <w:szCs w:val="18"/>
        </w:rPr>
        <w:t>bes</w:t>
      </w:r>
      <w:proofErr w:type="spellEnd"/>
      <w:r>
        <w:rPr>
          <w:rFonts w:ascii="Times New Roman" w:hAnsi="Times New Roman"/>
          <w:sz w:val="18"/>
          <w:szCs w:val="18"/>
        </w:rPr>
        <w:t xml:space="preserve"> </w:t>
      </w:r>
      <w:r w:rsidRPr="00D57A32">
        <w:rPr>
          <w:rFonts w:ascii="Times New Roman" w:hAnsi="Times New Roman"/>
          <w:sz w:val="18"/>
          <w:szCs w:val="18"/>
        </w:rPr>
        <w:t>Sch</w:t>
      </w:r>
      <w:r>
        <w:rPr>
          <w:rFonts w:ascii="Times New Roman" w:hAnsi="Times New Roman"/>
          <w:sz w:val="18"/>
          <w:szCs w:val="18"/>
        </w:rPr>
        <w:t xml:space="preserve">iff </w:t>
      </w:r>
      <w:proofErr w:type="spellStart"/>
      <w:r>
        <w:rPr>
          <w:rFonts w:ascii="Times New Roman" w:hAnsi="Times New Roman"/>
          <w:sz w:val="18"/>
          <w:szCs w:val="18"/>
        </w:rPr>
        <w:t>dengan</w:t>
      </w:r>
      <w:proofErr w:type="spellEnd"/>
      <w:r>
        <w:rPr>
          <w:rFonts w:ascii="Times New Roman" w:hAnsi="Times New Roman"/>
          <w:sz w:val="18"/>
          <w:szCs w:val="18"/>
        </w:rPr>
        <w:t xml:space="preserve"> </w:t>
      </w:r>
      <w:proofErr w:type="spellStart"/>
      <w:r>
        <w:rPr>
          <w:rFonts w:ascii="Times New Roman" w:hAnsi="Times New Roman"/>
          <w:sz w:val="18"/>
          <w:szCs w:val="18"/>
        </w:rPr>
        <w:t>K</w:t>
      </w:r>
      <w:r w:rsidRPr="00D57A32">
        <w:rPr>
          <w:rFonts w:ascii="Times New Roman" w:hAnsi="Times New Roman"/>
          <w:sz w:val="18"/>
          <w:szCs w:val="18"/>
        </w:rPr>
        <w:t>obalt</w:t>
      </w:r>
      <w:proofErr w:type="spellEnd"/>
      <w:r>
        <w:rPr>
          <w:rFonts w:ascii="Times New Roman" w:hAnsi="Times New Roman"/>
          <w:sz w:val="18"/>
          <w:szCs w:val="18"/>
        </w:rPr>
        <w:t xml:space="preserve"> </w:t>
      </w:r>
      <w:proofErr w:type="spellStart"/>
      <w:r>
        <w:rPr>
          <w:rFonts w:ascii="Times New Roman" w:hAnsi="Times New Roman"/>
          <w:sz w:val="18"/>
          <w:szCs w:val="18"/>
        </w:rPr>
        <w:t>tetrahidrat</w:t>
      </w:r>
      <w:proofErr w:type="spellEnd"/>
      <w:r>
        <w:rPr>
          <w:rFonts w:ascii="Times New Roman" w:hAnsi="Times New Roman"/>
          <w:sz w:val="18"/>
          <w:szCs w:val="18"/>
        </w:rPr>
        <w:t xml:space="preserve"> </w:t>
      </w:r>
      <w:proofErr w:type="spellStart"/>
      <w:r>
        <w:rPr>
          <w:rFonts w:ascii="Times New Roman" w:hAnsi="Times New Roman"/>
          <w:sz w:val="18"/>
          <w:szCs w:val="18"/>
        </w:rPr>
        <w:t>asetat</w:t>
      </w:r>
      <w:proofErr w:type="spellEnd"/>
      <w:r>
        <w:rPr>
          <w:rFonts w:ascii="Times New Roman" w:hAnsi="Times New Roman"/>
          <w:sz w:val="18"/>
          <w:szCs w:val="18"/>
        </w:rPr>
        <w:t xml:space="preserve"> </w:t>
      </w:r>
      <w:proofErr w:type="spellStart"/>
      <w:r>
        <w:rPr>
          <w:rFonts w:ascii="Times New Roman" w:hAnsi="Times New Roman"/>
          <w:sz w:val="18"/>
          <w:szCs w:val="18"/>
        </w:rPr>
        <w:t>dalam</w:t>
      </w:r>
      <w:proofErr w:type="spellEnd"/>
      <w:r>
        <w:rPr>
          <w:rFonts w:ascii="Times New Roman" w:hAnsi="Times New Roman"/>
          <w:sz w:val="18"/>
          <w:szCs w:val="18"/>
        </w:rPr>
        <w:t xml:space="preserve"> </w:t>
      </w:r>
      <w:proofErr w:type="spellStart"/>
      <w:r>
        <w:rPr>
          <w:rFonts w:ascii="Times New Roman" w:hAnsi="Times New Roman"/>
          <w:sz w:val="18"/>
          <w:szCs w:val="18"/>
        </w:rPr>
        <w:t>nisbah</w:t>
      </w:r>
      <w:proofErr w:type="spellEnd"/>
      <w:r>
        <w:rPr>
          <w:rFonts w:ascii="Times New Roman" w:hAnsi="Times New Roman"/>
          <w:sz w:val="18"/>
          <w:szCs w:val="18"/>
        </w:rPr>
        <w:t xml:space="preserve"> 2:</w:t>
      </w:r>
      <w:r w:rsidRPr="00D57A32">
        <w:rPr>
          <w:rFonts w:ascii="Times New Roman" w:hAnsi="Times New Roman"/>
          <w:sz w:val="18"/>
          <w:szCs w:val="18"/>
        </w:rPr>
        <w:t xml:space="preserve">1. </w:t>
      </w:r>
      <w:proofErr w:type="spellStart"/>
      <w:r>
        <w:rPr>
          <w:rFonts w:ascii="Times New Roman" w:hAnsi="Times New Roman"/>
          <w:sz w:val="18"/>
          <w:szCs w:val="18"/>
        </w:rPr>
        <w:t>Manakala</w:t>
      </w:r>
      <w:proofErr w:type="spellEnd"/>
      <w:r w:rsidRPr="00D57A32">
        <w:rPr>
          <w:rFonts w:ascii="Times New Roman" w:hAnsi="Times New Roman"/>
          <w:sz w:val="18"/>
          <w:szCs w:val="18"/>
        </w:rPr>
        <w:t xml:space="preserve"> Lithium-</w:t>
      </w:r>
      <w:proofErr w:type="spellStart"/>
      <w:r>
        <w:rPr>
          <w:rFonts w:ascii="Times New Roman" w:hAnsi="Times New Roman"/>
          <w:sz w:val="18"/>
          <w:szCs w:val="18"/>
        </w:rPr>
        <w:t>bes</w:t>
      </w:r>
      <w:proofErr w:type="spellEnd"/>
      <w:r>
        <w:rPr>
          <w:rFonts w:ascii="Times New Roman" w:hAnsi="Times New Roman"/>
          <w:sz w:val="18"/>
          <w:szCs w:val="18"/>
        </w:rPr>
        <w:t xml:space="preserve"> </w:t>
      </w:r>
      <w:r w:rsidRPr="00D57A32">
        <w:rPr>
          <w:rFonts w:ascii="Times New Roman" w:hAnsi="Times New Roman"/>
          <w:sz w:val="18"/>
          <w:szCs w:val="18"/>
        </w:rPr>
        <w:t xml:space="preserve">Schiff </w:t>
      </w:r>
      <w:proofErr w:type="spellStart"/>
      <w:r w:rsidRPr="00D57A32">
        <w:rPr>
          <w:rFonts w:ascii="Times New Roman" w:hAnsi="Times New Roman"/>
          <w:sz w:val="18"/>
          <w:szCs w:val="18"/>
        </w:rPr>
        <w:t>telah</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dised</w:t>
      </w:r>
      <w:r>
        <w:rPr>
          <w:rFonts w:ascii="Times New Roman" w:hAnsi="Times New Roman"/>
          <w:sz w:val="18"/>
          <w:szCs w:val="18"/>
        </w:rPr>
        <w:t>iakan</w:t>
      </w:r>
      <w:proofErr w:type="spellEnd"/>
      <w:r>
        <w:rPr>
          <w:rFonts w:ascii="Times New Roman" w:hAnsi="Times New Roman"/>
          <w:sz w:val="18"/>
          <w:szCs w:val="18"/>
        </w:rPr>
        <w:t xml:space="preserve"> </w:t>
      </w:r>
      <w:proofErr w:type="spellStart"/>
      <w:r>
        <w:rPr>
          <w:rFonts w:ascii="Times New Roman" w:hAnsi="Times New Roman"/>
          <w:sz w:val="18"/>
          <w:szCs w:val="18"/>
        </w:rPr>
        <w:t>dengan</w:t>
      </w:r>
      <w:proofErr w:type="spellEnd"/>
      <w:r>
        <w:rPr>
          <w:rFonts w:ascii="Times New Roman" w:hAnsi="Times New Roman"/>
          <w:sz w:val="18"/>
          <w:szCs w:val="18"/>
        </w:rPr>
        <w:t xml:space="preserve"> </w:t>
      </w:r>
      <w:proofErr w:type="spellStart"/>
      <w:r>
        <w:rPr>
          <w:rFonts w:ascii="Times New Roman" w:hAnsi="Times New Roman"/>
          <w:sz w:val="18"/>
          <w:szCs w:val="18"/>
        </w:rPr>
        <w:t>menggunakan</w:t>
      </w:r>
      <w:proofErr w:type="spellEnd"/>
      <w:r>
        <w:rPr>
          <w:rFonts w:ascii="Times New Roman" w:hAnsi="Times New Roman"/>
          <w:sz w:val="18"/>
          <w:szCs w:val="18"/>
        </w:rPr>
        <w:t xml:space="preserve"> </w:t>
      </w:r>
      <w:proofErr w:type="spellStart"/>
      <w:r>
        <w:rPr>
          <w:rFonts w:ascii="Times New Roman" w:hAnsi="Times New Roman"/>
          <w:sz w:val="18"/>
          <w:szCs w:val="18"/>
        </w:rPr>
        <w:t>Litium</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asetat</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d</w:t>
      </w:r>
      <w:r>
        <w:rPr>
          <w:rFonts w:ascii="Times New Roman" w:hAnsi="Times New Roman"/>
          <w:sz w:val="18"/>
          <w:szCs w:val="18"/>
        </w:rPr>
        <w:t>ihidrat</w:t>
      </w:r>
      <w:proofErr w:type="spellEnd"/>
      <w:r>
        <w:rPr>
          <w:rFonts w:ascii="Times New Roman" w:hAnsi="Times New Roman"/>
          <w:sz w:val="18"/>
          <w:szCs w:val="18"/>
        </w:rPr>
        <w:t xml:space="preserve"> </w:t>
      </w:r>
      <w:proofErr w:type="spellStart"/>
      <w:r>
        <w:rPr>
          <w:rFonts w:ascii="Times New Roman" w:hAnsi="Times New Roman"/>
          <w:sz w:val="18"/>
          <w:szCs w:val="18"/>
        </w:rPr>
        <w:t>menghasilkan</w:t>
      </w:r>
      <w:proofErr w:type="spellEnd"/>
      <w:r>
        <w:rPr>
          <w:rFonts w:ascii="Times New Roman" w:hAnsi="Times New Roman"/>
          <w:sz w:val="18"/>
          <w:szCs w:val="18"/>
        </w:rPr>
        <w:t xml:space="preserve"> </w:t>
      </w:r>
      <w:proofErr w:type="spellStart"/>
      <w:r>
        <w:rPr>
          <w:rFonts w:ascii="Times New Roman" w:hAnsi="Times New Roman"/>
          <w:sz w:val="18"/>
          <w:szCs w:val="18"/>
        </w:rPr>
        <w:t>Litium</w:t>
      </w:r>
      <w:proofErr w:type="spellEnd"/>
      <w:r>
        <w:rPr>
          <w:rFonts w:ascii="Times New Roman" w:hAnsi="Times New Roman"/>
          <w:sz w:val="18"/>
          <w:szCs w:val="18"/>
        </w:rPr>
        <w:t>-[</w:t>
      </w:r>
      <w:r w:rsidRPr="00D57A32">
        <w:rPr>
          <w:rFonts w:ascii="Times New Roman" w:hAnsi="Times New Roman"/>
          <w:i/>
          <w:sz w:val="18"/>
          <w:szCs w:val="18"/>
        </w:rPr>
        <w:t>(E)</w:t>
      </w:r>
      <w:r w:rsidRPr="00D57A32">
        <w:rPr>
          <w:rFonts w:ascii="Times New Roman" w:hAnsi="Times New Roman"/>
          <w:sz w:val="18"/>
          <w:szCs w:val="18"/>
        </w:rPr>
        <w:t>-3-(2-aminophenylimino</w:t>
      </w:r>
      <w:proofErr w:type="gramStart"/>
      <w:r w:rsidRPr="00D57A32">
        <w:rPr>
          <w:rFonts w:ascii="Times New Roman" w:hAnsi="Times New Roman"/>
          <w:sz w:val="18"/>
          <w:szCs w:val="18"/>
        </w:rPr>
        <w:t>)indolin</w:t>
      </w:r>
      <w:proofErr w:type="gramEnd"/>
      <w:r w:rsidRPr="00D57A32">
        <w:rPr>
          <w:rFonts w:ascii="Times New Roman" w:hAnsi="Times New Roman"/>
          <w:sz w:val="18"/>
          <w:szCs w:val="18"/>
        </w:rPr>
        <w:t>-2-</w:t>
      </w:r>
      <w:r>
        <w:rPr>
          <w:rFonts w:ascii="Times New Roman" w:hAnsi="Times New Roman"/>
          <w:sz w:val="18"/>
          <w:szCs w:val="18"/>
        </w:rPr>
        <w:t>one] [Li</w:t>
      </w:r>
      <w:r w:rsidRPr="00D57A32">
        <w:rPr>
          <w:rFonts w:ascii="Times New Roman" w:hAnsi="Times New Roman"/>
          <w:sz w:val="18"/>
          <w:szCs w:val="18"/>
        </w:rPr>
        <w:t xml:space="preserve">(APIISA)]. </w:t>
      </w:r>
      <w:proofErr w:type="spellStart"/>
      <w:r w:rsidRPr="00D57A32">
        <w:rPr>
          <w:rFonts w:ascii="Times New Roman" w:hAnsi="Times New Roman"/>
          <w:sz w:val="18"/>
          <w:szCs w:val="18"/>
        </w:rPr>
        <w:t>Semua</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sebatian</w:t>
      </w:r>
      <w:proofErr w:type="spellEnd"/>
      <w:r w:rsidRPr="00D57A32">
        <w:rPr>
          <w:rFonts w:ascii="Times New Roman" w:hAnsi="Times New Roman"/>
          <w:sz w:val="18"/>
          <w:szCs w:val="18"/>
        </w:rPr>
        <w:t xml:space="preserve"> </w:t>
      </w:r>
      <w:r>
        <w:rPr>
          <w:rFonts w:ascii="Times New Roman" w:hAnsi="Times New Roman"/>
          <w:sz w:val="18"/>
          <w:szCs w:val="18"/>
        </w:rPr>
        <w:t xml:space="preserve">yang </w:t>
      </w:r>
      <w:proofErr w:type="spellStart"/>
      <w:r w:rsidRPr="00D57A32">
        <w:rPr>
          <w:rFonts w:ascii="Times New Roman" w:hAnsi="Times New Roman"/>
          <w:sz w:val="18"/>
          <w:szCs w:val="18"/>
        </w:rPr>
        <w:t>disintesis</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telah</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dicirikan</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oleh</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pelbagai</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te</w:t>
      </w:r>
      <w:r>
        <w:rPr>
          <w:rFonts w:ascii="Times New Roman" w:hAnsi="Times New Roman"/>
          <w:sz w:val="18"/>
          <w:szCs w:val="18"/>
        </w:rPr>
        <w:t>knik</w:t>
      </w:r>
      <w:proofErr w:type="spellEnd"/>
      <w:r>
        <w:rPr>
          <w:rFonts w:ascii="Times New Roman" w:hAnsi="Times New Roman"/>
          <w:sz w:val="18"/>
          <w:szCs w:val="18"/>
        </w:rPr>
        <w:t xml:space="preserve"> </w:t>
      </w:r>
      <w:proofErr w:type="spellStart"/>
      <w:r w:rsidRPr="00D57A32">
        <w:rPr>
          <w:rFonts w:ascii="Times New Roman" w:hAnsi="Times New Roman"/>
          <w:sz w:val="18"/>
          <w:szCs w:val="18"/>
        </w:rPr>
        <w:t>kimia</w:t>
      </w:r>
      <w:r>
        <w:rPr>
          <w:rFonts w:ascii="Times New Roman" w:hAnsi="Times New Roman"/>
          <w:sz w:val="18"/>
          <w:szCs w:val="18"/>
        </w:rPr>
        <w:t>-fizikal</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seperti</w:t>
      </w:r>
      <w:proofErr w:type="spellEnd"/>
      <w:r w:rsidRPr="00D57A32">
        <w:rPr>
          <w:rFonts w:ascii="Times New Roman" w:hAnsi="Times New Roman"/>
          <w:sz w:val="18"/>
          <w:szCs w:val="18"/>
        </w:rPr>
        <w:t xml:space="preserve"> </w:t>
      </w:r>
      <w:proofErr w:type="spellStart"/>
      <w:r>
        <w:rPr>
          <w:rFonts w:ascii="Times New Roman" w:hAnsi="Times New Roman"/>
          <w:sz w:val="18"/>
          <w:szCs w:val="18"/>
        </w:rPr>
        <w:t>menentu</w:t>
      </w:r>
      <w:proofErr w:type="spellEnd"/>
      <w:r>
        <w:rPr>
          <w:rFonts w:ascii="Times New Roman" w:hAnsi="Times New Roman"/>
          <w:sz w:val="18"/>
          <w:szCs w:val="18"/>
        </w:rPr>
        <w:t xml:space="preserve"> </w:t>
      </w:r>
      <w:proofErr w:type="spellStart"/>
      <w:r w:rsidRPr="00D57A32">
        <w:rPr>
          <w:rFonts w:ascii="Times New Roman" w:hAnsi="Times New Roman"/>
          <w:sz w:val="18"/>
          <w:szCs w:val="18"/>
        </w:rPr>
        <w:t>takat</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lebur</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analisis</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unsur</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spektroskopi</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inframerah</w:t>
      </w:r>
      <w:proofErr w:type="spellEnd"/>
      <w:r w:rsidRPr="00D57A32">
        <w:rPr>
          <w:rFonts w:ascii="Times New Roman" w:hAnsi="Times New Roman"/>
          <w:sz w:val="18"/>
          <w:szCs w:val="18"/>
        </w:rPr>
        <w:t xml:space="preserve">, </w:t>
      </w:r>
      <w:r w:rsidRPr="002956BD">
        <w:rPr>
          <w:rFonts w:ascii="Times New Roman" w:hAnsi="Times New Roman"/>
          <w:sz w:val="18"/>
          <w:szCs w:val="18"/>
          <w:vertAlign w:val="superscript"/>
        </w:rPr>
        <w:t>1</w:t>
      </w:r>
      <w:r w:rsidRPr="00D57A32">
        <w:rPr>
          <w:rFonts w:ascii="Times New Roman" w:hAnsi="Times New Roman"/>
          <w:sz w:val="18"/>
          <w:szCs w:val="18"/>
        </w:rPr>
        <w:t xml:space="preserve">H </w:t>
      </w:r>
      <w:proofErr w:type="spellStart"/>
      <w:r w:rsidRPr="00D57A32">
        <w:rPr>
          <w:rFonts w:ascii="Times New Roman" w:hAnsi="Times New Roman"/>
          <w:sz w:val="18"/>
          <w:szCs w:val="18"/>
        </w:rPr>
        <w:t>spektroskopi</w:t>
      </w:r>
      <w:proofErr w:type="spellEnd"/>
      <w:r>
        <w:rPr>
          <w:rFonts w:ascii="Times New Roman" w:hAnsi="Times New Roman"/>
          <w:sz w:val="18"/>
          <w:szCs w:val="18"/>
        </w:rPr>
        <w:t xml:space="preserve"> </w:t>
      </w:r>
      <w:proofErr w:type="spellStart"/>
      <w:r>
        <w:rPr>
          <w:rFonts w:ascii="Times New Roman" w:hAnsi="Times New Roman"/>
          <w:sz w:val="18"/>
          <w:szCs w:val="18"/>
        </w:rPr>
        <w:t>resonan</w:t>
      </w:r>
      <w:proofErr w:type="spellEnd"/>
      <w:r w:rsidRPr="00D57A32">
        <w:rPr>
          <w:rFonts w:ascii="Times New Roman" w:hAnsi="Times New Roman"/>
          <w:sz w:val="18"/>
          <w:szCs w:val="18"/>
        </w:rPr>
        <w:t xml:space="preserve"> magnet </w:t>
      </w:r>
      <w:proofErr w:type="spellStart"/>
      <w:r w:rsidRPr="00D57A32">
        <w:rPr>
          <w:rFonts w:ascii="Times New Roman" w:hAnsi="Times New Roman"/>
          <w:sz w:val="18"/>
          <w:szCs w:val="18"/>
        </w:rPr>
        <w:t>nuklear</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kerentanan</w:t>
      </w:r>
      <w:proofErr w:type="spellEnd"/>
      <w:r w:rsidRPr="00D57A32">
        <w:rPr>
          <w:rFonts w:ascii="Times New Roman" w:hAnsi="Times New Roman"/>
          <w:sz w:val="18"/>
          <w:szCs w:val="18"/>
        </w:rPr>
        <w:t xml:space="preserve"> magnet </w:t>
      </w:r>
      <w:proofErr w:type="spellStart"/>
      <w:r w:rsidRPr="00D57A32">
        <w:rPr>
          <w:rFonts w:ascii="Times New Roman" w:hAnsi="Times New Roman"/>
          <w:sz w:val="18"/>
          <w:szCs w:val="18"/>
        </w:rPr>
        <w:t>dan</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pembelauan</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sinar</w:t>
      </w:r>
      <w:proofErr w:type="spellEnd"/>
      <w:r w:rsidRPr="00D57A32">
        <w:rPr>
          <w:rFonts w:ascii="Times New Roman" w:hAnsi="Times New Roman"/>
          <w:sz w:val="18"/>
          <w:szCs w:val="18"/>
        </w:rPr>
        <w:t xml:space="preserve">-X. </w:t>
      </w:r>
      <w:proofErr w:type="spellStart"/>
      <w:proofErr w:type="gramStart"/>
      <w:r w:rsidRPr="00D57A32">
        <w:rPr>
          <w:rFonts w:ascii="Times New Roman" w:hAnsi="Times New Roman"/>
          <w:sz w:val="18"/>
          <w:szCs w:val="18"/>
        </w:rPr>
        <w:t>Kajian</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kekonduksian</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ligan</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kompleks</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logam</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dan</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Lithuim-</w:t>
      </w:r>
      <w:r>
        <w:rPr>
          <w:rFonts w:ascii="Times New Roman" w:hAnsi="Times New Roman"/>
          <w:sz w:val="18"/>
          <w:szCs w:val="18"/>
        </w:rPr>
        <w:t>bes</w:t>
      </w:r>
      <w:proofErr w:type="spellEnd"/>
      <w:r>
        <w:rPr>
          <w:rFonts w:ascii="Times New Roman" w:hAnsi="Times New Roman"/>
          <w:sz w:val="18"/>
          <w:szCs w:val="18"/>
        </w:rPr>
        <w:t xml:space="preserve"> Schiff </w:t>
      </w:r>
      <w:proofErr w:type="spellStart"/>
      <w:r>
        <w:rPr>
          <w:rFonts w:ascii="Times New Roman" w:hAnsi="Times New Roman"/>
          <w:sz w:val="18"/>
          <w:szCs w:val="18"/>
        </w:rPr>
        <w:t>dianalisis</w:t>
      </w:r>
      <w:proofErr w:type="spellEnd"/>
      <w:r>
        <w:rPr>
          <w:rFonts w:ascii="Times New Roman" w:hAnsi="Times New Roman"/>
          <w:sz w:val="18"/>
          <w:szCs w:val="18"/>
        </w:rPr>
        <w:t xml:space="preserve"> </w:t>
      </w:r>
      <w:proofErr w:type="spellStart"/>
      <w:r>
        <w:rPr>
          <w:rFonts w:ascii="Times New Roman" w:hAnsi="Times New Roman"/>
          <w:sz w:val="18"/>
          <w:szCs w:val="18"/>
        </w:rPr>
        <w:t>dengan</w:t>
      </w:r>
      <w:proofErr w:type="spellEnd"/>
      <w:r>
        <w:rPr>
          <w:rFonts w:ascii="Times New Roman" w:hAnsi="Times New Roman"/>
          <w:sz w:val="18"/>
          <w:szCs w:val="18"/>
        </w:rPr>
        <w:t xml:space="preserve"> </w:t>
      </w:r>
      <w:proofErr w:type="spellStart"/>
      <w:r w:rsidRPr="00D57A32">
        <w:rPr>
          <w:rFonts w:ascii="Times New Roman" w:hAnsi="Times New Roman"/>
          <w:sz w:val="18"/>
          <w:szCs w:val="18"/>
        </w:rPr>
        <w:t>analisis</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impedans</w:t>
      </w:r>
      <w:proofErr w:type="spellEnd"/>
      <w:r w:rsidRPr="00D57A32">
        <w:rPr>
          <w:rFonts w:ascii="Times New Roman" w:hAnsi="Times New Roman"/>
          <w:sz w:val="18"/>
          <w:szCs w:val="18"/>
        </w:rPr>
        <w:t xml:space="preserve"> </w:t>
      </w:r>
      <w:proofErr w:type="spellStart"/>
      <w:r>
        <w:rPr>
          <w:rFonts w:ascii="Times New Roman" w:hAnsi="Times New Roman"/>
          <w:sz w:val="18"/>
          <w:szCs w:val="18"/>
        </w:rPr>
        <w:t>dimana</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sampel</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telah</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disediakan</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dalam</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bentuk</w:t>
      </w:r>
      <w:proofErr w:type="spellEnd"/>
      <w:r w:rsidRPr="00D57A32">
        <w:rPr>
          <w:rFonts w:ascii="Times New Roman" w:hAnsi="Times New Roman"/>
          <w:sz w:val="18"/>
          <w:szCs w:val="18"/>
        </w:rPr>
        <w:t xml:space="preserve"> </w:t>
      </w:r>
      <w:proofErr w:type="spellStart"/>
      <w:r>
        <w:rPr>
          <w:rFonts w:ascii="Times New Roman" w:hAnsi="Times New Roman"/>
          <w:sz w:val="18"/>
          <w:szCs w:val="18"/>
        </w:rPr>
        <w:t>pelet</w:t>
      </w:r>
      <w:proofErr w:type="spellEnd"/>
      <w:r w:rsidRPr="00D57A32">
        <w:rPr>
          <w:rFonts w:ascii="Times New Roman" w:hAnsi="Times New Roman"/>
          <w:sz w:val="18"/>
          <w:szCs w:val="18"/>
        </w:rPr>
        <w:t>.</w:t>
      </w:r>
      <w:proofErr w:type="gramEnd"/>
      <w:r w:rsidRPr="00D57A32">
        <w:rPr>
          <w:rFonts w:ascii="Times New Roman" w:hAnsi="Times New Roman"/>
          <w:sz w:val="18"/>
          <w:szCs w:val="18"/>
        </w:rPr>
        <w:t xml:space="preserve"> </w:t>
      </w:r>
      <w:proofErr w:type="spellStart"/>
      <w:proofErr w:type="gramStart"/>
      <w:r w:rsidRPr="00D57A32">
        <w:rPr>
          <w:rFonts w:ascii="Times New Roman" w:hAnsi="Times New Roman"/>
          <w:sz w:val="18"/>
          <w:szCs w:val="18"/>
        </w:rPr>
        <w:t>Ke</w:t>
      </w:r>
      <w:r>
        <w:rPr>
          <w:rFonts w:ascii="Times New Roman" w:hAnsi="Times New Roman"/>
          <w:sz w:val="18"/>
          <w:szCs w:val="18"/>
        </w:rPr>
        <w:t>konduksian</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elektrik</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sebatian</w:t>
      </w:r>
      <w:proofErr w:type="spellEnd"/>
      <w:r>
        <w:rPr>
          <w:rFonts w:ascii="Times New Roman" w:hAnsi="Times New Roman"/>
          <w:sz w:val="18"/>
          <w:szCs w:val="18"/>
        </w:rPr>
        <w:t xml:space="preserve"> yang </w:t>
      </w:r>
      <w:proofErr w:type="spellStart"/>
      <w:r>
        <w:rPr>
          <w:rFonts w:ascii="Times New Roman" w:hAnsi="Times New Roman"/>
          <w:sz w:val="18"/>
          <w:szCs w:val="18"/>
        </w:rPr>
        <w:t>telah</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disediakan</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diukur</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dengan</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menggunakan</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arus</w:t>
      </w:r>
      <w:proofErr w:type="spellEnd"/>
      <w:r w:rsidRPr="00D57A32">
        <w:rPr>
          <w:rFonts w:ascii="Times New Roman" w:hAnsi="Times New Roman"/>
          <w:sz w:val="18"/>
          <w:szCs w:val="18"/>
        </w:rPr>
        <w:t xml:space="preserve"> </w:t>
      </w:r>
      <w:proofErr w:type="spellStart"/>
      <w:r>
        <w:rPr>
          <w:rFonts w:ascii="Times New Roman" w:hAnsi="Times New Roman"/>
          <w:sz w:val="18"/>
          <w:szCs w:val="18"/>
        </w:rPr>
        <w:t>ulang-alik</w:t>
      </w:r>
      <w:proofErr w:type="spellEnd"/>
      <w:r>
        <w:rPr>
          <w:rFonts w:ascii="Times New Roman" w:hAnsi="Times New Roman"/>
          <w:sz w:val="18"/>
          <w:szCs w:val="18"/>
        </w:rPr>
        <w:t xml:space="preserve"> </w:t>
      </w:r>
      <w:r w:rsidRPr="00D57A32">
        <w:rPr>
          <w:rFonts w:ascii="Times New Roman" w:hAnsi="Times New Roman"/>
          <w:sz w:val="18"/>
          <w:szCs w:val="18"/>
        </w:rPr>
        <w:t>(ac).</w:t>
      </w:r>
      <w:proofErr w:type="gramEnd"/>
      <w:r w:rsidRPr="00D57A32">
        <w:rPr>
          <w:rFonts w:ascii="Times New Roman" w:hAnsi="Times New Roman"/>
          <w:sz w:val="18"/>
          <w:szCs w:val="18"/>
        </w:rPr>
        <w:t xml:space="preserve"> </w:t>
      </w:r>
      <w:proofErr w:type="spellStart"/>
      <w:r w:rsidRPr="00D57A32">
        <w:rPr>
          <w:rFonts w:ascii="Times New Roman" w:hAnsi="Times New Roman"/>
          <w:sz w:val="18"/>
          <w:szCs w:val="18"/>
        </w:rPr>
        <w:t>Nilai</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konduktiviti</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dikira</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dan</w:t>
      </w:r>
      <w:proofErr w:type="spellEnd"/>
      <w:r w:rsidRPr="00D57A32">
        <w:rPr>
          <w:rFonts w:ascii="Times New Roman" w:hAnsi="Times New Roman"/>
          <w:sz w:val="18"/>
          <w:szCs w:val="18"/>
        </w:rPr>
        <w:t xml:space="preserve"> Lithium-</w:t>
      </w:r>
      <w:proofErr w:type="spellStart"/>
      <w:r>
        <w:rPr>
          <w:rFonts w:ascii="Times New Roman" w:hAnsi="Times New Roman"/>
          <w:sz w:val="18"/>
          <w:szCs w:val="18"/>
        </w:rPr>
        <w:t>bes</w:t>
      </w:r>
      <w:proofErr w:type="spellEnd"/>
      <w:r>
        <w:rPr>
          <w:rFonts w:ascii="Times New Roman" w:hAnsi="Times New Roman"/>
          <w:sz w:val="18"/>
          <w:szCs w:val="18"/>
        </w:rPr>
        <w:t xml:space="preserve"> </w:t>
      </w:r>
      <w:r w:rsidRPr="00D57A32">
        <w:rPr>
          <w:rFonts w:ascii="Times New Roman" w:hAnsi="Times New Roman"/>
          <w:sz w:val="18"/>
          <w:szCs w:val="18"/>
        </w:rPr>
        <w:t xml:space="preserve">Schiff </w:t>
      </w:r>
      <w:proofErr w:type="spellStart"/>
      <w:r w:rsidRPr="00D57A32">
        <w:rPr>
          <w:rFonts w:ascii="Times New Roman" w:hAnsi="Times New Roman"/>
          <w:sz w:val="18"/>
          <w:szCs w:val="18"/>
        </w:rPr>
        <w:t>menunjukkan</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nilai</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kekonduksian</w:t>
      </w:r>
      <w:proofErr w:type="spellEnd"/>
      <w:r>
        <w:rPr>
          <w:rFonts w:ascii="Times New Roman" w:hAnsi="Times New Roman"/>
          <w:sz w:val="18"/>
          <w:szCs w:val="18"/>
        </w:rPr>
        <w:t xml:space="preserve"> </w:t>
      </w:r>
      <w:proofErr w:type="spellStart"/>
      <w:r>
        <w:rPr>
          <w:rFonts w:ascii="Times New Roman" w:hAnsi="Times New Roman"/>
          <w:sz w:val="18"/>
          <w:szCs w:val="18"/>
        </w:rPr>
        <w:t>ter</w:t>
      </w:r>
      <w:r w:rsidRPr="00D57A32">
        <w:rPr>
          <w:rFonts w:ascii="Times New Roman" w:hAnsi="Times New Roman"/>
          <w:sz w:val="18"/>
          <w:szCs w:val="18"/>
        </w:rPr>
        <w:t>tinggi</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diikuti</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oleh</w:t>
      </w:r>
      <w:proofErr w:type="spellEnd"/>
      <w:r w:rsidRPr="00D57A32">
        <w:rPr>
          <w:rFonts w:ascii="Times New Roman" w:hAnsi="Times New Roman"/>
          <w:sz w:val="18"/>
          <w:szCs w:val="18"/>
        </w:rPr>
        <w:t xml:space="preserve"> </w:t>
      </w:r>
      <w:proofErr w:type="spellStart"/>
      <w:r w:rsidRPr="00D57A32">
        <w:rPr>
          <w:rFonts w:ascii="Times New Roman" w:hAnsi="Times New Roman"/>
          <w:sz w:val="18"/>
          <w:szCs w:val="18"/>
        </w:rPr>
        <w:t>kom</w:t>
      </w:r>
      <w:r>
        <w:rPr>
          <w:rFonts w:ascii="Times New Roman" w:hAnsi="Times New Roman"/>
          <w:sz w:val="18"/>
          <w:szCs w:val="18"/>
        </w:rPr>
        <w:t>pleks</w:t>
      </w:r>
      <w:proofErr w:type="spellEnd"/>
      <w:r>
        <w:rPr>
          <w:rFonts w:ascii="Times New Roman" w:hAnsi="Times New Roman"/>
          <w:sz w:val="18"/>
          <w:szCs w:val="18"/>
        </w:rPr>
        <w:t xml:space="preserve"> </w:t>
      </w:r>
      <w:proofErr w:type="spellStart"/>
      <w:r>
        <w:rPr>
          <w:rFonts w:ascii="Times New Roman" w:hAnsi="Times New Roman"/>
          <w:sz w:val="18"/>
          <w:szCs w:val="18"/>
        </w:rPr>
        <w:t>logam</w:t>
      </w:r>
      <w:proofErr w:type="spellEnd"/>
      <w:r>
        <w:rPr>
          <w:rFonts w:ascii="Times New Roman" w:hAnsi="Times New Roman"/>
          <w:sz w:val="18"/>
          <w:szCs w:val="18"/>
        </w:rPr>
        <w:t xml:space="preserve"> </w:t>
      </w:r>
      <w:proofErr w:type="spellStart"/>
      <w:r>
        <w:rPr>
          <w:rFonts w:ascii="Times New Roman" w:hAnsi="Times New Roman"/>
          <w:sz w:val="18"/>
          <w:szCs w:val="18"/>
        </w:rPr>
        <w:t>Kobalt</w:t>
      </w:r>
      <w:proofErr w:type="spellEnd"/>
      <w:r>
        <w:rPr>
          <w:rFonts w:ascii="Times New Roman" w:hAnsi="Times New Roman"/>
          <w:sz w:val="18"/>
          <w:szCs w:val="18"/>
        </w:rPr>
        <w:t xml:space="preserve"> </w:t>
      </w:r>
      <w:proofErr w:type="spellStart"/>
      <w:r>
        <w:rPr>
          <w:rFonts w:ascii="Times New Roman" w:hAnsi="Times New Roman"/>
          <w:sz w:val="18"/>
          <w:szCs w:val="18"/>
        </w:rPr>
        <w:t>dan</w:t>
      </w:r>
      <w:proofErr w:type="spellEnd"/>
      <w:r>
        <w:rPr>
          <w:rFonts w:ascii="Times New Roman" w:hAnsi="Times New Roman"/>
          <w:sz w:val="18"/>
          <w:szCs w:val="18"/>
        </w:rPr>
        <w:t xml:space="preserve"> </w:t>
      </w:r>
      <w:proofErr w:type="spellStart"/>
      <w:r>
        <w:rPr>
          <w:rFonts w:ascii="Times New Roman" w:hAnsi="Times New Roman"/>
          <w:sz w:val="18"/>
          <w:szCs w:val="18"/>
        </w:rPr>
        <w:t>ligan</w:t>
      </w:r>
      <w:proofErr w:type="spellEnd"/>
      <w:r>
        <w:rPr>
          <w:rFonts w:ascii="Times New Roman" w:hAnsi="Times New Roman"/>
          <w:sz w:val="18"/>
          <w:szCs w:val="18"/>
        </w:rPr>
        <w:t xml:space="preserve"> </w:t>
      </w:r>
      <w:proofErr w:type="spellStart"/>
      <w:proofErr w:type="gramStart"/>
      <w:r>
        <w:rPr>
          <w:rFonts w:ascii="Times New Roman" w:hAnsi="Times New Roman"/>
          <w:sz w:val="18"/>
          <w:szCs w:val="18"/>
        </w:rPr>
        <w:t>bes</w:t>
      </w:r>
      <w:proofErr w:type="spellEnd"/>
      <w:proofErr w:type="gramEnd"/>
      <w:r>
        <w:rPr>
          <w:rFonts w:ascii="Times New Roman" w:hAnsi="Times New Roman"/>
          <w:sz w:val="18"/>
          <w:szCs w:val="18"/>
        </w:rPr>
        <w:t xml:space="preserve"> Schiff.</w:t>
      </w:r>
    </w:p>
    <w:p w:rsidR="00061D24" w:rsidRDefault="00672BFF" w:rsidP="00061D24">
      <w:pPr>
        <w:spacing w:line="240" w:lineRule="auto"/>
        <w:jc w:val="both"/>
        <w:rPr>
          <w:rFonts w:ascii="Times New Roman" w:hAnsi="Times New Roman"/>
          <w:sz w:val="18"/>
          <w:szCs w:val="18"/>
        </w:rPr>
      </w:pPr>
      <w:proofErr w:type="spellStart"/>
      <w:r>
        <w:rPr>
          <w:rFonts w:ascii="Times New Roman" w:hAnsi="Times New Roman"/>
          <w:sz w:val="18"/>
          <w:szCs w:val="18"/>
        </w:rPr>
        <w:t>Kata</w:t>
      </w:r>
      <w:proofErr w:type="spellEnd"/>
      <w:r>
        <w:rPr>
          <w:rFonts w:ascii="Times New Roman" w:hAnsi="Times New Roman"/>
          <w:sz w:val="18"/>
          <w:szCs w:val="18"/>
        </w:rPr>
        <w:t xml:space="preserve"> </w:t>
      </w:r>
      <w:proofErr w:type="spellStart"/>
      <w:r>
        <w:rPr>
          <w:rFonts w:ascii="Times New Roman" w:hAnsi="Times New Roman"/>
          <w:sz w:val="18"/>
          <w:szCs w:val="18"/>
        </w:rPr>
        <w:t>kunci</w:t>
      </w:r>
      <w:proofErr w:type="spellEnd"/>
      <w:r>
        <w:rPr>
          <w:rFonts w:ascii="Times New Roman" w:hAnsi="Times New Roman"/>
          <w:sz w:val="18"/>
          <w:szCs w:val="18"/>
        </w:rPr>
        <w:t xml:space="preserve">: </w:t>
      </w:r>
      <w:proofErr w:type="spellStart"/>
      <w:r>
        <w:rPr>
          <w:rFonts w:ascii="Times New Roman" w:hAnsi="Times New Roman"/>
          <w:sz w:val="18"/>
          <w:szCs w:val="18"/>
        </w:rPr>
        <w:t>Isatin</w:t>
      </w:r>
      <w:proofErr w:type="spellEnd"/>
      <w:r>
        <w:rPr>
          <w:rFonts w:ascii="Times New Roman" w:hAnsi="Times New Roman"/>
          <w:sz w:val="18"/>
          <w:szCs w:val="18"/>
        </w:rPr>
        <w:t xml:space="preserve">, Bes Schiff, </w:t>
      </w:r>
      <w:proofErr w:type="spellStart"/>
      <w:proofErr w:type="gramStart"/>
      <w:r>
        <w:rPr>
          <w:rFonts w:ascii="Times New Roman" w:hAnsi="Times New Roman"/>
          <w:sz w:val="18"/>
          <w:szCs w:val="18"/>
        </w:rPr>
        <w:t>Kobalt</w:t>
      </w:r>
      <w:proofErr w:type="spellEnd"/>
      <w:r>
        <w:rPr>
          <w:rFonts w:ascii="Times New Roman" w:hAnsi="Times New Roman"/>
          <w:sz w:val="18"/>
          <w:szCs w:val="18"/>
        </w:rPr>
        <w:t>(</w:t>
      </w:r>
      <w:proofErr w:type="gramEnd"/>
      <w:r>
        <w:rPr>
          <w:rFonts w:ascii="Times New Roman" w:hAnsi="Times New Roman"/>
          <w:sz w:val="18"/>
          <w:szCs w:val="18"/>
        </w:rPr>
        <w:t xml:space="preserve">II) </w:t>
      </w:r>
      <w:proofErr w:type="spellStart"/>
      <w:r>
        <w:rPr>
          <w:rFonts w:ascii="Times New Roman" w:hAnsi="Times New Roman"/>
          <w:sz w:val="18"/>
          <w:szCs w:val="18"/>
        </w:rPr>
        <w:t>logam</w:t>
      </w:r>
      <w:proofErr w:type="spellEnd"/>
      <w:r>
        <w:rPr>
          <w:rFonts w:ascii="Times New Roman" w:hAnsi="Times New Roman"/>
          <w:sz w:val="18"/>
          <w:szCs w:val="18"/>
        </w:rPr>
        <w:t xml:space="preserve"> </w:t>
      </w:r>
      <w:proofErr w:type="spellStart"/>
      <w:r>
        <w:rPr>
          <w:rFonts w:ascii="Times New Roman" w:hAnsi="Times New Roman"/>
          <w:sz w:val="18"/>
          <w:szCs w:val="18"/>
        </w:rPr>
        <w:t>peralihan</w:t>
      </w:r>
      <w:proofErr w:type="spellEnd"/>
      <w:r>
        <w:rPr>
          <w:rFonts w:ascii="Times New Roman" w:hAnsi="Times New Roman"/>
          <w:sz w:val="18"/>
          <w:szCs w:val="18"/>
        </w:rPr>
        <w:t xml:space="preserve">, </w:t>
      </w:r>
      <w:proofErr w:type="spellStart"/>
      <w:r>
        <w:rPr>
          <w:rFonts w:ascii="Times New Roman" w:hAnsi="Times New Roman"/>
          <w:sz w:val="18"/>
          <w:szCs w:val="18"/>
        </w:rPr>
        <w:t>Litium</w:t>
      </w:r>
      <w:proofErr w:type="spellEnd"/>
      <w:r>
        <w:rPr>
          <w:rFonts w:ascii="Times New Roman" w:hAnsi="Times New Roman"/>
          <w:sz w:val="18"/>
          <w:szCs w:val="18"/>
        </w:rPr>
        <w:t xml:space="preserve">-Bes Schiff, </w:t>
      </w:r>
      <w:proofErr w:type="spellStart"/>
      <w:r>
        <w:rPr>
          <w:rFonts w:ascii="Times New Roman" w:hAnsi="Times New Roman"/>
          <w:sz w:val="18"/>
          <w:szCs w:val="18"/>
        </w:rPr>
        <w:t>Kajian</w:t>
      </w:r>
      <w:proofErr w:type="spellEnd"/>
      <w:r>
        <w:rPr>
          <w:rFonts w:ascii="Times New Roman" w:hAnsi="Times New Roman"/>
          <w:sz w:val="18"/>
          <w:szCs w:val="18"/>
        </w:rPr>
        <w:t xml:space="preserve"> </w:t>
      </w:r>
      <w:proofErr w:type="spellStart"/>
      <w:r>
        <w:rPr>
          <w:rFonts w:ascii="Times New Roman" w:hAnsi="Times New Roman"/>
          <w:sz w:val="18"/>
          <w:szCs w:val="18"/>
        </w:rPr>
        <w:t>kekonduksian</w:t>
      </w:r>
      <w:proofErr w:type="spellEnd"/>
    </w:p>
    <w:p w:rsidR="00061D24" w:rsidRDefault="00061D24" w:rsidP="00061D24">
      <w:pPr>
        <w:spacing w:line="240" w:lineRule="auto"/>
        <w:jc w:val="both"/>
        <w:rPr>
          <w:rFonts w:ascii="Times New Roman" w:hAnsi="Times New Roman"/>
          <w:sz w:val="18"/>
          <w:szCs w:val="18"/>
        </w:rPr>
      </w:pPr>
    </w:p>
    <w:p w:rsidR="00672BFF" w:rsidRDefault="00672BFF" w:rsidP="00061D24">
      <w:pPr>
        <w:spacing w:line="240" w:lineRule="auto"/>
        <w:jc w:val="both"/>
        <w:rPr>
          <w:rFonts w:ascii="Times New Roman" w:hAnsi="Times New Roman"/>
          <w:sz w:val="18"/>
          <w:szCs w:val="18"/>
        </w:rPr>
      </w:pPr>
    </w:p>
    <w:p w:rsidR="00672BFF" w:rsidRPr="00957C6F" w:rsidRDefault="00672BFF" w:rsidP="00061D24">
      <w:pPr>
        <w:spacing w:line="240" w:lineRule="auto"/>
        <w:jc w:val="both"/>
        <w:rPr>
          <w:rFonts w:ascii="Times New Roman" w:hAnsi="Times New Roman"/>
          <w:sz w:val="18"/>
          <w:szCs w:val="18"/>
        </w:rPr>
      </w:pPr>
    </w:p>
    <w:p w:rsidR="00061D24" w:rsidRPr="007971C3" w:rsidRDefault="00061D24" w:rsidP="00061D24">
      <w:pPr>
        <w:spacing w:line="240" w:lineRule="auto"/>
        <w:jc w:val="center"/>
        <w:rPr>
          <w:rFonts w:ascii="Times New Roman" w:hAnsi="Times New Roman"/>
          <w:b/>
          <w:sz w:val="20"/>
          <w:szCs w:val="20"/>
        </w:rPr>
      </w:pPr>
      <w:r w:rsidRPr="007971C3">
        <w:rPr>
          <w:rFonts w:ascii="Times New Roman" w:hAnsi="Times New Roman"/>
          <w:b/>
          <w:sz w:val="20"/>
          <w:szCs w:val="20"/>
        </w:rPr>
        <w:lastRenderedPageBreak/>
        <w:t>Introduction</w:t>
      </w:r>
    </w:p>
    <w:p w:rsidR="00061D24" w:rsidRDefault="00061D24" w:rsidP="00061D24">
      <w:pPr>
        <w:spacing w:line="240" w:lineRule="auto"/>
        <w:jc w:val="both"/>
        <w:rPr>
          <w:rFonts w:ascii="Times New Roman" w:hAnsi="Times New Roman"/>
          <w:sz w:val="20"/>
          <w:szCs w:val="20"/>
        </w:rPr>
      </w:pPr>
      <w:r w:rsidRPr="00E24430">
        <w:rPr>
          <w:rFonts w:ascii="Times New Roman" w:hAnsi="Times New Roman"/>
          <w:sz w:val="20"/>
          <w:szCs w:val="20"/>
        </w:rPr>
        <w:t xml:space="preserve">Schiff base </w:t>
      </w:r>
      <w:proofErr w:type="spellStart"/>
      <w:r w:rsidRPr="00E24430">
        <w:rPr>
          <w:rFonts w:ascii="Times New Roman" w:hAnsi="Times New Roman"/>
          <w:sz w:val="20"/>
          <w:szCs w:val="20"/>
        </w:rPr>
        <w:t>ligand</w:t>
      </w:r>
      <w:proofErr w:type="spellEnd"/>
      <w:r w:rsidRPr="00E24430">
        <w:rPr>
          <w:rFonts w:ascii="Times New Roman" w:hAnsi="Times New Roman"/>
          <w:sz w:val="20"/>
          <w:szCs w:val="20"/>
        </w:rPr>
        <w:t xml:space="preserve"> is a compound that contains a carbon-nitrogen double bond, with the nitrogen atom connected to an aryl or alkyl group. Th</w:t>
      </w:r>
      <w:r>
        <w:rPr>
          <w:rFonts w:ascii="Times New Roman" w:hAnsi="Times New Roman"/>
          <w:sz w:val="20"/>
          <w:szCs w:val="20"/>
        </w:rPr>
        <w:t>e general formula of Schiff base</w:t>
      </w:r>
      <w:r w:rsidRPr="00E24430">
        <w:rPr>
          <w:rFonts w:ascii="Times New Roman" w:hAnsi="Times New Roman"/>
          <w:sz w:val="20"/>
          <w:szCs w:val="20"/>
        </w:rPr>
        <w:t xml:space="preserve"> is R-CH=N-R’ where R and R’ is an alkyl or aryl group that makes the Schiff base a stable amine [1].</w:t>
      </w:r>
      <w:r>
        <w:rPr>
          <w:rFonts w:ascii="Times New Roman" w:hAnsi="Times New Roman"/>
          <w:sz w:val="20"/>
          <w:szCs w:val="20"/>
        </w:rPr>
        <w:t xml:space="preserve">  It can be synthesized</w:t>
      </w:r>
      <w:r w:rsidRPr="00E24430">
        <w:rPr>
          <w:rFonts w:ascii="Times New Roman" w:hAnsi="Times New Roman"/>
          <w:sz w:val="20"/>
          <w:szCs w:val="20"/>
        </w:rPr>
        <w:t xml:space="preserve"> by condensation of aliphatic or aromatic primary amine with carbonyl compound [2]. Schiff base </w:t>
      </w:r>
      <w:proofErr w:type="spellStart"/>
      <w:r w:rsidRPr="00E24430">
        <w:rPr>
          <w:rFonts w:ascii="Times New Roman" w:hAnsi="Times New Roman"/>
          <w:sz w:val="20"/>
          <w:szCs w:val="20"/>
        </w:rPr>
        <w:t>ligands</w:t>
      </w:r>
      <w:proofErr w:type="spellEnd"/>
      <w:r w:rsidRPr="00E24430">
        <w:rPr>
          <w:rFonts w:ascii="Times New Roman" w:hAnsi="Times New Roman"/>
          <w:sz w:val="20"/>
          <w:szCs w:val="20"/>
        </w:rPr>
        <w:t xml:space="preserve"> and transition metal ions are the two parent</w:t>
      </w:r>
      <w:r>
        <w:rPr>
          <w:rFonts w:ascii="Times New Roman" w:hAnsi="Times New Roman"/>
          <w:sz w:val="20"/>
          <w:szCs w:val="20"/>
        </w:rPr>
        <w:t>s</w:t>
      </w:r>
      <w:r w:rsidRPr="00E24430">
        <w:rPr>
          <w:rFonts w:ascii="Times New Roman" w:hAnsi="Times New Roman"/>
          <w:sz w:val="20"/>
          <w:szCs w:val="20"/>
        </w:rPr>
        <w:t xml:space="preserve"> and necessary components for designing stable complexes and play an important role in the development of coordination chemistry </w:t>
      </w:r>
      <w:r>
        <w:rPr>
          <w:rFonts w:ascii="Times New Roman" w:hAnsi="Times New Roman"/>
          <w:sz w:val="20"/>
          <w:szCs w:val="20"/>
        </w:rPr>
        <w:t>[1</w:t>
      </w:r>
      <w:proofErr w:type="gramStart"/>
      <w:r>
        <w:rPr>
          <w:rFonts w:ascii="Times New Roman" w:hAnsi="Times New Roman"/>
          <w:sz w:val="20"/>
          <w:szCs w:val="20"/>
        </w:rPr>
        <w:t>,</w:t>
      </w:r>
      <w:r w:rsidRPr="00E24430">
        <w:rPr>
          <w:rFonts w:ascii="Times New Roman" w:hAnsi="Times New Roman"/>
          <w:sz w:val="20"/>
          <w:szCs w:val="20"/>
        </w:rPr>
        <w:t>3</w:t>
      </w:r>
      <w:proofErr w:type="gramEnd"/>
      <w:r w:rsidRPr="00E24430">
        <w:rPr>
          <w:rFonts w:ascii="Times New Roman" w:hAnsi="Times New Roman"/>
          <w:sz w:val="20"/>
          <w:szCs w:val="20"/>
        </w:rPr>
        <w:t xml:space="preserve">]. In 1967, </w:t>
      </w:r>
      <w:proofErr w:type="spellStart"/>
      <w:r w:rsidRPr="00E24430">
        <w:rPr>
          <w:rFonts w:ascii="Times New Roman" w:hAnsi="Times New Roman"/>
          <w:sz w:val="20"/>
          <w:szCs w:val="20"/>
        </w:rPr>
        <w:t>Schrauzer</w:t>
      </w:r>
      <w:proofErr w:type="spellEnd"/>
      <w:r w:rsidRPr="00E24430">
        <w:rPr>
          <w:rFonts w:ascii="Times New Roman" w:hAnsi="Times New Roman"/>
          <w:sz w:val="20"/>
          <w:szCs w:val="20"/>
        </w:rPr>
        <w:t xml:space="preserve"> and </w:t>
      </w:r>
      <w:proofErr w:type="spellStart"/>
      <w:r w:rsidRPr="00E24430">
        <w:rPr>
          <w:rFonts w:ascii="Times New Roman" w:hAnsi="Times New Roman"/>
          <w:sz w:val="20"/>
          <w:szCs w:val="20"/>
        </w:rPr>
        <w:t>Windgassen</w:t>
      </w:r>
      <w:proofErr w:type="spellEnd"/>
      <w:r w:rsidRPr="00E24430">
        <w:rPr>
          <w:rFonts w:ascii="Times New Roman" w:hAnsi="Times New Roman"/>
          <w:sz w:val="20"/>
          <w:szCs w:val="20"/>
        </w:rPr>
        <w:t xml:space="preserve"> found that inorganic metal complexes might exhibit conducting properties. Until now, there are very rare reports on Schiff base complexes that have such properties [3]. For this reason, the major aims f</w:t>
      </w:r>
      <w:r w:rsidR="00D41830">
        <w:rPr>
          <w:rFonts w:ascii="Times New Roman" w:hAnsi="Times New Roman"/>
          <w:sz w:val="20"/>
          <w:szCs w:val="20"/>
        </w:rPr>
        <w:t>or this report are to synthesis,</w:t>
      </w:r>
      <w:r w:rsidRPr="00E24430">
        <w:rPr>
          <w:rFonts w:ascii="Times New Roman" w:hAnsi="Times New Roman"/>
          <w:sz w:val="20"/>
          <w:szCs w:val="20"/>
        </w:rPr>
        <w:t xml:space="preserve"> characterization of Schiff base </w:t>
      </w:r>
      <w:proofErr w:type="spellStart"/>
      <w:r w:rsidRPr="00E24430">
        <w:rPr>
          <w:rFonts w:ascii="Times New Roman" w:hAnsi="Times New Roman"/>
          <w:sz w:val="20"/>
          <w:szCs w:val="20"/>
        </w:rPr>
        <w:t>ligand</w:t>
      </w:r>
      <w:proofErr w:type="spellEnd"/>
      <w:r w:rsidRPr="00E24430">
        <w:rPr>
          <w:rFonts w:ascii="Times New Roman" w:hAnsi="Times New Roman"/>
          <w:sz w:val="20"/>
          <w:szCs w:val="20"/>
        </w:rPr>
        <w:t xml:space="preserve"> derived from </w:t>
      </w:r>
      <w:proofErr w:type="spellStart"/>
      <w:r w:rsidRPr="00E24430">
        <w:rPr>
          <w:rFonts w:ascii="Times New Roman" w:hAnsi="Times New Roman"/>
          <w:sz w:val="20"/>
          <w:szCs w:val="20"/>
        </w:rPr>
        <w:t>isatin</w:t>
      </w:r>
      <w:proofErr w:type="spellEnd"/>
      <w:r w:rsidRPr="00E24430">
        <w:rPr>
          <w:rFonts w:ascii="Times New Roman" w:hAnsi="Times New Roman"/>
          <w:sz w:val="20"/>
          <w:szCs w:val="20"/>
        </w:rPr>
        <w:t xml:space="preserve"> and </w:t>
      </w:r>
      <w:r w:rsidRPr="00E24430">
        <w:rPr>
          <w:rFonts w:ascii="Times New Roman" w:hAnsi="Times New Roman"/>
          <w:i/>
          <w:sz w:val="20"/>
          <w:szCs w:val="20"/>
        </w:rPr>
        <w:t>o</w:t>
      </w:r>
      <w:r w:rsidRPr="00E24430">
        <w:rPr>
          <w:rFonts w:ascii="Times New Roman" w:hAnsi="Times New Roman"/>
          <w:sz w:val="20"/>
          <w:szCs w:val="20"/>
        </w:rPr>
        <w:t>-</w:t>
      </w:r>
      <w:proofErr w:type="spellStart"/>
      <w:r w:rsidRPr="00E24430">
        <w:rPr>
          <w:rFonts w:ascii="Times New Roman" w:hAnsi="Times New Roman"/>
          <w:sz w:val="20"/>
          <w:szCs w:val="20"/>
        </w:rPr>
        <w:t>phenylenediamine</w:t>
      </w:r>
      <w:proofErr w:type="spellEnd"/>
      <w:r w:rsidRPr="00E24430">
        <w:rPr>
          <w:rFonts w:ascii="Times New Roman" w:hAnsi="Times New Roman"/>
          <w:sz w:val="20"/>
          <w:szCs w:val="20"/>
        </w:rPr>
        <w:t xml:space="preserve"> with </w:t>
      </w:r>
      <w:proofErr w:type="gramStart"/>
      <w:r w:rsidRPr="00E24430">
        <w:rPr>
          <w:rFonts w:ascii="Times New Roman" w:hAnsi="Times New Roman"/>
          <w:sz w:val="20"/>
          <w:szCs w:val="20"/>
        </w:rPr>
        <w:t>cobalt(</w:t>
      </w:r>
      <w:proofErr w:type="gramEnd"/>
      <w:r w:rsidRPr="00E24430">
        <w:rPr>
          <w:rFonts w:ascii="Times New Roman" w:hAnsi="Times New Roman"/>
          <w:sz w:val="20"/>
          <w:szCs w:val="20"/>
        </w:rPr>
        <w:t xml:space="preserve">II) metal complex. To extend the investigation, Schiff base </w:t>
      </w:r>
      <w:proofErr w:type="spellStart"/>
      <w:r w:rsidRPr="00E24430">
        <w:rPr>
          <w:rFonts w:ascii="Times New Roman" w:hAnsi="Times New Roman"/>
          <w:sz w:val="20"/>
          <w:szCs w:val="20"/>
        </w:rPr>
        <w:t>ligand</w:t>
      </w:r>
      <w:proofErr w:type="spellEnd"/>
      <w:r w:rsidRPr="00E24430">
        <w:rPr>
          <w:rFonts w:ascii="Times New Roman" w:hAnsi="Times New Roman"/>
          <w:sz w:val="20"/>
          <w:szCs w:val="20"/>
        </w:rPr>
        <w:t xml:space="preserve"> has been reacted with lithium salt to produce Lithium-Schiff base compound.  These t</w:t>
      </w:r>
      <w:r>
        <w:rPr>
          <w:rFonts w:ascii="Times New Roman" w:hAnsi="Times New Roman"/>
          <w:sz w:val="20"/>
          <w:szCs w:val="20"/>
        </w:rPr>
        <w:t>h</w:t>
      </w:r>
      <w:r w:rsidRPr="00E24430">
        <w:rPr>
          <w:rFonts w:ascii="Times New Roman" w:hAnsi="Times New Roman"/>
          <w:sz w:val="20"/>
          <w:szCs w:val="20"/>
        </w:rPr>
        <w:t>ree compounds were analyzed on their conductivity value by using electrochemical impedance spectroscopy method</w:t>
      </w:r>
      <w:r>
        <w:rPr>
          <w:rFonts w:ascii="Times New Roman" w:hAnsi="Times New Roman"/>
          <w:sz w:val="20"/>
          <w:szCs w:val="20"/>
        </w:rPr>
        <w:t xml:space="preserve"> (EIS)</w:t>
      </w:r>
      <w:r w:rsidRPr="00E24430">
        <w:rPr>
          <w:rFonts w:ascii="Times New Roman" w:hAnsi="Times New Roman"/>
          <w:sz w:val="20"/>
          <w:szCs w:val="20"/>
        </w:rPr>
        <w:t xml:space="preserve"> </w:t>
      </w:r>
    </w:p>
    <w:p w:rsidR="00061D24" w:rsidRDefault="00061D24" w:rsidP="00061D24">
      <w:pPr>
        <w:spacing w:line="240" w:lineRule="auto"/>
        <w:jc w:val="center"/>
        <w:rPr>
          <w:rFonts w:ascii="Times New Roman" w:hAnsi="Times New Roman"/>
          <w:b/>
          <w:sz w:val="20"/>
          <w:szCs w:val="20"/>
        </w:rPr>
      </w:pPr>
      <w:r w:rsidRPr="00390B1A">
        <w:rPr>
          <w:rFonts w:ascii="Times New Roman" w:hAnsi="Times New Roman"/>
          <w:b/>
          <w:sz w:val="20"/>
          <w:szCs w:val="20"/>
        </w:rPr>
        <w:t>Experimental</w:t>
      </w:r>
    </w:p>
    <w:p w:rsidR="00061D24" w:rsidRPr="00C8145F" w:rsidRDefault="00061D24" w:rsidP="00061D24">
      <w:pPr>
        <w:spacing w:line="240" w:lineRule="auto"/>
        <w:jc w:val="both"/>
        <w:rPr>
          <w:rFonts w:ascii="Times New Roman" w:hAnsi="Times New Roman"/>
          <w:b/>
          <w:sz w:val="20"/>
          <w:szCs w:val="20"/>
        </w:rPr>
      </w:pPr>
      <w:r w:rsidRPr="00C8145F">
        <w:rPr>
          <w:rFonts w:ascii="Times New Roman" w:hAnsi="Times New Roman"/>
          <w:b/>
          <w:sz w:val="20"/>
          <w:szCs w:val="20"/>
        </w:rPr>
        <w:t>General considerations</w:t>
      </w:r>
    </w:p>
    <w:p w:rsidR="00061D24" w:rsidRDefault="00061D24" w:rsidP="00061D24">
      <w:pPr>
        <w:spacing w:line="240" w:lineRule="auto"/>
        <w:jc w:val="both"/>
        <w:rPr>
          <w:rFonts w:ascii="Times New Roman" w:hAnsi="Times New Roman"/>
          <w:sz w:val="20"/>
          <w:szCs w:val="20"/>
        </w:rPr>
      </w:pPr>
      <w:proofErr w:type="spellStart"/>
      <w:r>
        <w:rPr>
          <w:rFonts w:ascii="Times New Roman" w:hAnsi="Times New Roman"/>
          <w:sz w:val="20"/>
          <w:szCs w:val="20"/>
        </w:rPr>
        <w:t>Isatin</w:t>
      </w:r>
      <w:proofErr w:type="spellEnd"/>
      <w:r>
        <w:rPr>
          <w:rFonts w:ascii="Times New Roman" w:hAnsi="Times New Roman"/>
          <w:sz w:val="20"/>
          <w:szCs w:val="20"/>
        </w:rPr>
        <w:t xml:space="preserve">, </w:t>
      </w:r>
      <w:r>
        <w:rPr>
          <w:rFonts w:ascii="Times New Roman" w:hAnsi="Times New Roman"/>
          <w:i/>
          <w:sz w:val="20"/>
          <w:szCs w:val="20"/>
        </w:rPr>
        <w:t>o</w:t>
      </w:r>
      <w:r>
        <w:rPr>
          <w:rFonts w:ascii="Times New Roman" w:hAnsi="Times New Roman"/>
          <w:sz w:val="20"/>
          <w:szCs w:val="20"/>
        </w:rPr>
        <w:t>-</w:t>
      </w:r>
      <w:proofErr w:type="spellStart"/>
      <w:r>
        <w:rPr>
          <w:rFonts w:ascii="Times New Roman" w:hAnsi="Times New Roman"/>
          <w:sz w:val="20"/>
          <w:szCs w:val="20"/>
        </w:rPr>
        <w:t>phenylenediamine</w:t>
      </w:r>
      <w:proofErr w:type="spellEnd"/>
      <w:r>
        <w:rPr>
          <w:rFonts w:ascii="Times New Roman" w:hAnsi="Times New Roman"/>
          <w:sz w:val="20"/>
          <w:szCs w:val="20"/>
        </w:rPr>
        <w:t xml:space="preserve">, </w:t>
      </w:r>
      <w:proofErr w:type="gramStart"/>
      <w:r>
        <w:rPr>
          <w:rFonts w:ascii="Times New Roman" w:hAnsi="Times New Roman"/>
          <w:sz w:val="20"/>
          <w:szCs w:val="20"/>
        </w:rPr>
        <w:t>cobalt(</w:t>
      </w:r>
      <w:proofErr w:type="gramEnd"/>
      <w:r>
        <w:rPr>
          <w:rFonts w:ascii="Times New Roman" w:hAnsi="Times New Roman"/>
          <w:sz w:val="20"/>
          <w:szCs w:val="20"/>
        </w:rPr>
        <w:t xml:space="preserve">II) acetate </w:t>
      </w:r>
      <w:proofErr w:type="spellStart"/>
      <w:r>
        <w:rPr>
          <w:rFonts w:ascii="Times New Roman" w:hAnsi="Times New Roman"/>
          <w:sz w:val="20"/>
          <w:szCs w:val="20"/>
        </w:rPr>
        <w:t>tetrahydrate</w:t>
      </w:r>
      <w:proofErr w:type="spellEnd"/>
      <w:r>
        <w:rPr>
          <w:rFonts w:ascii="Times New Roman" w:hAnsi="Times New Roman"/>
          <w:sz w:val="20"/>
          <w:szCs w:val="20"/>
        </w:rPr>
        <w:t xml:space="preserve">, lithium acetate </w:t>
      </w:r>
      <w:proofErr w:type="spellStart"/>
      <w:r>
        <w:rPr>
          <w:rFonts w:ascii="Times New Roman" w:hAnsi="Times New Roman"/>
          <w:sz w:val="20"/>
          <w:szCs w:val="20"/>
        </w:rPr>
        <w:t>dihydrate</w:t>
      </w:r>
      <w:proofErr w:type="spellEnd"/>
      <w:r>
        <w:rPr>
          <w:rFonts w:ascii="Times New Roman" w:hAnsi="Times New Roman"/>
          <w:sz w:val="20"/>
          <w:szCs w:val="20"/>
        </w:rPr>
        <w:t xml:space="preserve"> and all other reagents were used without further purification.</w:t>
      </w:r>
    </w:p>
    <w:p w:rsidR="00061D24" w:rsidRPr="00C8145F" w:rsidRDefault="00061D24" w:rsidP="00061D24">
      <w:pPr>
        <w:spacing w:line="240" w:lineRule="auto"/>
        <w:jc w:val="both"/>
        <w:rPr>
          <w:rFonts w:ascii="Times New Roman" w:hAnsi="Times New Roman"/>
          <w:b/>
          <w:sz w:val="20"/>
          <w:szCs w:val="20"/>
        </w:rPr>
      </w:pPr>
      <w:r w:rsidRPr="00C8145F">
        <w:rPr>
          <w:rFonts w:ascii="Times New Roman" w:hAnsi="Times New Roman"/>
          <w:b/>
          <w:sz w:val="20"/>
          <w:szCs w:val="20"/>
        </w:rPr>
        <w:t>Physical measurement</w:t>
      </w:r>
    </w:p>
    <w:p w:rsidR="00061D24" w:rsidRDefault="00061D24" w:rsidP="00061D24">
      <w:pPr>
        <w:spacing w:line="240" w:lineRule="auto"/>
        <w:jc w:val="both"/>
        <w:rPr>
          <w:rFonts w:ascii="Times New Roman" w:hAnsi="Times New Roman"/>
          <w:sz w:val="20"/>
          <w:szCs w:val="20"/>
        </w:rPr>
      </w:pPr>
      <w:r>
        <w:rPr>
          <w:rFonts w:ascii="Times New Roman" w:hAnsi="Times New Roman"/>
          <w:sz w:val="20"/>
          <w:szCs w:val="20"/>
        </w:rPr>
        <w:t xml:space="preserve">Elemental analyses were performed using CHNS Analyzer Flash EA 1112 series, IR spectra were recorded on </w:t>
      </w:r>
      <w:proofErr w:type="spellStart"/>
      <w:r>
        <w:rPr>
          <w:rFonts w:ascii="Times New Roman" w:hAnsi="Times New Roman"/>
          <w:sz w:val="20"/>
          <w:szCs w:val="20"/>
        </w:rPr>
        <w:t>KBr</w:t>
      </w:r>
      <w:proofErr w:type="spellEnd"/>
      <w:r>
        <w:rPr>
          <w:rFonts w:ascii="Times New Roman" w:hAnsi="Times New Roman"/>
          <w:sz w:val="20"/>
          <w:szCs w:val="20"/>
        </w:rPr>
        <w:t xml:space="preserve"> discs using FTIR Perkin Elmer 100 Spectrometer. </w:t>
      </w:r>
      <w:r>
        <w:rPr>
          <w:rFonts w:ascii="Times New Roman" w:hAnsi="Times New Roman"/>
          <w:sz w:val="20"/>
          <w:szCs w:val="20"/>
          <w:vertAlign w:val="superscript"/>
        </w:rPr>
        <w:t>1</w:t>
      </w:r>
      <w:r>
        <w:rPr>
          <w:rFonts w:ascii="Times New Roman" w:hAnsi="Times New Roman"/>
          <w:sz w:val="20"/>
          <w:szCs w:val="20"/>
        </w:rPr>
        <w:t xml:space="preserve">H NMR spectrum was recorded on </w:t>
      </w:r>
      <w:proofErr w:type="spellStart"/>
      <w:r>
        <w:rPr>
          <w:rFonts w:ascii="Times New Roman" w:hAnsi="Times New Roman"/>
          <w:sz w:val="20"/>
          <w:szCs w:val="20"/>
        </w:rPr>
        <w:t>Bruker</w:t>
      </w:r>
      <w:proofErr w:type="spellEnd"/>
      <w:r>
        <w:rPr>
          <w:rFonts w:ascii="Times New Roman" w:hAnsi="Times New Roman"/>
          <w:sz w:val="20"/>
          <w:szCs w:val="20"/>
        </w:rPr>
        <w:t xml:space="preserve"> instrument using DMSO-d</w:t>
      </w:r>
      <w:r>
        <w:rPr>
          <w:rFonts w:ascii="Times New Roman" w:hAnsi="Times New Roman"/>
          <w:sz w:val="20"/>
          <w:szCs w:val="20"/>
          <w:vertAlign w:val="subscript"/>
        </w:rPr>
        <w:t>6</w:t>
      </w:r>
      <w:r>
        <w:rPr>
          <w:rFonts w:ascii="Times New Roman" w:hAnsi="Times New Roman"/>
          <w:sz w:val="20"/>
          <w:szCs w:val="20"/>
        </w:rPr>
        <w:t xml:space="preserve"> as solvent. Magnetic susceptibility at room temperature was performed using Sherwood Magnetic Susceptibility Balance (Auto), calibrated with mercury </w:t>
      </w:r>
      <w:proofErr w:type="spellStart"/>
      <w:proofErr w:type="gramStart"/>
      <w:r>
        <w:rPr>
          <w:rFonts w:ascii="Times New Roman" w:hAnsi="Times New Roman"/>
          <w:sz w:val="20"/>
          <w:szCs w:val="20"/>
        </w:rPr>
        <w:t>tetrakis</w:t>
      </w:r>
      <w:proofErr w:type="spellEnd"/>
      <w:r>
        <w:rPr>
          <w:rFonts w:ascii="Times New Roman" w:hAnsi="Times New Roman"/>
          <w:sz w:val="20"/>
          <w:szCs w:val="20"/>
        </w:rPr>
        <w:t>(</w:t>
      </w:r>
      <w:proofErr w:type="spellStart"/>
      <w:proofErr w:type="gramEnd"/>
      <w:r>
        <w:rPr>
          <w:rFonts w:ascii="Times New Roman" w:hAnsi="Times New Roman"/>
          <w:sz w:val="20"/>
          <w:szCs w:val="20"/>
        </w:rPr>
        <w:t>isothiocyanato</w:t>
      </w:r>
      <w:proofErr w:type="spellEnd"/>
      <w:r>
        <w:rPr>
          <w:rFonts w:ascii="Times New Roman" w:hAnsi="Times New Roman"/>
          <w:sz w:val="20"/>
          <w:szCs w:val="20"/>
        </w:rPr>
        <w:t xml:space="preserve">) </w:t>
      </w:r>
      <w:proofErr w:type="spellStart"/>
      <w:r>
        <w:rPr>
          <w:rFonts w:ascii="Times New Roman" w:hAnsi="Times New Roman"/>
          <w:sz w:val="20"/>
          <w:szCs w:val="20"/>
        </w:rPr>
        <w:t>cobaltate</w:t>
      </w:r>
      <w:proofErr w:type="spellEnd"/>
      <w:r>
        <w:rPr>
          <w:rFonts w:ascii="Times New Roman" w:hAnsi="Times New Roman"/>
          <w:sz w:val="20"/>
          <w:szCs w:val="20"/>
        </w:rPr>
        <w:t xml:space="preserve">(II). X-Ray Diffraction were using Shimadzu XRD-600 </w:t>
      </w:r>
      <w:proofErr w:type="spellStart"/>
      <w:r>
        <w:rPr>
          <w:rFonts w:ascii="Times New Roman" w:hAnsi="Times New Roman"/>
          <w:sz w:val="20"/>
          <w:szCs w:val="20"/>
        </w:rPr>
        <w:t>diffractometer</w:t>
      </w:r>
      <w:proofErr w:type="spellEnd"/>
      <w:r>
        <w:rPr>
          <w:rFonts w:ascii="Times New Roman" w:hAnsi="Times New Roman"/>
          <w:sz w:val="20"/>
          <w:szCs w:val="20"/>
        </w:rPr>
        <w:t xml:space="preserve"> with nickel-filtered copper-</w:t>
      </w:r>
      <w:proofErr w:type="spellStart"/>
      <w:r>
        <w:rPr>
          <w:rFonts w:ascii="Times New Roman" w:hAnsi="Times New Roman"/>
          <w:sz w:val="20"/>
          <w:szCs w:val="20"/>
        </w:rPr>
        <w:t>Kα</w:t>
      </w:r>
      <w:proofErr w:type="spellEnd"/>
      <w:r>
        <w:rPr>
          <w:rFonts w:ascii="Times New Roman" w:hAnsi="Times New Roman"/>
          <w:sz w:val="20"/>
          <w:szCs w:val="20"/>
        </w:rPr>
        <w:t xml:space="preserve"> radiation (λ=1.54Å) at 40 kV and 200 </w:t>
      </w:r>
      <w:proofErr w:type="spellStart"/>
      <w:r>
        <w:rPr>
          <w:rFonts w:ascii="Times New Roman" w:hAnsi="Times New Roman"/>
          <w:sz w:val="20"/>
          <w:szCs w:val="20"/>
        </w:rPr>
        <w:t>mA</w:t>
      </w:r>
      <w:proofErr w:type="spellEnd"/>
      <w:r>
        <w:rPr>
          <w:rFonts w:ascii="Times New Roman" w:hAnsi="Times New Roman"/>
          <w:sz w:val="20"/>
          <w:szCs w:val="20"/>
        </w:rPr>
        <w:t>. Electrochemical impedance spectroscopy measurement was done by using WEIS510 Multichannel EIS System.</w:t>
      </w:r>
    </w:p>
    <w:p w:rsidR="00061D24" w:rsidRPr="00C8145F" w:rsidRDefault="00061D24" w:rsidP="00061D24">
      <w:pPr>
        <w:spacing w:line="240" w:lineRule="auto"/>
        <w:jc w:val="both"/>
        <w:rPr>
          <w:rFonts w:ascii="Times New Roman" w:hAnsi="Times New Roman"/>
          <w:b/>
          <w:sz w:val="20"/>
          <w:szCs w:val="20"/>
        </w:rPr>
      </w:pPr>
      <w:r w:rsidRPr="00C8145F">
        <w:rPr>
          <w:rFonts w:ascii="Times New Roman" w:hAnsi="Times New Roman"/>
          <w:b/>
          <w:sz w:val="20"/>
          <w:szCs w:val="20"/>
        </w:rPr>
        <w:t xml:space="preserve">Synthesis of Schiff base </w:t>
      </w:r>
      <w:proofErr w:type="spellStart"/>
      <w:r w:rsidRPr="00C8145F">
        <w:rPr>
          <w:rFonts w:ascii="Times New Roman" w:hAnsi="Times New Roman"/>
          <w:b/>
          <w:sz w:val="20"/>
          <w:szCs w:val="20"/>
        </w:rPr>
        <w:t>ligand</w:t>
      </w:r>
      <w:proofErr w:type="spellEnd"/>
    </w:p>
    <w:p w:rsidR="00061D24" w:rsidRPr="00390B1A" w:rsidRDefault="00061D24" w:rsidP="00061D24">
      <w:pPr>
        <w:spacing w:line="240" w:lineRule="auto"/>
        <w:jc w:val="both"/>
        <w:rPr>
          <w:rFonts w:ascii="Times New Roman" w:hAnsi="Times New Roman"/>
          <w:sz w:val="20"/>
          <w:szCs w:val="20"/>
        </w:rPr>
      </w:pPr>
      <w:r w:rsidRPr="00390B1A">
        <w:rPr>
          <w:rFonts w:ascii="Times New Roman" w:hAnsi="Times New Roman"/>
          <w:sz w:val="20"/>
          <w:szCs w:val="20"/>
        </w:rPr>
        <w:t xml:space="preserve">Solution of </w:t>
      </w:r>
      <w:proofErr w:type="spellStart"/>
      <w:r w:rsidRPr="00390B1A">
        <w:rPr>
          <w:rFonts w:ascii="Times New Roman" w:hAnsi="Times New Roman"/>
          <w:sz w:val="20"/>
          <w:szCs w:val="20"/>
        </w:rPr>
        <w:t>isatin</w:t>
      </w:r>
      <w:proofErr w:type="spellEnd"/>
      <w:r w:rsidRPr="00390B1A">
        <w:rPr>
          <w:rFonts w:ascii="Times New Roman" w:hAnsi="Times New Roman"/>
          <w:sz w:val="20"/>
          <w:szCs w:val="20"/>
        </w:rPr>
        <w:t xml:space="preserve"> (</w:t>
      </w:r>
      <w:r>
        <w:rPr>
          <w:rFonts w:ascii="Times New Roman" w:hAnsi="Times New Roman"/>
          <w:sz w:val="20"/>
          <w:szCs w:val="20"/>
        </w:rPr>
        <w:t>5mmol</w:t>
      </w:r>
      <w:r w:rsidRPr="00390B1A">
        <w:rPr>
          <w:rFonts w:ascii="Times New Roman" w:hAnsi="Times New Roman"/>
          <w:sz w:val="20"/>
          <w:szCs w:val="20"/>
        </w:rPr>
        <w:t xml:space="preserve">) in absolute ethanol was added to </w:t>
      </w:r>
      <w:proofErr w:type="spellStart"/>
      <w:r w:rsidRPr="00390B1A">
        <w:rPr>
          <w:rFonts w:ascii="Times New Roman" w:hAnsi="Times New Roman"/>
          <w:sz w:val="20"/>
          <w:szCs w:val="20"/>
        </w:rPr>
        <w:t>equimolar</w:t>
      </w:r>
      <w:proofErr w:type="spellEnd"/>
      <w:r w:rsidRPr="00390B1A">
        <w:rPr>
          <w:rFonts w:ascii="Times New Roman" w:hAnsi="Times New Roman"/>
          <w:sz w:val="20"/>
          <w:szCs w:val="20"/>
        </w:rPr>
        <w:t xml:space="preserve"> solution of </w:t>
      </w:r>
      <w:r w:rsidRPr="00390B1A">
        <w:rPr>
          <w:rFonts w:ascii="Times New Roman" w:hAnsi="Times New Roman"/>
          <w:i/>
          <w:sz w:val="20"/>
          <w:szCs w:val="20"/>
        </w:rPr>
        <w:t>o</w:t>
      </w:r>
      <w:r w:rsidRPr="00390B1A">
        <w:rPr>
          <w:rFonts w:ascii="Times New Roman" w:hAnsi="Times New Roman"/>
          <w:sz w:val="20"/>
          <w:szCs w:val="20"/>
        </w:rPr>
        <w:t>-</w:t>
      </w:r>
      <w:proofErr w:type="spellStart"/>
      <w:r w:rsidRPr="00390B1A">
        <w:rPr>
          <w:rFonts w:ascii="Times New Roman" w:hAnsi="Times New Roman"/>
          <w:sz w:val="20"/>
          <w:szCs w:val="20"/>
        </w:rPr>
        <w:t>phenylenediamine</w:t>
      </w:r>
      <w:proofErr w:type="spellEnd"/>
      <w:r w:rsidRPr="00390B1A">
        <w:rPr>
          <w:rFonts w:ascii="Times New Roman" w:hAnsi="Times New Roman"/>
          <w:sz w:val="20"/>
          <w:szCs w:val="20"/>
        </w:rPr>
        <w:t xml:space="preserve"> in of the same solvent. The m</w:t>
      </w:r>
      <w:r>
        <w:rPr>
          <w:rFonts w:ascii="Times New Roman" w:hAnsi="Times New Roman"/>
          <w:sz w:val="20"/>
          <w:szCs w:val="20"/>
        </w:rPr>
        <w:t xml:space="preserve">ixture was refluxed </w:t>
      </w:r>
      <w:r w:rsidRPr="00390B1A">
        <w:rPr>
          <w:rFonts w:ascii="Times New Roman" w:hAnsi="Times New Roman"/>
          <w:sz w:val="20"/>
          <w:szCs w:val="20"/>
        </w:rPr>
        <w:t>for 3 hours. Precipitate</w:t>
      </w:r>
      <w:r>
        <w:rPr>
          <w:rFonts w:ascii="Times New Roman" w:hAnsi="Times New Roman"/>
          <w:sz w:val="20"/>
          <w:szCs w:val="20"/>
        </w:rPr>
        <w:t xml:space="preserve"> of</w:t>
      </w:r>
      <w:r w:rsidRPr="00390B1A">
        <w:rPr>
          <w:rFonts w:ascii="Times New Roman" w:hAnsi="Times New Roman"/>
          <w:sz w:val="20"/>
          <w:szCs w:val="20"/>
        </w:rPr>
        <w:t xml:space="preserve"> Schiff base was filtered, washed with cold ethanol and dried </w:t>
      </w:r>
      <w:r w:rsidRPr="00390B1A">
        <w:rPr>
          <w:rFonts w:ascii="Times New Roman" w:hAnsi="Times New Roman"/>
          <w:i/>
          <w:sz w:val="20"/>
          <w:szCs w:val="20"/>
        </w:rPr>
        <w:t xml:space="preserve">in </w:t>
      </w:r>
      <w:proofErr w:type="spellStart"/>
      <w:r w:rsidRPr="00390B1A">
        <w:rPr>
          <w:rFonts w:ascii="Times New Roman" w:hAnsi="Times New Roman"/>
          <w:i/>
          <w:sz w:val="20"/>
          <w:szCs w:val="20"/>
        </w:rPr>
        <w:t>vacuo</w:t>
      </w:r>
      <w:proofErr w:type="spellEnd"/>
      <w:r w:rsidRPr="00390B1A">
        <w:rPr>
          <w:rFonts w:ascii="Times New Roman" w:hAnsi="Times New Roman"/>
          <w:i/>
          <w:sz w:val="20"/>
          <w:szCs w:val="20"/>
        </w:rPr>
        <w:t xml:space="preserve"> </w:t>
      </w:r>
      <w:r w:rsidRPr="00390B1A">
        <w:rPr>
          <w:rFonts w:ascii="Times New Roman" w:hAnsi="Times New Roman"/>
          <w:sz w:val="20"/>
          <w:szCs w:val="20"/>
        </w:rPr>
        <w:t xml:space="preserve">over silica gel. The yellow product form was </w:t>
      </w:r>
      <w:r w:rsidRPr="00390B1A">
        <w:rPr>
          <w:rFonts w:ascii="Times New Roman" w:hAnsi="Times New Roman"/>
          <w:i/>
          <w:sz w:val="20"/>
          <w:szCs w:val="20"/>
        </w:rPr>
        <w:t>(E)-</w:t>
      </w:r>
      <w:r w:rsidRPr="00390B1A">
        <w:rPr>
          <w:rFonts w:ascii="Times New Roman" w:hAnsi="Times New Roman"/>
          <w:sz w:val="20"/>
          <w:szCs w:val="20"/>
        </w:rPr>
        <w:t>3-(2-aminophenylimino</w:t>
      </w:r>
      <w:proofErr w:type="gramStart"/>
      <w:r w:rsidRPr="00390B1A">
        <w:rPr>
          <w:rFonts w:ascii="Times New Roman" w:hAnsi="Times New Roman"/>
          <w:sz w:val="20"/>
          <w:szCs w:val="20"/>
        </w:rPr>
        <w:t>)indoline</w:t>
      </w:r>
      <w:proofErr w:type="gramEnd"/>
      <w:r w:rsidRPr="00390B1A">
        <w:rPr>
          <w:rFonts w:ascii="Times New Roman" w:hAnsi="Times New Roman"/>
          <w:sz w:val="20"/>
          <w:szCs w:val="20"/>
        </w:rPr>
        <w:t>-2-one</w:t>
      </w:r>
      <w:r>
        <w:rPr>
          <w:rFonts w:ascii="Times New Roman" w:hAnsi="Times New Roman"/>
          <w:sz w:val="20"/>
          <w:szCs w:val="20"/>
        </w:rPr>
        <w:t xml:space="preserve"> [4]</w:t>
      </w:r>
    </w:p>
    <w:p w:rsidR="00061D24" w:rsidRPr="00C8145F" w:rsidRDefault="00061D24" w:rsidP="00061D24">
      <w:pPr>
        <w:spacing w:line="240" w:lineRule="auto"/>
        <w:jc w:val="both"/>
        <w:rPr>
          <w:rFonts w:ascii="Times New Roman" w:hAnsi="Times New Roman"/>
          <w:b/>
          <w:sz w:val="20"/>
          <w:szCs w:val="20"/>
        </w:rPr>
      </w:pPr>
      <w:r w:rsidRPr="00C8145F">
        <w:rPr>
          <w:rFonts w:ascii="Times New Roman" w:hAnsi="Times New Roman"/>
          <w:b/>
          <w:sz w:val="20"/>
          <w:szCs w:val="20"/>
        </w:rPr>
        <w:t>Synthesis of Schiff base metal complex and Lithium-Schiff base</w:t>
      </w:r>
    </w:p>
    <w:p w:rsidR="00061D24" w:rsidRPr="00390B1A" w:rsidRDefault="00061D24" w:rsidP="00061D24">
      <w:pPr>
        <w:spacing w:line="240" w:lineRule="auto"/>
        <w:jc w:val="both"/>
        <w:rPr>
          <w:rFonts w:ascii="Times New Roman" w:hAnsi="Times New Roman"/>
          <w:sz w:val="20"/>
          <w:szCs w:val="20"/>
        </w:rPr>
      </w:pPr>
      <w:proofErr w:type="gramStart"/>
      <w:r>
        <w:rPr>
          <w:rFonts w:ascii="Times New Roman" w:hAnsi="Times New Roman"/>
          <w:sz w:val="20"/>
          <w:szCs w:val="20"/>
        </w:rPr>
        <w:t>Cobalt(</w:t>
      </w:r>
      <w:proofErr w:type="gramEnd"/>
      <w:r>
        <w:rPr>
          <w:rFonts w:ascii="Times New Roman" w:hAnsi="Times New Roman"/>
          <w:sz w:val="20"/>
          <w:szCs w:val="20"/>
        </w:rPr>
        <w:t>II</w:t>
      </w:r>
      <w:r w:rsidRPr="00390B1A">
        <w:rPr>
          <w:rFonts w:ascii="Times New Roman" w:hAnsi="Times New Roman"/>
          <w:sz w:val="20"/>
          <w:szCs w:val="20"/>
        </w:rPr>
        <w:t xml:space="preserve">) acetate </w:t>
      </w:r>
      <w:proofErr w:type="spellStart"/>
      <w:r w:rsidRPr="00390B1A">
        <w:rPr>
          <w:rFonts w:ascii="Times New Roman" w:hAnsi="Times New Roman"/>
          <w:sz w:val="20"/>
          <w:szCs w:val="20"/>
        </w:rPr>
        <w:t>tetrahydrate</w:t>
      </w:r>
      <w:proofErr w:type="spellEnd"/>
      <w:r w:rsidRPr="00390B1A">
        <w:rPr>
          <w:rFonts w:ascii="Times New Roman" w:hAnsi="Times New Roman"/>
          <w:sz w:val="20"/>
          <w:szCs w:val="20"/>
        </w:rPr>
        <w:t xml:space="preserve"> (</w:t>
      </w:r>
      <w:r>
        <w:rPr>
          <w:rFonts w:ascii="Times New Roman" w:hAnsi="Times New Roman"/>
          <w:sz w:val="20"/>
          <w:szCs w:val="20"/>
        </w:rPr>
        <w:t xml:space="preserve">5mmol) was dissolved in </w:t>
      </w:r>
      <w:r w:rsidRPr="00390B1A">
        <w:rPr>
          <w:rFonts w:ascii="Times New Roman" w:hAnsi="Times New Roman"/>
          <w:sz w:val="20"/>
          <w:szCs w:val="20"/>
        </w:rPr>
        <w:t>ethanol. The solution was treated with solution containing Schiff base (</w:t>
      </w:r>
      <w:r>
        <w:rPr>
          <w:rFonts w:ascii="Times New Roman" w:hAnsi="Times New Roman"/>
          <w:sz w:val="20"/>
          <w:szCs w:val="20"/>
        </w:rPr>
        <w:t xml:space="preserve">10mmol) in </w:t>
      </w:r>
      <w:r w:rsidRPr="00390B1A">
        <w:rPr>
          <w:rFonts w:ascii="Times New Roman" w:hAnsi="Times New Roman"/>
          <w:sz w:val="20"/>
          <w:szCs w:val="20"/>
        </w:rPr>
        <w:t xml:space="preserve">ethanol. The </w:t>
      </w:r>
      <w:r>
        <w:rPr>
          <w:rFonts w:ascii="Times New Roman" w:hAnsi="Times New Roman"/>
          <w:sz w:val="20"/>
          <w:szCs w:val="20"/>
        </w:rPr>
        <w:t>mixture was refluxed</w:t>
      </w:r>
      <w:r w:rsidRPr="00390B1A">
        <w:rPr>
          <w:rFonts w:ascii="Times New Roman" w:hAnsi="Times New Roman"/>
          <w:sz w:val="20"/>
          <w:szCs w:val="20"/>
        </w:rPr>
        <w:t xml:space="preserve"> for 6 hours. The product was filtered, washed with cold ethanol and dried </w:t>
      </w:r>
      <w:r w:rsidRPr="00390B1A">
        <w:rPr>
          <w:rFonts w:ascii="Times New Roman" w:hAnsi="Times New Roman"/>
          <w:i/>
          <w:sz w:val="20"/>
          <w:szCs w:val="20"/>
        </w:rPr>
        <w:t xml:space="preserve">in </w:t>
      </w:r>
      <w:proofErr w:type="spellStart"/>
      <w:r w:rsidRPr="00390B1A">
        <w:rPr>
          <w:rFonts w:ascii="Times New Roman" w:hAnsi="Times New Roman"/>
          <w:i/>
          <w:sz w:val="20"/>
          <w:szCs w:val="20"/>
        </w:rPr>
        <w:t>vacuo</w:t>
      </w:r>
      <w:proofErr w:type="spellEnd"/>
      <w:r w:rsidRPr="00390B1A">
        <w:rPr>
          <w:rFonts w:ascii="Times New Roman" w:hAnsi="Times New Roman"/>
          <w:i/>
          <w:sz w:val="20"/>
          <w:szCs w:val="20"/>
        </w:rPr>
        <w:t xml:space="preserve"> </w:t>
      </w:r>
      <w:r>
        <w:rPr>
          <w:rFonts w:ascii="Times New Roman" w:hAnsi="Times New Roman"/>
          <w:sz w:val="20"/>
          <w:szCs w:val="20"/>
        </w:rPr>
        <w:t>over silica gel.</w:t>
      </w:r>
    </w:p>
    <w:p w:rsidR="00061D24" w:rsidRPr="00383567" w:rsidRDefault="00061D24" w:rsidP="00061D24">
      <w:pPr>
        <w:spacing w:line="240" w:lineRule="auto"/>
        <w:jc w:val="both"/>
        <w:rPr>
          <w:rFonts w:ascii="Times New Roman" w:hAnsi="Times New Roman"/>
          <w:b/>
          <w:sz w:val="20"/>
          <w:szCs w:val="20"/>
        </w:rPr>
      </w:pPr>
      <w:r w:rsidRPr="00383567">
        <w:rPr>
          <w:rFonts w:ascii="Times New Roman" w:hAnsi="Times New Roman"/>
          <w:b/>
          <w:sz w:val="20"/>
          <w:szCs w:val="20"/>
        </w:rPr>
        <w:t>Synthesis of Lithium-Schiff base</w:t>
      </w:r>
    </w:p>
    <w:p w:rsidR="00061D24" w:rsidRPr="004B5F67" w:rsidRDefault="00061D24" w:rsidP="00061D24">
      <w:pPr>
        <w:spacing w:line="240" w:lineRule="auto"/>
        <w:jc w:val="both"/>
        <w:rPr>
          <w:rFonts w:ascii="Times New Roman" w:hAnsi="Times New Roman"/>
          <w:sz w:val="20"/>
          <w:szCs w:val="20"/>
        </w:rPr>
      </w:pPr>
      <w:r w:rsidRPr="00684420">
        <w:rPr>
          <w:rFonts w:ascii="Times New Roman" w:hAnsi="Times New Roman"/>
          <w:sz w:val="20"/>
          <w:szCs w:val="20"/>
        </w:rPr>
        <w:t xml:space="preserve">The mixture of </w:t>
      </w:r>
      <w:r w:rsidRPr="00684420">
        <w:rPr>
          <w:rFonts w:ascii="Times New Roman" w:hAnsi="Times New Roman"/>
          <w:i/>
          <w:sz w:val="20"/>
          <w:szCs w:val="20"/>
        </w:rPr>
        <w:t>o</w:t>
      </w:r>
      <w:r w:rsidRPr="00684420">
        <w:rPr>
          <w:rFonts w:ascii="Times New Roman" w:hAnsi="Times New Roman"/>
          <w:sz w:val="20"/>
          <w:szCs w:val="20"/>
        </w:rPr>
        <w:t>-</w:t>
      </w:r>
      <w:proofErr w:type="spellStart"/>
      <w:r w:rsidRPr="00684420">
        <w:rPr>
          <w:rFonts w:ascii="Times New Roman" w:hAnsi="Times New Roman"/>
          <w:sz w:val="20"/>
          <w:szCs w:val="20"/>
        </w:rPr>
        <w:t>phenylenediamine</w:t>
      </w:r>
      <w:proofErr w:type="spellEnd"/>
      <w:r w:rsidRPr="00684420">
        <w:rPr>
          <w:rFonts w:ascii="Times New Roman" w:hAnsi="Times New Roman"/>
          <w:sz w:val="20"/>
          <w:szCs w:val="20"/>
        </w:rPr>
        <w:t xml:space="preserve"> (10mmol) and lithium acetate </w:t>
      </w:r>
      <w:proofErr w:type="spellStart"/>
      <w:r w:rsidRPr="00684420">
        <w:rPr>
          <w:rFonts w:ascii="Times New Roman" w:hAnsi="Times New Roman"/>
          <w:sz w:val="20"/>
          <w:szCs w:val="20"/>
        </w:rPr>
        <w:t>dihydrate</w:t>
      </w:r>
      <w:proofErr w:type="spellEnd"/>
      <w:r w:rsidRPr="00684420">
        <w:rPr>
          <w:rFonts w:ascii="Times New Roman" w:hAnsi="Times New Roman"/>
          <w:sz w:val="20"/>
          <w:szCs w:val="20"/>
        </w:rPr>
        <w:t xml:space="preserve"> (5mmol) </w:t>
      </w:r>
      <w:r>
        <w:rPr>
          <w:rFonts w:ascii="Times New Roman" w:hAnsi="Times New Roman"/>
          <w:sz w:val="20"/>
          <w:szCs w:val="20"/>
        </w:rPr>
        <w:t>in</w:t>
      </w:r>
      <w:r w:rsidR="00D41830">
        <w:rPr>
          <w:rFonts w:ascii="Times New Roman" w:hAnsi="Times New Roman"/>
          <w:sz w:val="20"/>
          <w:szCs w:val="20"/>
        </w:rPr>
        <w:t xml:space="preserve"> absolute ethanol </w:t>
      </w:r>
      <w:r w:rsidRPr="00684420">
        <w:rPr>
          <w:rFonts w:ascii="Times New Roman" w:hAnsi="Times New Roman"/>
          <w:sz w:val="20"/>
          <w:szCs w:val="20"/>
        </w:rPr>
        <w:t>was reflu</w:t>
      </w:r>
      <w:r>
        <w:rPr>
          <w:rFonts w:ascii="Times New Roman" w:hAnsi="Times New Roman"/>
          <w:sz w:val="20"/>
          <w:szCs w:val="20"/>
        </w:rPr>
        <w:t>x</w:t>
      </w:r>
      <w:r w:rsidRPr="00684420">
        <w:rPr>
          <w:rFonts w:ascii="Times New Roman" w:hAnsi="Times New Roman"/>
          <w:sz w:val="20"/>
          <w:szCs w:val="20"/>
        </w:rPr>
        <w:t xml:space="preserve">ed for 1 hour. After cooled the resulting solution at room temperature, a solution of </w:t>
      </w:r>
      <w:proofErr w:type="spellStart"/>
      <w:r w:rsidRPr="00684420">
        <w:rPr>
          <w:rFonts w:ascii="Times New Roman" w:hAnsi="Times New Roman"/>
          <w:sz w:val="20"/>
          <w:szCs w:val="20"/>
        </w:rPr>
        <w:t>isatin</w:t>
      </w:r>
      <w:proofErr w:type="spellEnd"/>
      <w:r w:rsidRPr="00684420">
        <w:rPr>
          <w:rFonts w:ascii="Times New Roman" w:hAnsi="Times New Roman"/>
          <w:sz w:val="20"/>
          <w:szCs w:val="20"/>
        </w:rPr>
        <w:t xml:space="preserve"> (10mmol) in absolute ethanol was added slowly. The mixture was stirred until 10cm</w:t>
      </w:r>
      <w:r w:rsidRPr="00684420">
        <w:rPr>
          <w:rFonts w:ascii="Times New Roman" w:hAnsi="Times New Roman"/>
          <w:sz w:val="20"/>
          <w:szCs w:val="20"/>
          <w:vertAlign w:val="superscript"/>
        </w:rPr>
        <w:t>3</w:t>
      </w:r>
      <w:r w:rsidRPr="00684420">
        <w:rPr>
          <w:rFonts w:ascii="Times New Roman" w:hAnsi="Times New Roman"/>
          <w:sz w:val="20"/>
          <w:szCs w:val="20"/>
          <w:vertAlign w:val="superscript"/>
        </w:rPr>
        <w:softHyphen/>
      </w:r>
      <w:r w:rsidRPr="00684420">
        <w:rPr>
          <w:rFonts w:ascii="Times New Roman" w:hAnsi="Times New Roman"/>
          <w:sz w:val="20"/>
          <w:szCs w:val="20"/>
          <w:vertAlign w:val="superscript"/>
        </w:rPr>
        <w:softHyphen/>
      </w:r>
      <w:r w:rsidRPr="00684420">
        <w:rPr>
          <w:rFonts w:ascii="Times New Roman" w:hAnsi="Times New Roman"/>
          <w:sz w:val="20"/>
          <w:szCs w:val="20"/>
        </w:rPr>
        <w:t xml:space="preserve"> of the solution</w:t>
      </w:r>
      <w:r w:rsidRPr="00684420">
        <w:rPr>
          <w:rFonts w:ascii="Times New Roman" w:hAnsi="Times New Roman"/>
          <w:sz w:val="20"/>
          <w:szCs w:val="20"/>
          <w:vertAlign w:val="superscript"/>
        </w:rPr>
        <w:t xml:space="preserve"> </w:t>
      </w:r>
      <w:r w:rsidRPr="00684420">
        <w:rPr>
          <w:rFonts w:ascii="Times New Roman" w:hAnsi="Times New Roman"/>
          <w:sz w:val="20"/>
          <w:szCs w:val="20"/>
        </w:rPr>
        <w:t xml:space="preserve">reduced. The product was filtered and dried </w:t>
      </w:r>
      <w:r w:rsidRPr="00684420">
        <w:rPr>
          <w:rFonts w:ascii="Times New Roman" w:hAnsi="Times New Roman"/>
          <w:i/>
          <w:sz w:val="20"/>
          <w:szCs w:val="20"/>
        </w:rPr>
        <w:t xml:space="preserve">in </w:t>
      </w:r>
      <w:proofErr w:type="spellStart"/>
      <w:r w:rsidRPr="00684420">
        <w:rPr>
          <w:rFonts w:ascii="Times New Roman" w:hAnsi="Times New Roman"/>
          <w:i/>
          <w:sz w:val="20"/>
          <w:szCs w:val="20"/>
        </w:rPr>
        <w:t>vacuo</w:t>
      </w:r>
      <w:proofErr w:type="spellEnd"/>
      <w:r w:rsidRPr="00684420">
        <w:rPr>
          <w:rFonts w:ascii="Times New Roman" w:hAnsi="Times New Roman"/>
          <w:i/>
          <w:sz w:val="20"/>
          <w:szCs w:val="20"/>
        </w:rPr>
        <w:t xml:space="preserve"> </w:t>
      </w:r>
      <w:r w:rsidRPr="00684420">
        <w:rPr>
          <w:rFonts w:ascii="Times New Roman" w:hAnsi="Times New Roman"/>
          <w:sz w:val="20"/>
          <w:szCs w:val="20"/>
        </w:rPr>
        <w:t>over silica gel [5].</w:t>
      </w:r>
    </w:p>
    <w:p w:rsidR="00061D24" w:rsidRPr="00B1217D" w:rsidRDefault="00061D24" w:rsidP="00061D24">
      <w:pPr>
        <w:spacing w:line="240" w:lineRule="auto"/>
        <w:jc w:val="center"/>
        <w:rPr>
          <w:rFonts w:ascii="Times New Roman" w:hAnsi="Times New Roman"/>
          <w:sz w:val="20"/>
          <w:szCs w:val="20"/>
        </w:rPr>
      </w:pPr>
      <w:r w:rsidRPr="00390B1A">
        <w:rPr>
          <w:rFonts w:ascii="Times New Roman" w:hAnsi="Times New Roman"/>
          <w:b/>
          <w:sz w:val="20"/>
          <w:szCs w:val="20"/>
        </w:rPr>
        <w:t>Results and Discussion</w:t>
      </w:r>
    </w:p>
    <w:p w:rsidR="00061D24" w:rsidRPr="00383567" w:rsidRDefault="00061D24" w:rsidP="00061D24">
      <w:pPr>
        <w:jc w:val="both"/>
        <w:rPr>
          <w:rFonts w:ascii="Times New Roman" w:hAnsi="Times New Roman"/>
          <w:b/>
          <w:sz w:val="20"/>
          <w:szCs w:val="20"/>
        </w:rPr>
      </w:pPr>
      <w:proofErr w:type="spellStart"/>
      <w:r w:rsidRPr="00383567">
        <w:rPr>
          <w:rFonts w:ascii="Times New Roman" w:hAnsi="Times New Roman"/>
          <w:b/>
          <w:sz w:val="20"/>
          <w:szCs w:val="20"/>
        </w:rPr>
        <w:t>Physico</w:t>
      </w:r>
      <w:proofErr w:type="spellEnd"/>
      <w:r w:rsidRPr="00383567">
        <w:rPr>
          <w:rFonts w:ascii="Times New Roman" w:hAnsi="Times New Roman"/>
          <w:b/>
          <w:sz w:val="20"/>
          <w:szCs w:val="20"/>
        </w:rPr>
        <w:t>-Chemical Data Analysis of the Schiff Base, Its Metal Complexes and Lithium-Schiff base</w:t>
      </w:r>
    </w:p>
    <w:p w:rsidR="00061D24" w:rsidRDefault="00061D24" w:rsidP="00061D24">
      <w:pPr>
        <w:jc w:val="both"/>
        <w:rPr>
          <w:rFonts w:ascii="Times New Roman" w:hAnsi="Times New Roman"/>
          <w:sz w:val="20"/>
          <w:szCs w:val="20"/>
        </w:rPr>
      </w:pPr>
      <w:r w:rsidRPr="00390B1A">
        <w:rPr>
          <w:rFonts w:ascii="Times New Roman" w:hAnsi="Times New Roman"/>
          <w:sz w:val="20"/>
          <w:szCs w:val="20"/>
        </w:rPr>
        <w:t xml:space="preserve">The physical characteristics of the Schiff base </w:t>
      </w:r>
      <w:proofErr w:type="spellStart"/>
      <w:r w:rsidRPr="00390B1A">
        <w:rPr>
          <w:rFonts w:ascii="Times New Roman" w:hAnsi="Times New Roman"/>
          <w:sz w:val="20"/>
          <w:szCs w:val="20"/>
        </w:rPr>
        <w:t>ligand</w:t>
      </w:r>
      <w:proofErr w:type="spellEnd"/>
      <w:r w:rsidRPr="00390B1A">
        <w:rPr>
          <w:rFonts w:ascii="Times New Roman" w:hAnsi="Times New Roman"/>
          <w:sz w:val="20"/>
          <w:szCs w:val="20"/>
        </w:rPr>
        <w:t xml:space="preserve">, its metal complex and Lithium-Schiff base compound are shown in Table 1. Quantitative elemental analysis of carbon, hydrogen and nitrogen were carried out in order to determine the elemental content of the synthesized compounds. The results were found to be in acceptable range compared with calculated values.  </w:t>
      </w:r>
    </w:p>
    <w:p w:rsidR="00061D24" w:rsidRDefault="00061D24" w:rsidP="00061D24">
      <w:pPr>
        <w:jc w:val="both"/>
        <w:rPr>
          <w:rFonts w:ascii="Times New Roman" w:hAnsi="Times New Roman"/>
          <w:sz w:val="20"/>
          <w:szCs w:val="20"/>
        </w:rPr>
      </w:pPr>
    </w:p>
    <w:p w:rsidR="00061D24" w:rsidRDefault="00061D24" w:rsidP="00061D24">
      <w:pPr>
        <w:spacing w:after="0" w:line="240" w:lineRule="auto"/>
        <w:jc w:val="center"/>
        <w:rPr>
          <w:rFonts w:ascii="Times New Roman" w:hAnsi="Times New Roman"/>
          <w:sz w:val="18"/>
          <w:szCs w:val="18"/>
        </w:rPr>
      </w:pPr>
      <w:r w:rsidRPr="00622454">
        <w:rPr>
          <w:rFonts w:ascii="Times New Roman" w:hAnsi="Times New Roman"/>
          <w:b/>
          <w:sz w:val="18"/>
          <w:szCs w:val="18"/>
        </w:rPr>
        <w:lastRenderedPageBreak/>
        <w:t>Table</w:t>
      </w:r>
      <w:r w:rsidRPr="00DB6482">
        <w:rPr>
          <w:rFonts w:ascii="Times New Roman" w:hAnsi="Times New Roman"/>
          <w:b/>
          <w:sz w:val="24"/>
          <w:szCs w:val="24"/>
        </w:rPr>
        <w:t xml:space="preserve"> </w:t>
      </w:r>
      <w:r w:rsidRPr="00622454">
        <w:rPr>
          <w:rFonts w:ascii="Times New Roman" w:hAnsi="Times New Roman"/>
          <w:b/>
          <w:sz w:val="18"/>
          <w:szCs w:val="18"/>
        </w:rPr>
        <w:t>1</w:t>
      </w:r>
      <w:r>
        <w:rPr>
          <w:rFonts w:ascii="Times New Roman" w:hAnsi="Times New Roman"/>
          <w:b/>
          <w:sz w:val="18"/>
          <w:szCs w:val="18"/>
        </w:rPr>
        <w:t xml:space="preserve">: </w:t>
      </w:r>
      <w:r w:rsidRPr="00622454">
        <w:rPr>
          <w:rFonts w:ascii="Times New Roman" w:hAnsi="Times New Roman"/>
          <w:sz w:val="18"/>
          <w:szCs w:val="18"/>
        </w:rPr>
        <w:t>Analytical Data and Physical Properties of Schiff Base, Metal Complex and Lithium Schiff base</w:t>
      </w:r>
    </w:p>
    <w:tbl>
      <w:tblPr>
        <w:tblpPr w:leftFromText="180" w:rightFromText="180" w:vertAnchor="page" w:horzAnchor="margin" w:tblpXSpec="center" w:tblpY="1841"/>
        <w:tblW w:w="9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312"/>
        <w:gridCol w:w="1170"/>
        <w:gridCol w:w="810"/>
        <w:gridCol w:w="990"/>
        <w:gridCol w:w="1170"/>
        <w:gridCol w:w="720"/>
        <w:gridCol w:w="846"/>
      </w:tblGrid>
      <w:tr w:rsidR="00061D24" w:rsidRPr="0060077D" w:rsidTr="00A765D7">
        <w:trPr>
          <w:trHeight w:val="552"/>
        </w:trPr>
        <w:tc>
          <w:tcPr>
            <w:tcW w:w="3312" w:type="dxa"/>
            <w:vMerge w:val="restart"/>
            <w:tcBorders>
              <w:top w:val="single" w:sz="24" w:space="0" w:color="auto"/>
              <w:left w:val="nil"/>
              <w:bottom w:val="single" w:sz="24"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Compound</w:t>
            </w:r>
          </w:p>
        </w:tc>
        <w:tc>
          <w:tcPr>
            <w:tcW w:w="1170" w:type="dxa"/>
            <w:vMerge w:val="restart"/>
            <w:tcBorders>
              <w:top w:val="single" w:sz="24" w:space="0" w:color="auto"/>
              <w:left w:val="nil"/>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proofErr w:type="spellStart"/>
            <w:r w:rsidRPr="0060077D">
              <w:rPr>
                <w:rFonts w:ascii="Times New Roman" w:eastAsia="Batang" w:hAnsi="Times New Roman"/>
                <w:sz w:val="18"/>
                <w:szCs w:val="18"/>
              </w:rPr>
              <w:t>Abbs</w:t>
            </w:r>
            <w:proofErr w:type="spellEnd"/>
          </w:p>
        </w:tc>
        <w:tc>
          <w:tcPr>
            <w:tcW w:w="810" w:type="dxa"/>
            <w:vMerge w:val="restart"/>
            <w:tcBorders>
              <w:top w:val="single" w:sz="24" w:space="0" w:color="auto"/>
              <w:left w:val="nil"/>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proofErr w:type="spellStart"/>
            <w:r w:rsidRPr="0060077D">
              <w:rPr>
                <w:rFonts w:ascii="Times New Roman" w:eastAsia="Batang" w:hAnsi="Times New Roman"/>
                <w:sz w:val="18"/>
                <w:szCs w:val="18"/>
              </w:rPr>
              <w:t>Colour</w:t>
            </w:r>
            <w:proofErr w:type="spellEnd"/>
          </w:p>
        </w:tc>
        <w:tc>
          <w:tcPr>
            <w:tcW w:w="990" w:type="dxa"/>
            <w:vMerge w:val="restart"/>
            <w:tcBorders>
              <w:top w:val="single" w:sz="24" w:space="0" w:color="auto"/>
              <w:left w:val="nil"/>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Melting point</w:t>
            </w:r>
          </w:p>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 xml:space="preserve">( </w:t>
            </w:r>
            <w:proofErr w:type="spellStart"/>
            <w:r w:rsidRPr="0060077D">
              <w:rPr>
                <w:rFonts w:ascii="Times New Roman" w:eastAsia="Batang" w:hAnsi="Times New Roman"/>
                <w:sz w:val="18"/>
                <w:szCs w:val="18"/>
                <w:vertAlign w:val="superscript"/>
              </w:rPr>
              <w:t>o</w:t>
            </w:r>
            <w:r w:rsidRPr="0060077D">
              <w:rPr>
                <w:rFonts w:ascii="Times New Roman" w:eastAsia="Batang" w:hAnsi="Times New Roman"/>
                <w:sz w:val="18"/>
                <w:szCs w:val="18"/>
              </w:rPr>
              <w:t>C</w:t>
            </w:r>
            <w:proofErr w:type="spellEnd"/>
            <w:r w:rsidRPr="0060077D">
              <w:rPr>
                <w:rFonts w:ascii="Times New Roman" w:eastAsia="Batang" w:hAnsi="Times New Roman"/>
                <w:sz w:val="18"/>
                <w:szCs w:val="18"/>
              </w:rPr>
              <w:t>)</w:t>
            </w:r>
          </w:p>
        </w:tc>
        <w:tc>
          <w:tcPr>
            <w:tcW w:w="2736" w:type="dxa"/>
            <w:gridSpan w:val="3"/>
            <w:tcBorders>
              <w:top w:val="single" w:sz="24" w:space="0" w:color="auto"/>
              <w:left w:val="nil"/>
              <w:bottom w:val="single" w:sz="2"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Experimental Value</w:t>
            </w:r>
          </w:p>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 xml:space="preserve"> (Calculated Value) %</w:t>
            </w:r>
          </w:p>
        </w:tc>
      </w:tr>
      <w:tr w:rsidR="00061D24" w:rsidRPr="0060077D" w:rsidTr="00A765D7">
        <w:trPr>
          <w:trHeight w:val="225"/>
        </w:trPr>
        <w:tc>
          <w:tcPr>
            <w:tcW w:w="3312" w:type="dxa"/>
            <w:vMerge/>
            <w:tcBorders>
              <w:top w:val="nil"/>
              <w:left w:val="nil"/>
              <w:bottom w:val="single" w:sz="24"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p>
        </w:tc>
        <w:tc>
          <w:tcPr>
            <w:tcW w:w="1170" w:type="dxa"/>
            <w:vMerge/>
            <w:tcBorders>
              <w:left w:val="nil"/>
              <w:bottom w:val="single" w:sz="24" w:space="0" w:color="auto"/>
              <w:right w:val="nil"/>
            </w:tcBorders>
          </w:tcPr>
          <w:p w:rsidR="00061D24" w:rsidRPr="0060077D" w:rsidRDefault="00061D24" w:rsidP="00A765D7">
            <w:pPr>
              <w:spacing w:after="0" w:line="240" w:lineRule="auto"/>
              <w:jc w:val="center"/>
              <w:rPr>
                <w:rFonts w:ascii="Times New Roman" w:eastAsia="Batang" w:hAnsi="Times New Roman"/>
                <w:sz w:val="18"/>
                <w:szCs w:val="18"/>
              </w:rPr>
            </w:pPr>
          </w:p>
        </w:tc>
        <w:tc>
          <w:tcPr>
            <w:tcW w:w="810" w:type="dxa"/>
            <w:vMerge/>
            <w:tcBorders>
              <w:left w:val="nil"/>
              <w:bottom w:val="single" w:sz="24"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p>
        </w:tc>
        <w:tc>
          <w:tcPr>
            <w:tcW w:w="990" w:type="dxa"/>
            <w:vMerge/>
            <w:tcBorders>
              <w:left w:val="nil"/>
              <w:bottom w:val="single" w:sz="24"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p>
        </w:tc>
        <w:tc>
          <w:tcPr>
            <w:tcW w:w="1170" w:type="dxa"/>
            <w:tcBorders>
              <w:top w:val="single" w:sz="2" w:space="0" w:color="auto"/>
              <w:left w:val="nil"/>
              <w:bottom w:val="single" w:sz="24"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C</w:t>
            </w:r>
          </w:p>
        </w:tc>
        <w:tc>
          <w:tcPr>
            <w:tcW w:w="720" w:type="dxa"/>
            <w:tcBorders>
              <w:top w:val="single" w:sz="2" w:space="0" w:color="auto"/>
              <w:left w:val="nil"/>
              <w:bottom w:val="single" w:sz="24"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H</w:t>
            </w:r>
          </w:p>
        </w:tc>
        <w:tc>
          <w:tcPr>
            <w:tcW w:w="846" w:type="dxa"/>
            <w:tcBorders>
              <w:top w:val="single" w:sz="2" w:space="0" w:color="auto"/>
              <w:left w:val="nil"/>
              <w:bottom w:val="single" w:sz="24"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N</w:t>
            </w:r>
          </w:p>
        </w:tc>
      </w:tr>
      <w:tr w:rsidR="00061D24" w:rsidRPr="0060077D" w:rsidTr="00A765D7">
        <w:trPr>
          <w:trHeight w:val="747"/>
        </w:trPr>
        <w:tc>
          <w:tcPr>
            <w:tcW w:w="3312" w:type="dxa"/>
            <w:tcBorders>
              <w:top w:val="single" w:sz="24" w:space="0" w:color="auto"/>
              <w:left w:val="nil"/>
              <w:bottom w:val="nil"/>
              <w:right w:val="nil"/>
            </w:tcBorders>
            <w:vAlign w:val="center"/>
          </w:tcPr>
          <w:p w:rsidR="00061D24" w:rsidRPr="0060077D" w:rsidRDefault="00061D24" w:rsidP="00A765D7">
            <w:pPr>
              <w:spacing w:after="0" w:line="240" w:lineRule="auto"/>
              <w:rPr>
                <w:rFonts w:ascii="Times New Roman" w:eastAsia="Batang" w:hAnsi="Times New Roman"/>
                <w:sz w:val="18"/>
                <w:szCs w:val="18"/>
              </w:rPr>
            </w:pPr>
            <w:r w:rsidRPr="0060077D">
              <w:rPr>
                <w:rFonts w:ascii="Times New Roman" w:eastAsia="Batang" w:hAnsi="Times New Roman"/>
                <w:i/>
                <w:sz w:val="18"/>
                <w:szCs w:val="18"/>
              </w:rPr>
              <w:t>(E)</w:t>
            </w:r>
            <w:r w:rsidRPr="0060077D">
              <w:rPr>
                <w:rFonts w:ascii="Times New Roman" w:eastAsia="Batang" w:hAnsi="Times New Roman"/>
                <w:sz w:val="18"/>
                <w:szCs w:val="18"/>
              </w:rPr>
              <w:t>-3-(2-aminophenylimino)indoline-2-one</w:t>
            </w:r>
          </w:p>
        </w:tc>
        <w:tc>
          <w:tcPr>
            <w:tcW w:w="1170" w:type="dxa"/>
            <w:tcBorders>
              <w:top w:val="single" w:sz="24" w:space="0" w:color="auto"/>
              <w:left w:val="nil"/>
              <w:bottom w:val="nil"/>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APIISA</w:t>
            </w:r>
          </w:p>
        </w:tc>
        <w:tc>
          <w:tcPr>
            <w:tcW w:w="810" w:type="dxa"/>
            <w:tcBorders>
              <w:top w:val="single" w:sz="24" w:space="0" w:color="auto"/>
              <w:left w:val="nil"/>
              <w:bottom w:val="nil"/>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Yellow</w:t>
            </w:r>
          </w:p>
        </w:tc>
        <w:tc>
          <w:tcPr>
            <w:tcW w:w="990" w:type="dxa"/>
            <w:tcBorders>
              <w:top w:val="single" w:sz="24" w:space="0" w:color="auto"/>
              <w:left w:val="nil"/>
              <w:bottom w:val="nil"/>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244.8</w:t>
            </w:r>
          </w:p>
        </w:tc>
        <w:tc>
          <w:tcPr>
            <w:tcW w:w="1170" w:type="dxa"/>
            <w:tcBorders>
              <w:top w:val="single" w:sz="24" w:space="0" w:color="auto"/>
              <w:left w:val="nil"/>
              <w:bottom w:val="nil"/>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71.27 (70.87)</w:t>
            </w:r>
          </w:p>
        </w:tc>
        <w:tc>
          <w:tcPr>
            <w:tcW w:w="720" w:type="dxa"/>
            <w:tcBorders>
              <w:top w:val="single" w:sz="24" w:space="0" w:color="auto"/>
              <w:left w:val="nil"/>
              <w:bottom w:val="nil"/>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4.35 (4.67)</w:t>
            </w:r>
          </w:p>
        </w:tc>
        <w:tc>
          <w:tcPr>
            <w:tcW w:w="846" w:type="dxa"/>
            <w:tcBorders>
              <w:top w:val="single" w:sz="24" w:space="0" w:color="auto"/>
              <w:left w:val="nil"/>
              <w:bottom w:val="nil"/>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17.99 (17.71)</w:t>
            </w:r>
          </w:p>
        </w:tc>
      </w:tr>
      <w:tr w:rsidR="00061D24" w:rsidRPr="0060077D" w:rsidTr="00A765D7">
        <w:tc>
          <w:tcPr>
            <w:tcW w:w="3312" w:type="dxa"/>
            <w:tcBorders>
              <w:top w:val="nil"/>
              <w:left w:val="nil"/>
              <w:bottom w:val="nil"/>
              <w:right w:val="nil"/>
            </w:tcBorders>
            <w:vAlign w:val="center"/>
          </w:tcPr>
          <w:p w:rsidR="00061D24" w:rsidRPr="0060077D" w:rsidRDefault="00061D24" w:rsidP="00A765D7">
            <w:pPr>
              <w:spacing w:after="0" w:line="240" w:lineRule="auto"/>
              <w:rPr>
                <w:rFonts w:ascii="Times New Roman" w:eastAsia="Batang" w:hAnsi="Times New Roman"/>
                <w:sz w:val="18"/>
                <w:szCs w:val="18"/>
              </w:rPr>
            </w:pPr>
            <w:proofErr w:type="spellStart"/>
            <w:r w:rsidRPr="0060077D">
              <w:rPr>
                <w:rFonts w:ascii="Times New Roman" w:eastAsia="Batang" w:hAnsi="Times New Roman"/>
                <w:i/>
                <w:sz w:val="18"/>
                <w:szCs w:val="18"/>
              </w:rPr>
              <w:t>bis</w:t>
            </w:r>
            <w:proofErr w:type="spellEnd"/>
            <w:r w:rsidRPr="0060077D">
              <w:rPr>
                <w:rFonts w:ascii="Times New Roman" w:eastAsia="Batang" w:hAnsi="Times New Roman"/>
                <w:sz w:val="18"/>
                <w:szCs w:val="18"/>
              </w:rPr>
              <w:t>[</w:t>
            </w:r>
            <w:r w:rsidRPr="0060077D">
              <w:rPr>
                <w:rFonts w:ascii="Times New Roman" w:eastAsia="Batang" w:hAnsi="Times New Roman"/>
                <w:i/>
                <w:sz w:val="18"/>
                <w:szCs w:val="18"/>
              </w:rPr>
              <w:t>(E)</w:t>
            </w:r>
            <w:r w:rsidRPr="0060077D">
              <w:rPr>
                <w:rFonts w:ascii="Times New Roman" w:eastAsia="Batang" w:hAnsi="Times New Roman"/>
                <w:sz w:val="18"/>
                <w:szCs w:val="18"/>
              </w:rPr>
              <w:t>-3-(2-aminophenylimino)indoline-2-one] Cobalt(II))</w:t>
            </w:r>
          </w:p>
        </w:tc>
        <w:tc>
          <w:tcPr>
            <w:tcW w:w="1170" w:type="dxa"/>
            <w:tcBorders>
              <w:top w:val="nil"/>
              <w:left w:val="nil"/>
              <w:bottom w:val="nil"/>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Co (APIISA)</w:t>
            </w:r>
            <w:r w:rsidRPr="0060077D">
              <w:rPr>
                <w:rFonts w:ascii="Times New Roman" w:eastAsia="Batang" w:hAnsi="Times New Roman"/>
                <w:sz w:val="18"/>
                <w:szCs w:val="18"/>
                <w:vertAlign w:val="subscript"/>
              </w:rPr>
              <w:t>2</w:t>
            </w:r>
          </w:p>
        </w:tc>
        <w:tc>
          <w:tcPr>
            <w:tcW w:w="810" w:type="dxa"/>
            <w:tcBorders>
              <w:top w:val="nil"/>
              <w:left w:val="nil"/>
              <w:bottom w:val="nil"/>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Brown</w:t>
            </w:r>
          </w:p>
        </w:tc>
        <w:tc>
          <w:tcPr>
            <w:tcW w:w="990" w:type="dxa"/>
            <w:tcBorders>
              <w:top w:val="nil"/>
              <w:left w:val="nil"/>
              <w:bottom w:val="nil"/>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287.7</w:t>
            </w:r>
          </w:p>
        </w:tc>
        <w:tc>
          <w:tcPr>
            <w:tcW w:w="1170" w:type="dxa"/>
            <w:tcBorders>
              <w:top w:val="nil"/>
              <w:left w:val="nil"/>
              <w:bottom w:val="nil"/>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Pr>
                <w:rFonts w:ascii="Times New Roman" w:eastAsia="Batang" w:hAnsi="Times New Roman"/>
                <w:sz w:val="18"/>
                <w:szCs w:val="18"/>
              </w:rPr>
              <w:t>64.88 (63.28</w:t>
            </w:r>
            <w:r w:rsidRPr="0060077D">
              <w:rPr>
                <w:rFonts w:ascii="Times New Roman" w:eastAsia="Batang" w:hAnsi="Times New Roman"/>
                <w:sz w:val="18"/>
                <w:szCs w:val="18"/>
              </w:rPr>
              <w:t>)</w:t>
            </w:r>
          </w:p>
        </w:tc>
        <w:tc>
          <w:tcPr>
            <w:tcW w:w="720" w:type="dxa"/>
            <w:tcBorders>
              <w:top w:val="nil"/>
              <w:left w:val="nil"/>
              <w:bottom w:val="nil"/>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Pr>
                <w:rFonts w:ascii="Times New Roman" w:eastAsia="Batang" w:hAnsi="Times New Roman"/>
                <w:sz w:val="18"/>
                <w:szCs w:val="18"/>
              </w:rPr>
              <w:t>4.38 (3.79</w:t>
            </w:r>
            <w:r w:rsidRPr="0060077D">
              <w:rPr>
                <w:rFonts w:ascii="Times New Roman" w:eastAsia="Batang" w:hAnsi="Times New Roman"/>
                <w:sz w:val="18"/>
                <w:szCs w:val="18"/>
              </w:rPr>
              <w:t>)</w:t>
            </w:r>
          </w:p>
        </w:tc>
        <w:tc>
          <w:tcPr>
            <w:tcW w:w="846" w:type="dxa"/>
            <w:tcBorders>
              <w:top w:val="nil"/>
              <w:left w:val="nil"/>
              <w:bottom w:val="nil"/>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Pr>
                <w:rFonts w:ascii="Times New Roman" w:eastAsia="Batang" w:hAnsi="Times New Roman"/>
                <w:sz w:val="18"/>
                <w:szCs w:val="18"/>
              </w:rPr>
              <w:t>15.92 (15.81</w:t>
            </w:r>
            <w:r w:rsidRPr="0060077D">
              <w:rPr>
                <w:rFonts w:ascii="Times New Roman" w:eastAsia="Batang" w:hAnsi="Times New Roman"/>
                <w:sz w:val="18"/>
                <w:szCs w:val="18"/>
              </w:rPr>
              <w:t>)</w:t>
            </w:r>
          </w:p>
        </w:tc>
      </w:tr>
      <w:tr w:rsidR="00061D24" w:rsidRPr="0060077D" w:rsidTr="00A765D7">
        <w:trPr>
          <w:trHeight w:val="897"/>
        </w:trPr>
        <w:tc>
          <w:tcPr>
            <w:tcW w:w="3312" w:type="dxa"/>
            <w:tcBorders>
              <w:top w:val="nil"/>
              <w:left w:val="nil"/>
              <w:bottom w:val="single" w:sz="24" w:space="0" w:color="auto"/>
              <w:right w:val="nil"/>
            </w:tcBorders>
            <w:vAlign w:val="center"/>
          </w:tcPr>
          <w:p w:rsidR="00061D24" w:rsidRPr="0060077D" w:rsidRDefault="00061D24" w:rsidP="00A765D7">
            <w:pPr>
              <w:spacing w:after="0" w:line="240" w:lineRule="auto"/>
              <w:rPr>
                <w:rFonts w:ascii="Times New Roman" w:eastAsia="Batang" w:hAnsi="Times New Roman"/>
                <w:sz w:val="18"/>
                <w:szCs w:val="18"/>
              </w:rPr>
            </w:pPr>
            <w:r w:rsidRPr="0060077D">
              <w:rPr>
                <w:rFonts w:ascii="Times New Roman" w:eastAsia="Batang" w:hAnsi="Times New Roman"/>
                <w:sz w:val="18"/>
                <w:szCs w:val="18"/>
              </w:rPr>
              <w:t>Lithium-</w:t>
            </w:r>
            <w:r w:rsidRPr="0060077D">
              <w:rPr>
                <w:rFonts w:ascii="Times New Roman" w:eastAsia="Batang" w:hAnsi="Times New Roman"/>
                <w:i/>
                <w:sz w:val="18"/>
                <w:szCs w:val="18"/>
              </w:rPr>
              <w:t>(E)</w:t>
            </w:r>
            <w:r w:rsidRPr="0060077D">
              <w:rPr>
                <w:rFonts w:ascii="Times New Roman" w:eastAsia="Batang" w:hAnsi="Times New Roman"/>
                <w:sz w:val="18"/>
                <w:szCs w:val="18"/>
              </w:rPr>
              <w:t>-3-(2-aminophenylimino)indoline-2-one</w:t>
            </w:r>
          </w:p>
        </w:tc>
        <w:tc>
          <w:tcPr>
            <w:tcW w:w="1170" w:type="dxa"/>
            <w:tcBorders>
              <w:top w:val="nil"/>
              <w:left w:val="nil"/>
              <w:bottom w:val="single" w:sz="24"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LI-APIISA</w:t>
            </w:r>
          </w:p>
        </w:tc>
        <w:tc>
          <w:tcPr>
            <w:tcW w:w="810" w:type="dxa"/>
            <w:tcBorders>
              <w:top w:val="nil"/>
              <w:left w:val="nil"/>
              <w:bottom w:val="single" w:sz="24"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p>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Dark brown</w:t>
            </w:r>
          </w:p>
          <w:p w:rsidR="00061D24" w:rsidRPr="0060077D" w:rsidRDefault="00061D24" w:rsidP="00A765D7">
            <w:pPr>
              <w:spacing w:after="0" w:line="240" w:lineRule="auto"/>
              <w:rPr>
                <w:rFonts w:ascii="Times New Roman" w:eastAsia="Batang" w:hAnsi="Times New Roman"/>
                <w:sz w:val="18"/>
                <w:szCs w:val="18"/>
              </w:rPr>
            </w:pPr>
          </w:p>
        </w:tc>
        <w:tc>
          <w:tcPr>
            <w:tcW w:w="990" w:type="dxa"/>
            <w:tcBorders>
              <w:top w:val="nil"/>
              <w:left w:val="nil"/>
              <w:bottom w:val="single" w:sz="24"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257.0</w:t>
            </w:r>
          </w:p>
        </w:tc>
        <w:tc>
          <w:tcPr>
            <w:tcW w:w="1170" w:type="dxa"/>
            <w:tcBorders>
              <w:top w:val="nil"/>
              <w:left w:val="nil"/>
              <w:bottom w:val="single" w:sz="24"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71.69 (69.85)</w:t>
            </w:r>
          </w:p>
        </w:tc>
        <w:tc>
          <w:tcPr>
            <w:tcW w:w="720" w:type="dxa"/>
            <w:tcBorders>
              <w:top w:val="nil"/>
              <w:left w:val="nil"/>
              <w:bottom w:val="single" w:sz="24"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4.52 (4.61)</w:t>
            </w:r>
          </w:p>
        </w:tc>
        <w:tc>
          <w:tcPr>
            <w:tcW w:w="846" w:type="dxa"/>
            <w:tcBorders>
              <w:top w:val="nil"/>
              <w:left w:val="nil"/>
              <w:bottom w:val="single" w:sz="24"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18.36 (17.46)</w:t>
            </w:r>
          </w:p>
        </w:tc>
      </w:tr>
    </w:tbl>
    <w:p w:rsidR="00061D24" w:rsidRDefault="00061D24" w:rsidP="00061D24">
      <w:pPr>
        <w:spacing w:line="240" w:lineRule="auto"/>
        <w:jc w:val="both"/>
        <w:rPr>
          <w:rFonts w:ascii="Times New Roman" w:hAnsi="Times New Roman"/>
          <w:b/>
          <w:sz w:val="20"/>
          <w:szCs w:val="20"/>
        </w:rPr>
      </w:pPr>
    </w:p>
    <w:p w:rsidR="00061D24" w:rsidRPr="00383567" w:rsidRDefault="00061D24" w:rsidP="00061D24">
      <w:pPr>
        <w:spacing w:line="240" w:lineRule="auto"/>
        <w:jc w:val="both"/>
        <w:rPr>
          <w:rFonts w:ascii="Times New Roman" w:hAnsi="Times New Roman"/>
          <w:b/>
          <w:sz w:val="20"/>
          <w:szCs w:val="20"/>
        </w:rPr>
      </w:pPr>
      <w:r w:rsidRPr="00383567">
        <w:rPr>
          <w:rFonts w:ascii="Times New Roman" w:hAnsi="Times New Roman"/>
          <w:b/>
          <w:sz w:val="20"/>
          <w:szCs w:val="20"/>
          <w:vertAlign w:val="superscript"/>
        </w:rPr>
        <w:t>1</w:t>
      </w:r>
      <w:r w:rsidRPr="00383567">
        <w:rPr>
          <w:rFonts w:ascii="Times New Roman" w:hAnsi="Times New Roman"/>
          <w:b/>
          <w:sz w:val="20"/>
          <w:szCs w:val="20"/>
        </w:rPr>
        <w:t>H Nuclear Magnetic Resonance (NMR) Spectroscopy Analysis of the Schiff Base</w:t>
      </w:r>
    </w:p>
    <w:p w:rsidR="00061D24" w:rsidRDefault="00061D24" w:rsidP="00061D24">
      <w:pPr>
        <w:spacing w:line="240" w:lineRule="auto"/>
        <w:jc w:val="both"/>
        <w:rPr>
          <w:rFonts w:ascii="Times New Roman" w:hAnsi="Times New Roman"/>
          <w:sz w:val="20"/>
          <w:szCs w:val="20"/>
        </w:rPr>
      </w:pPr>
      <w:r w:rsidRPr="00390B1A">
        <w:rPr>
          <w:rFonts w:ascii="Times New Roman" w:hAnsi="Times New Roman"/>
          <w:sz w:val="20"/>
          <w:szCs w:val="20"/>
          <w:vertAlign w:val="superscript"/>
        </w:rPr>
        <w:t>1</w:t>
      </w:r>
      <w:r w:rsidRPr="00390B1A">
        <w:rPr>
          <w:rFonts w:ascii="Times New Roman" w:hAnsi="Times New Roman"/>
          <w:sz w:val="20"/>
          <w:szCs w:val="20"/>
        </w:rPr>
        <w:t>H nuclear magnetic resonance spectroscopy spectrum of the synthesized Schiff base was examined in order to elucidate each distinct type of hydrogen nuclei. The solvent used for the Schiff base was</w:t>
      </w:r>
      <w:r>
        <w:rPr>
          <w:rFonts w:ascii="Times New Roman" w:hAnsi="Times New Roman"/>
          <w:sz w:val="20"/>
          <w:szCs w:val="20"/>
        </w:rPr>
        <w:t xml:space="preserve"> acetone-d</w:t>
      </w:r>
      <w:r>
        <w:rPr>
          <w:rFonts w:ascii="Times New Roman" w:hAnsi="Times New Roman"/>
          <w:sz w:val="20"/>
          <w:szCs w:val="20"/>
          <w:vertAlign w:val="subscript"/>
        </w:rPr>
        <w:t>6</w:t>
      </w:r>
      <w:r w:rsidRPr="00390B1A">
        <w:rPr>
          <w:rFonts w:ascii="Times New Roman" w:hAnsi="Times New Roman"/>
          <w:sz w:val="20"/>
          <w:szCs w:val="20"/>
        </w:rPr>
        <w:t xml:space="preserve">. The important chemical shifts of the </w:t>
      </w:r>
      <w:r w:rsidRPr="00390B1A">
        <w:rPr>
          <w:rFonts w:ascii="Times New Roman" w:hAnsi="Times New Roman"/>
          <w:sz w:val="20"/>
          <w:szCs w:val="20"/>
          <w:vertAlign w:val="superscript"/>
        </w:rPr>
        <w:t>1</w:t>
      </w:r>
      <w:r w:rsidRPr="00390B1A">
        <w:rPr>
          <w:rFonts w:ascii="Times New Roman" w:hAnsi="Times New Roman"/>
          <w:sz w:val="20"/>
          <w:szCs w:val="20"/>
        </w:rPr>
        <w:t xml:space="preserve">H spectrum of the Schiff base is shown in Figure </w:t>
      </w:r>
      <w:r>
        <w:rPr>
          <w:rFonts w:ascii="Times New Roman" w:hAnsi="Times New Roman"/>
          <w:sz w:val="20"/>
          <w:szCs w:val="20"/>
        </w:rPr>
        <w:t>1</w:t>
      </w:r>
      <w:r w:rsidRPr="00390B1A">
        <w:rPr>
          <w:rFonts w:ascii="Times New Roman" w:hAnsi="Times New Roman"/>
          <w:sz w:val="20"/>
          <w:szCs w:val="20"/>
        </w:rPr>
        <w:t xml:space="preserve">. The spectrum data is tabulated in Table 2. </w:t>
      </w:r>
    </w:p>
    <w:p w:rsidR="00061D24" w:rsidRPr="00A40458" w:rsidRDefault="00061D24" w:rsidP="00061D24">
      <w:pPr>
        <w:spacing w:line="240" w:lineRule="auto"/>
        <w:jc w:val="both"/>
        <w:rPr>
          <w:rFonts w:ascii="Times New Roman" w:hAnsi="Times New Roman"/>
          <w:sz w:val="20"/>
          <w:szCs w:val="20"/>
        </w:rPr>
      </w:pPr>
      <w:r w:rsidRPr="004233A6">
        <w:rPr>
          <w:rFonts w:ascii="Times New Roman" w:hAnsi="Times New Roman"/>
          <w:sz w:val="20"/>
          <w:szCs w:val="20"/>
        </w:rPr>
        <w:t xml:space="preserve">The </w:t>
      </w:r>
      <w:r w:rsidRPr="004233A6">
        <w:rPr>
          <w:rFonts w:ascii="Times New Roman" w:hAnsi="Times New Roman"/>
          <w:sz w:val="20"/>
          <w:szCs w:val="20"/>
          <w:vertAlign w:val="superscript"/>
        </w:rPr>
        <w:t>1</w:t>
      </w:r>
      <w:r w:rsidRPr="004233A6">
        <w:rPr>
          <w:rFonts w:ascii="Times New Roman" w:hAnsi="Times New Roman"/>
          <w:sz w:val="20"/>
          <w:szCs w:val="20"/>
        </w:rPr>
        <w:t xml:space="preserve">H spectrum shows single peak at 3.66 </w:t>
      </w:r>
      <w:proofErr w:type="spellStart"/>
      <w:r w:rsidRPr="004233A6">
        <w:rPr>
          <w:rFonts w:ascii="Times New Roman" w:hAnsi="Times New Roman"/>
          <w:sz w:val="20"/>
          <w:szCs w:val="20"/>
        </w:rPr>
        <w:t>ppm</w:t>
      </w:r>
      <w:proofErr w:type="spellEnd"/>
      <w:r w:rsidRPr="004233A6">
        <w:rPr>
          <w:rFonts w:ascii="Times New Roman" w:hAnsi="Times New Roman"/>
          <w:sz w:val="20"/>
          <w:szCs w:val="20"/>
        </w:rPr>
        <w:t xml:space="preserve"> which ascribed as NH</w:t>
      </w:r>
      <w:r w:rsidRPr="004233A6">
        <w:rPr>
          <w:rFonts w:ascii="Times New Roman" w:hAnsi="Times New Roman"/>
          <w:sz w:val="20"/>
          <w:szCs w:val="20"/>
          <w:vertAlign w:val="subscript"/>
        </w:rPr>
        <w:t>2</w:t>
      </w:r>
      <w:r w:rsidRPr="004233A6">
        <w:rPr>
          <w:rFonts w:ascii="Times New Roman" w:hAnsi="Times New Roman"/>
          <w:sz w:val="20"/>
          <w:szCs w:val="20"/>
        </w:rPr>
        <w:t xml:space="preserve">. Meanwhile signals between </w:t>
      </w:r>
      <w:r w:rsidRPr="004233A6">
        <w:rPr>
          <w:rFonts w:ascii="Times New Roman" w:eastAsia="Batang" w:hAnsi="Times New Roman"/>
          <w:sz w:val="18"/>
          <w:szCs w:val="18"/>
        </w:rPr>
        <w:t>7.24 – 8.28</w:t>
      </w:r>
      <w:r w:rsidRPr="004233A6">
        <w:rPr>
          <w:rFonts w:ascii="Times New Roman" w:hAnsi="Times New Roman"/>
          <w:sz w:val="20"/>
          <w:szCs w:val="20"/>
        </w:rPr>
        <w:t xml:space="preserve">ppm may be attributed to aromatic-H and </w:t>
      </w:r>
      <w:proofErr w:type="spellStart"/>
      <w:r w:rsidRPr="004233A6">
        <w:rPr>
          <w:rFonts w:ascii="Times New Roman" w:hAnsi="Times New Roman"/>
          <w:sz w:val="20"/>
          <w:szCs w:val="20"/>
        </w:rPr>
        <w:t>isatin</w:t>
      </w:r>
      <w:proofErr w:type="spellEnd"/>
      <w:r w:rsidRPr="004233A6">
        <w:rPr>
          <w:rFonts w:ascii="Times New Roman" w:hAnsi="Times New Roman"/>
          <w:sz w:val="20"/>
          <w:szCs w:val="20"/>
        </w:rPr>
        <w:t xml:space="preserve"> ring. NH</w:t>
      </w:r>
      <w:r w:rsidRPr="004233A6">
        <w:rPr>
          <w:rFonts w:ascii="Times New Roman" w:hAnsi="Times New Roman"/>
          <w:sz w:val="20"/>
          <w:szCs w:val="20"/>
          <w:vertAlign w:val="subscript"/>
        </w:rPr>
        <w:t xml:space="preserve"> </w:t>
      </w:r>
      <w:r w:rsidRPr="004233A6">
        <w:rPr>
          <w:rFonts w:ascii="Times New Roman" w:hAnsi="Times New Roman"/>
          <w:sz w:val="20"/>
          <w:szCs w:val="20"/>
        </w:rPr>
        <w:t>pea</w:t>
      </w:r>
      <w:r w:rsidR="006D5A67">
        <w:rPr>
          <w:rFonts w:ascii="Times New Roman" w:hAnsi="Times New Roman"/>
          <w:sz w:val="20"/>
          <w:szCs w:val="20"/>
        </w:rPr>
        <w:t xml:space="preserve">k of </w:t>
      </w:r>
      <w:proofErr w:type="spellStart"/>
      <w:r w:rsidR="006D5A67">
        <w:rPr>
          <w:rFonts w:ascii="Times New Roman" w:hAnsi="Times New Roman"/>
          <w:sz w:val="20"/>
          <w:szCs w:val="20"/>
        </w:rPr>
        <w:t>isatin</w:t>
      </w:r>
      <w:proofErr w:type="spellEnd"/>
      <w:r w:rsidR="006D5A67">
        <w:rPr>
          <w:rFonts w:ascii="Times New Roman" w:hAnsi="Times New Roman"/>
          <w:sz w:val="20"/>
          <w:szCs w:val="20"/>
        </w:rPr>
        <w:t xml:space="preserve"> appear at 10.84 </w:t>
      </w:r>
      <w:proofErr w:type="spellStart"/>
      <w:r w:rsidR="006D5A67">
        <w:rPr>
          <w:rFonts w:ascii="Times New Roman" w:hAnsi="Times New Roman"/>
          <w:sz w:val="20"/>
          <w:szCs w:val="20"/>
        </w:rPr>
        <w:t>ppm</w:t>
      </w:r>
      <w:proofErr w:type="spellEnd"/>
      <w:r w:rsidR="006D5A67">
        <w:rPr>
          <w:rFonts w:ascii="Times New Roman" w:hAnsi="Times New Roman"/>
          <w:sz w:val="20"/>
          <w:szCs w:val="20"/>
        </w:rPr>
        <w:t>. [6]</w:t>
      </w:r>
    </w:p>
    <w:p w:rsidR="00061D24" w:rsidRPr="008E0F8E" w:rsidRDefault="00061D24" w:rsidP="00061D24">
      <w:pPr>
        <w:spacing w:before="240" w:after="0" w:line="240" w:lineRule="auto"/>
        <w:jc w:val="center"/>
        <w:rPr>
          <w:rFonts w:ascii="Times New Roman" w:hAnsi="Times New Roman"/>
          <w:sz w:val="18"/>
          <w:szCs w:val="18"/>
        </w:rPr>
      </w:pPr>
      <w:r w:rsidRPr="00622454">
        <w:rPr>
          <w:rFonts w:ascii="Times New Roman" w:hAnsi="Times New Roman"/>
          <w:b/>
          <w:sz w:val="18"/>
          <w:szCs w:val="18"/>
        </w:rPr>
        <w:t>Table 2</w:t>
      </w:r>
      <w:r>
        <w:rPr>
          <w:rFonts w:ascii="Times New Roman" w:hAnsi="Times New Roman"/>
          <w:b/>
          <w:sz w:val="18"/>
          <w:szCs w:val="18"/>
        </w:rPr>
        <w:t>:</w:t>
      </w:r>
      <w:r>
        <w:rPr>
          <w:rFonts w:ascii="Times New Roman" w:hAnsi="Times New Roman"/>
          <w:sz w:val="18"/>
          <w:szCs w:val="18"/>
        </w:rPr>
        <w:t xml:space="preserve"> </w:t>
      </w:r>
      <w:r w:rsidRPr="00622454">
        <w:rPr>
          <w:rFonts w:ascii="Times New Roman" w:hAnsi="Times New Roman"/>
          <w:sz w:val="18"/>
          <w:szCs w:val="18"/>
          <w:vertAlign w:val="superscript"/>
        </w:rPr>
        <w:t>1</w:t>
      </w:r>
      <w:r w:rsidRPr="00622454">
        <w:rPr>
          <w:rFonts w:ascii="Times New Roman" w:hAnsi="Times New Roman"/>
          <w:sz w:val="18"/>
          <w:szCs w:val="18"/>
        </w:rPr>
        <w:t xml:space="preserve">H NMR spectrum data for </w:t>
      </w:r>
      <w:r w:rsidRPr="00476CF7">
        <w:rPr>
          <w:rFonts w:ascii="Times New Roman" w:hAnsi="Times New Roman"/>
          <w:sz w:val="18"/>
          <w:szCs w:val="18"/>
        </w:rPr>
        <w:t>APIISA</w:t>
      </w:r>
    </w:p>
    <w:tbl>
      <w:tblPr>
        <w:tblpPr w:leftFromText="180" w:rightFromText="180" w:vertAnchor="text" w:horzAnchor="margin" w:tblpXSpec="center" w:tblpY="107"/>
        <w:tblW w:w="6318" w:type="dxa"/>
        <w:tblBorders>
          <w:top w:val="single" w:sz="18" w:space="0" w:color="auto"/>
          <w:bottom w:val="single" w:sz="18" w:space="0" w:color="auto"/>
        </w:tblBorders>
        <w:tblLook w:val="01E0"/>
      </w:tblPr>
      <w:tblGrid>
        <w:gridCol w:w="3078"/>
        <w:gridCol w:w="3240"/>
      </w:tblGrid>
      <w:tr w:rsidR="00061D24" w:rsidRPr="00506F23" w:rsidTr="00A765D7">
        <w:tc>
          <w:tcPr>
            <w:tcW w:w="3078" w:type="dxa"/>
            <w:tcBorders>
              <w:top w:val="single" w:sz="18" w:space="0" w:color="auto"/>
              <w:bottom w:val="single" w:sz="4" w:space="0" w:color="auto"/>
            </w:tcBorders>
            <w:vAlign w:val="center"/>
          </w:tcPr>
          <w:p w:rsidR="00061D24" w:rsidRPr="00506F23" w:rsidRDefault="00061D24" w:rsidP="00A765D7">
            <w:pPr>
              <w:spacing w:after="0" w:line="240" w:lineRule="auto"/>
              <w:jc w:val="center"/>
              <w:rPr>
                <w:rFonts w:ascii="Times New Roman" w:eastAsia="Batang" w:hAnsi="Times New Roman"/>
                <w:sz w:val="18"/>
                <w:szCs w:val="18"/>
              </w:rPr>
            </w:pPr>
            <w:r w:rsidRPr="00506F23">
              <w:rPr>
                <w:rFonts w:ascii="Times New Roman" w:eastAsia="Batang" w:hAnsi="Times New Roman"/>
                <w:sz w:val="18"/>
                <w:szCs w:val="18"/>
                <w:vertAlign w:val="superscript"/>
              </w:rPr>
              <w:t>1</w:t>
            </w:r>
            <w:r w:rsidRPr="00506F23">
              <w:rPr>
                <w:rFonts w:ascii="Times New Roman" w:eastAsia="Batang" w:hAnsi="Times New Roman"/>
                <w:sz w:val="18"/>
                <w:szCs w:val="18"/>
              </w:rPr>
              <w:t>H NMR Assignment</w:t>
            </w:r>
          </w:p>
        </w:tc>
        <w:tc>
          <w:tcPr>
            <w:tcW w:w="3240" w:type="dxa"/>
            <w:tcBorders>
              <w:top w:val="single" w:sz="18" w:space="0" w:color="auto"/>
              <w:bottom w:val="single" w:sz="4" w:space="0" w:color="auto"/>
            </w:tcBorders>
            <w:vAlign w:val="center"/>
          </w:tcPr>
          <w:p w:rsidR="00061D24" w:rsidRPr="00506F23" w:rsidRDefault="00061D24" w:rsidP="00A765D7">
            <w:pPr>
              <w:spacing w:after="0" w:line="240" w:lineRule="auto"/>
              <w:jc w:val="center"/>
              <w:rPr>
                <w:rFonts w:ascii="Times New Roman" w:eastAsia="Batang" w:hAnsi="Times New Roman"/>
                <w:sz w:val="18"/>
                <w:szCs w:val="18"/>
              </w:rPr>
            </w:pPr>
            <w:r w:rsidRPr="00506F23">
              <w:rPr>
                <w:rFonts w:ascii="Times New Roman" w:eastAsia="Batang" w:hAnsi="Times New Roman"/>
                <w:sz w:val="18"/>
                <w:szCs w:val="18"/>
              </w:rPr>
              <w:t>Chemical shift, δ (</w:t>
            </w:r>
            <w:proofErr w:type="spellStart"/>
            <w:r w:rsidRPr="00506F23">
              <w:rPr>
                <w:rFonts w:ascii="Times New Roman" w:eastAsia="Batang" w:hAnsi="Times New Roman"/>
                <w:sz w:val="18"/>
                <w:szCs w:val="18"/>
              </w:rPr>
              <w:t>ppm</w:t>
            </w:r>
            <w:proofErr w:type="spellEnd"/>
            <w:r w:rsidRPr="00506F23">
              <w:rPr>
                <w:rFonts w:ascii="Times New Roman" w:eastAsia="Batang" w:hAnsi="Times New Roman"/>
                <w:sz w:val="18"/>
                <w:szCs w:val="18"/>
              </w:rPr>
              <w:t>)</w:t>
            </w:r>
          </w:p>
        </w:tc>
      </w:tr>
      <w:tr w:rsidR="00061D24" w:rsidRPr="00506F23" w:rsidTr="00A765D7">
        <w:trPr>
          <w:trHeight w:val="362"/>
        </w:trPr>
        <w:tc>
          <w:tcPr>
            <w:tcW w:w="3078" w:type="dxa"/>
            <w:tcBorders>
              <w:top w:val="single" w:sz="4" w:space="0" w:color="auto"/>
              <w:bottom w:val="nil"/>
              <w:right w:val="nil"/>
            </w:tcBorders>
            <w:vAlign w:val="center"/>
          </w:tcPr>
          <w:p w:rsidR="00061D24" w:rsidRPr="00506F23" w:rsidRDefault="00061D24" w:rsidP="00A765D7">
            <w:pPr>
              <w:spacing w:after="0" w:line="240" w:lineRule="auto"/>
              <w:jc w:val="center"/>
              <w:rPr>
                <w:rFonts w:ascii="Times New Roman" w:eastAsia="Batang" w:hAnsi="Times New Roman"/>
                <w:sz w:val="18"/>
                <w:szCs w:val="18"/>
              </w:rPr>
            </w:pPr>
            <w:r w:rsidRPr="00506F23">
              <w:rPr>
                <w:rFonts w:ascii="Times New Roman" w:eastAsia="Batang" w:hAnsi="Times New Roman"/>
                <w:sz w:val="18"/>
                <w:szCs w:val="18"/>
              </w:rPr>
              <w:t>NH</w:t>
            </w:r>
            <w:r w:rsidRPr="00506F23">
              <w:rPr>
                <w:rFonts w:ascii="Times New Roman" w:eastAsia="Batang" w:hAnsi="Times New Roman"/>
                <w:sz w:val="18"/>
                <w:szCs w:val="18"/>
                <w:vertAlign w:val="subscript"/>
              </w:rPr>
              <w:t>2</w:t>
            </w:r>
            <w:r w:rsidRPr="00506F23">
              <w:rPr>
                <w:rFonts w:ascii="Times New Roman" w:eastAsia="Batang" w:hAnsi="Times New Roman"/>
                <w:sz w:val="18"/>
                <w:szCs w:val="18"/>
              </w:rPr>
              <w:t>; H11</w:t>
            </w:r>
          </w:p>
        </w:tc>
        <w:tc>
          <w:tcPr>
            <w:tcW w:w="3240" w:type="dxa"/>
            <w:tcBorders>
              <w:top w:val="single" w:sz="4" w:space="0" w:color="auto"/>
              <w:left w:val="nil"/>
              <w:bottom w:val="nil"/>
            </w:tcBorders>
            <w:vAlign w:val="center"/>
          </w:tcPr>
          <w:p w:rsidR="00061D24" w:rsidRPr="00506F23" w:rsidRDefault="00061D24" w:rsidP="00A765D7">
            <w:pPr>
              <w:spacing w:after="0" w:line="240" w:lineRule="auto"/>
              <w:jc w:val="center"/>
              <w:rPr>
                <w:rFonts w:ascii="Times New Roman" w:eastAsia="Batang" w:hAnsi="Times New Roman"/>
                <w:sz w:val="18"/>
                <w:szCs w:val="18"/>
              </w:rPr>
            </w:pPr>
            <w:r w:rsidRPr="00506F23">
              <w:rPr>
                <w:rFonts w:ascii="Times New Roman" w:eastAsia="Batang" w:hAnsi="Times New Roman"/>
                <w:sz w:val="18"/>
                <w:szCs w:val="18"/>
              </w:rPr>
              <w:t>3.66 (singlet, 2H)</w:t>
            </w:r>
          </w:p>
        </w:tc>
      </w:tr>
      <w:tr w:rsidR="00061D24" w:rsidRPr="00506F23" w:rsidTr="00A765D7">
        <w:trPr>
          <w:trHeight w:val="344"/>
        </w:trPr>
        <w:tc>
          <w:tcPr>
            <w:tcW w:w="3078" w:type="dxa"/>
            <w:tcBorders>
              <w:top w:val="nil"/>
              <w:bottom w:val="nil"/>
              <w:right w:val="nil"/>
            </w:tcBorders>
            <w:vAlign w:val="center"/>
          </w:tcPr>
          <w:p w:rsidR="00061D24" w:rsidRPr="00506F23" w:rsidRDefault="00061D24" w:rsidP="00A765D7">
            <w:pPr>
              <w:spacing w:after="0" w:line="240" w:lineRule="auto"/>
              <w:jc w:val="center"/>
              <w:rPr>
                <w:rFonts w:ascii="Times New Roman" w:eastAsia="Batang" w:hAnsi="Times New Roman"/>
                <w:sz w:val="18"/>
                <w:szCs w:val="18"/>
              </w:rPr>
            </w:pPr>
            <w:r w:rsidRPr="00506F23">
              <w:rPr>
                <w:rFonts w:ascii="Times New Roman" w:eastAsia="Batang" w:hAnsi="Times New Roman"/>
                <w:sz w:val="18"/>
                <w:szCs w:val="18"/>
              </w:rPr>
              <w:t>NH; H1</w:t>
            </w:r>
          </w:p>
        </w:tc>
        <w:tc>
          <w:tcPr>
            <w:tcW w:w="3240" w:type="dxa"/>
            <w:tcBorders>
              <w:top w:val="nil"/>
              <w:left w:val="nil"/>
              <w:bottom w:val="nil"/>
            </w:tcBorders>
            <w:vAlign w:val="center"/>
          </w:tcPr>
          <w:p w:rsidR="00061D24" w:rsidRPr="00506F23" w:rsidRDefault="00061D24" w:rsidP="00A765D7">
            <w:pPr>
              <w:spacing w:after="0" w:line="240" w:lineRule="auto"/>
              <w:jc w:val="center"/>
              <w:rPr>
                <w:rFonts w:ascii="Times New Roman" w:eastAsia="Batang" w:hAnsi="Times New Roman"/>
                <w:sz w:val="18"/>
                <w:szCs w:val="18"/>
              </w:rPr>
            </w:pPr>
            <w:r w:rsidRPr="00506F23">
              <w:rPr>
                <w:rFonts w:ascii="Times New Roman" w:eastAsia="Batang" w:hAnsi="Times New Roman"/>
                <w:sz w:val="18"/>
                <w:szCs w:val="18"/>
              </w:rPr>
              <w:t>10.84 (singlet, 1H)</w:t>
            </w:r>
          </w:p>
        </w:tc>
      </w:tr>
      <w:tr w:rsidR="00061D24" w:rsidRPr="00506F23" w:rsidTr="00A765D7">
        <w:trPr>
          <w:trHeight w:val="399"/>
        </w:trPr>
        <w:tc>
          <w:tcPr>
            <w:tcW w:w="3078" w:type="dxa"/>
            <w:tcBorders>
              <w:top w:val="nil"/>
              <w:bottom w:val="single" w:sz="18" w:space="0" w:color="auto"/>
              <w:right w:val="nil"/>
            </w:tcBorders>
            <w:vAlign w:val="center"/>
          </w:tcPr>
          <w:p w:rsidR="00061D24" w:rsidRPr="00506F23" w:rsidRDefault="00061D24" w:rsidP="00A765D7">
            <w:pPr>
              <w:spacing w:after="0" w:line="240" w:lineRule="auto"/>
              <w:jc w:val="center"/>
              <w:rPr>
                <w:rFonts w:ascii="Times New Roman" w:eastAsia="Batang" w:hAnsi="Times New Roman"/>
                <w:sz w:val="18"/>
                <w:szCs w:val="18"/>
              </w:rPr>
            </w:pPr>
            <w:r w:rsidRPr="00506F23">
              <w:rPr>
                <w:rFonts w:ascii="Times New Roman" w:eastAsia="Batang" w:hAnsi="Times New Roman"/>
                <w:sz w:val="18"/>
                <w:szCs w:val="18"/>
              </w:rPr>
              <w:t xml:space="preserve">Aromatic-H and </w:t>
            </w:r>
            <w:proofErr w:type="spellStart"/>
            <w:r w:rsidRPr="00506F23">
              <w:rPr>
                <w:rFonts w:ascii="Times New Roman" w:eastAsia="Batang" w:hAnsi="Times New Roman"/>
                <w:sz w:val="18"/>
                <w:szCs w:val="18"/>
              </w:rPr>
              <w:t>pyrrole</w:t>
            </w:r>
            <w:proofErr w:type="spellEnd"/>
            <w:r w:rsidRPr="00506F23">
              <w:rPr>
                <w:rFonts w:ascii="Times New Roman" w:eastAsia="Batang" w:hAnsi="Times New Roman"/>
                <w:sz w:val="18"/>
                <w:szCs w:val="18"/>
              </w:rPr>
              <w:t xml:space="preserve"> (</w:t>
            </w:r>
            <w:proofErr w:type="spellStart"/>
            <w:r w:rsidRPr="00506F23">
              <w:rPr>
                <w:rFonts w:ascii="Times New Roman" w:eastAsia="Batang" w:hAnsi="Times New Roman"/>
                <w:sz w:val="18"/>
                <w:szCs w:val="18"/>
              </w:rPr>
              <w:t>isatin</w:t>
            </w:r>
            <w:proofErr w:type="spellEnd"/>
            <w:r w:rsidRPr="00506F23">
              <w:rPr>
                <w:rFonts w:ascii="Times New Roman" w:eastAsia="Batang" w:hAnsi="Times New Roman"/>
                <w:sz w:val="18"/>
                <w:szCs w:val="18"/>
              </w:rPr>
              <w:t xml:space="preserve"> ring)-H</w:t>
            </w:r>
          </w:p>
          <w:p w:rsidR="00061D24" w:rsidRPr="00506F23" w:rsidRDefault="00061D24" w:rsidP="00A765D7">
            <w:pPr>
              <w:spacing w:after="0" w:line="240" w:lineRule="auto"/>
              <w:jc w:val="center"/>
              <w:rPr>
                <w:rFonts w:ascii="Times New Roman" w:eastAsia="Batang" w:hAnsi="Times New Roman"/>
                <w:sz w:val="18"/>
                <w:szCs w:val="18"/>
              </w:rPr>
            </w:pPr>
            <w:r w:rsidRPr="00506F23">
              <w:rPr>
                <w:rFonts w:ascii="Times New Roman" w:eastAsia="Batang" w:hAnsi="Times New Roman"/>
                <w:sz w:val="18"/>
                <w:szCs w:val="18"/>
              </w:rPr>
              <w:t>H2, H3, H4, H5, H7, H8, H9, H10</w:t>
            </w:r>
          </w:p>
        </w:tc>
        <w:tc>
          <w:tcPr>
            <w:tcW w:w="3240" w:type="dxa"/>
            <w:tcBorders>
              <w:top w:val="nil"/>
              <w:left w:val="nil"/>
              <w:bottom w:val="single" w:sz="18" w:space="0" w:color="auto"/>
            </w:tcBorders>
            <w:vAlign w:val="center"/>
          </w:tcPr>
          <w:p w:rsidR="00061D24" w:rsidRPr="00506F23" w:rsidRDefault="00061D24" w:rsidP="00A765D7">
            <w:pPr>
              <w:spacing w:after="0" w:line="240" w:lineRule="auto"/>
              <w:jc w:val="center"/>
              <w:rPr>
                <w:rFonts w:ascii="Times New Roman" w:eastAsia="Batang" w:hAnsi="Times New Roman"/>
                <w:sz w:val="18"/>
                <w:szCs w:val="18"/>
              </w:rPr>
            </w:pPr>
            <w:r w:rsidRPr="00506F23">
              <w:rPr>
                <w:rFonts w:ascii="Times New Roman" w:eastAsia="Batang" w:hAnsi="Times New Roman"/>
                <w:sz w:val="18"/>
                <w:szCs w:val="18"/>
              </w:rPr>
              <w:t>7.24 – 8.28 (</w:t>
            </w:r>
            <w:proofErr w:type="spellStart"/>
            <w:r w:rsidRPr="00506F23">
              <w:rPr>
                <w:rFonts w:ascii="Times New Roman" w:eastAsia="Batang" w:hAnsi="Times New Roman"/>
                <w:sz w:val="18"/>
                <w:szCs w:val="18"/>
              </w:rPr>
              <w:t>multiplet</w:t>
            </w:r>
            <w:proofErr w:type="spellEnd"/>
            <w:r w:rsidRPr="00506F23">
              <w:rPr>
                <w:rFonts w:ascii="Times New Roman" w:eastAsia="Batang" w:hAnsi="Times New Roman"/>
                <w:sz w:val="18"/>
                <w:szCs w:val="18"/>
              </w:rPr>
              <w:t>, 8H)</w:t>
            </w:r>
          </w:p>
        </w:tc>
      </w:tr>
    </w:tbl>
    <w:p w:rsidR="00061D24" w:rsidRDefault="00061D24" w:rsidP="00061D24">
      <w:pPr>
        <w:spacing w:line="240" w:lineRule="auto"/>
        <w:jc w:val="both"/>
        <w:rPr>
          <w:rFonts w:ascii="Times New Roman" w:hAnsi="Times New Roman"/>
          <w:sz w:val="20"/>
          <w:szCs w:val="20"/>
        </w:rPr>
      </w:pPr>
    </w:p>
    <w:p w:rsidR="00061D24" w:rsidRDefault="00061D24" w:rsidP="00061D24">
      <w:pPr>
        <w:spacing w:line="240" w:lineRule="auto"/>
        <w:jc w:val="both"/>
        <w:rPr>
          <w:rFonts w:ascii="Times New Roman" w:hAnsi="Times New Roman"/>
          <w:sz w:val="20"/>
          <w:szCs w:val="20"/>
        </w:rPr>
      </w:pPr>
    </w:p>
    <w:p w:rsidR="00061D24" w:rsidRPr="00390B1A" w:rsidRDefault="00061D24" w:rsidP="00061D24">
      <w:pPr>
        <w:spacing w:line="240" w:lineRule="auto"/>
        <w:jc w:val="both"/>
        <w:rPr>
          <w:rFonts w:ascii="Times New Roman" w:hAnsi="Times New Roman"/>
          <w:sz w:val="20"/>
          <w:szCs w:val="20"/>
        </w:rPr>
      </w:pPr>
    </w:p>
    <w:p w:rsidR="00061D24" w:rsidRPr="00B84873" w:rsidRDefault="00061D24" w:rsidP="00061D24">
      <w:pPr>
        <w:spacing w:line="240" w:lineRule="auto"/>
        <w:jc w:val="both"/>
        <w:rPr>
          <w:rFonts w:ascii="Times New Roman" w:hAnsi="Times New Roman"/>
          <w:sz w:val="24"/>
          <w:szCs w:val="24"/>
        </w:rPr>
      </w:pPr>
      <w:r>
        <w:rPr>
          <w:rFonts w:ascii="Times New Roman" w:hAnsi="Times New Roman"/>
          <w:b/>
          <w:noProof/>
          <w:sz w:val="24"/>
          <w:szCs w:val="24"/>
        </w:rPr>
        <w:drawing>
          <wp:anchor distT="0" distB="0" distL="114300" distR="114300" simplePos="0" relativeHeight="251667456" behindDoc="1" locked="0" layoutInCell="1" allowOverlap="1">
            <wp:simplePos x="0" y="0"/>
            <wp:positionH relativeFrom="column">
              <wp:posOffset>-110490</wp:posOffset>
            </wp:positionH>
            <wp:positionV relativeFrom="paragraph">
              <wp:posOffset>280670</wp:posOffset>
            </wp:positionV>
            <wp:extent cx="6084570" cy="1820545"/>
            <wp:effectExtent l="19050" t="19050" r="11430" b="27305"/>
            <wp:wrapNone/>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srcRect/>
                    <a:stretch>
                      <a:fillRect/>
                    </a:stretch>
                  </pic:blipFill>
                  <pic:spPr bwMode="auto">
                    <a:xfrm>
                      <a:off x="0" y="0"/>
                      <a:ext cx="6084570" cy="1820545"/>
                    </a:xfrm>
                    <a:prstGeom prst="rect">
                      <a:avLst/>
                    </a:prstGeom>
                    <a:solidFill>
                      <a:srgbClr val="FFFFFF">
                        <a:alpha val="0"/>
                      </a:srgbClr>
                    </a:solidFill>
                    <a:ln w="9525">
                      <a:solidFill>
                        <a:srgbClr val="000000"/>
                      </a:solidFill>
                      <a:miter lim="800000"/>
                      <a:headEnd/>
                      <a:tailEnd/>
                    </a:ln>
                  </pic:spPr>
                </pic:pic>
              </a:graphicData>
            </a:graphic>
          </wp:anchor>
        </w:drawing>
      </w:r>
    </w:p>
    <w:p w:rsidR="00061D24" w:rsidRDefault="00D6568B" w:rsidP="00061D24">
      <w:pPr>
        <w:jc w:val="both"/>
        <w:rPr>
          <w:rFonts w:ascii="Times New Roman" w:hAnsi="Times New Roman"/>
          <w:b/>
          <w:sz w:val="24"/>
          <w:szCs w:val="24"/>
        </w:rPr>
      </w:pPr>
      <w:r>
        <w:rPr>
          <w:rFonts w:ascii="Times New Roman" w:hAnsi="Times New Roman"/>
          <w:b/>
          <w:noProof/>
          <w:sz w:val="24"/>
          <w:szCs w:val="24"/>
        </w:rPr>
        <w:pict>
          <v:group id="_x0000_s1038" style="position:absolute;left:0;text-align:left;margin-left:309pt;margin-top:16.95pt;width:120.55pt;height:71.95pt;z-index:251668480" coordorigin="6799,10529" coordsize="2411,1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style="position:absolute;left:7106;top:10662;width:1888;height:1113">
              <v:imagedata r:id="rId8" o:title=""/>
            </v:shape>
            <v:shapetype id="_x0000_t202" coordsize="21600,21600" o:spt="202" path="m,l,21600r21600,l21600,xe">
              <v:stroke joinstyle="miter"/>
              <v:path gradientshapeok="t" o:connecttype="rect"/>
            </v:shapetype>
            <v:shape id="_x0000_s1040" type="#_x0000_t202" style="position:absolute;left:8493;top:10529;width:357;height:311" filled="f" stroked="f">
              <v:textbox style="mso-next-textbox:#_x0000_s1040">
                <w:txbxContent>
                  <w:p w:rsidR="00061D24" w:rsidRPr="0066154D" w:rsidRDefault="00061D24" w:rsidP="00061D24">
                    <w:pPr>
                      <w:rPr>
                        <w:rFonts w:ascii="Times New Roman" w:hAnsi="Times New Roman"/>
                        <w:sz w:val="16"/>
                      </w:rPr>
                    </w:pPr>
                    <w:r w:rsidRPr="0066154D">
                      <w:rPr>
                        <w:rFonts w:ascii="Times New Roman" w:hAnsi="Times New Roman"/>
                        <w:sz w:val="16"/>
                      </w:rPr>
                      <w:t>1</w:t>
                    </w:r>
                  </w:p>
                </w:txbxContent>
              </v:textbox>
            </v:shape>
            <v:shape id="_x0000_s1041" type="#_x0000_t202" style="position:absolute;left:8766;top:10945;width:357;height:311" filled="f" stroked="f">
              <v:textbox style="mso-next-textbox:#_x0000_s1041">
                <w:txbxContent>
                  <w:p w:rsidR="00061D24" w:rsidRPr="0066154D" w:rsidRDefault="00061D24" w:rsidP="00061D24">
                    <w:pPr>
                      <w:rPr>
                        <w:rFonts w:ascii="Times New Roman" w:hAnsi="Times New Roman"/>
                        <w:sz w:val="16"/>
                      </w:rPr>
                    </w:pPr>
                    <w:r>
                      <w:rPr>
                        <w:rFonts w:ascii="Times New Roman" w:hAnsi="Times New Roman"/>
                        <w:sz w:val="16"/>
                      </w:rPr>
                      <w:t>2</w:t>
                    </w:r>
                  </w:p>
                </w:txbxContent>
              </v:textbox>
            </v:shape>
            <v:shape id="_x0000_s1042" type="#_x0000_t202" style="position:absolute;left:8853;top:11297;width:357;height:311" filled="f" stroked="f">
              <v:textbox style="mso-next-textbox:#_x0000_s1042">
                <w:txbxContent>
                  <w:p w:rsidR="00061D24" w:rsidRPr="0066154D" w:rsidRDefault="00061D24" w:rsidP="00061D24">
                    <w:pPr>
                      <w:rPr>
                        <w:rFonts w:ascii="Times New Roman" w:hAnsi="Times New Roman"/>
                        <w:sz w:val="16"/>
                      </w:rPr>
                    </w:pPr>
                    <w:r>
                      <w:rPr>
                        <w:rFonts w:ascii="Times New Roman" w:hAnsi="Times New Roman"/>
                        <w:sz w:val="16"/>
                      </w:rPr>
                      <w:t>3</w:t>
                    </w:r>
                  </w:p>
                </w:txbxContent>
              </v:textbox>
            </v:shape>
            <v:shape id="_x0000_s1043" type="#_x0000_t202" style="position:absolute;left:8637;top:11597;width:357;height:311" filled="f" stroked="f">
              <v:textbox style="mso-next-textbox:#_x0000_s1043">
                <w:txbxContent>
                  <w:p w:rsidR="00061D24" w:rsidRPr="0066154D" w:rsidRDefault="00061D24" w:rsidP="00061D24">
                    <w:pPr>
                      <w:rPr>
                        <w:rFonts w:ascii="Times New Roman" w:hAnsi="Times New Roman"/>
                        <w:sz w:val="16"/>
                      </w:rPr>
                    </w:pPr>
                    <w:r>
                      <w:rPr>
                        <w:rFonts w:ascii="Times New Roman" w:hAnsi="Times New Roman"/>
                        <w:sz w:val="16"/>
                      </w:rPr>
                      <w:t>4</w:t>
                    </w:r>
                  </w:p>
                </w:txbxContent>
              </v:textbox>
            </v:shape>
            <v:shape id="_x0000_s1044" type="#_x0000_t202" style="position:absolute;left:8232;top:11500;width:357;height:311" filled="f" stroked="f">
              <v:textbox style="mso-next-textbox:#_x0000_s1044">
                <w:txbxContent>
                  <w:p w:rsidR="00061D24" w:rsidRPr="0066154D" w:rsidRDefault="00061D24" w:rsidP="00061D24">
                    <w:pPr>
                      <w:rPr>
                        <w:rFonts w:ascii="Times New Roman" w:hAnsi="Times New Roman"/>
                        <w:sz w:val="16"/>
                      </w:rPr>
                    </w:pPr>
                    <w:r>
                      <w:rPr>
                        <w:rFonts w:ascii="Times New Roman" w:hAnsi="Times New Roman"/>
                        <w:sz w:val="16"/>
                      </w:rPr>
                      <w:t>5</w:t>
                    </w:r>
                  </w:p>
                </w:txbxContent>
              </v:textbox>
            </v:shape>
            <v:shape id="_x0000_s1045" type="#_x0000_t202" style="position:absolute;left:7514;top:10674;width:357;height:311" filled="f" stroked="f">
              <v:textbox style="mso-next-textbox:#_x0000_s1045">
                <w:txbxContent>
                  <w:p w:rsidR="00061D24" w:rsidRPr="0066154D" w:rsidRDefault="00061D24" w:rsidP="00061D24">
                    <w:pPr>
                      <w:rPr>
                        <w:rFonts w:ascii="Times New Roman" w:hAnsi="Times New Roman"/>
                        <w:sz w:val="16"/>
                      </w:rPr>
                    </w:pPr>
                    <w:r>
                      <w:rPr>
                        <w:rFonts w:ascii="Times New Roman" w:hAnsi="Times New Roman"/>
                        <w:sz w:val="16"/>
                      </w:rPr>
                      <w:t>7</w:t>
                    </w:r>
                  </w:p>
                </w:txbxContent>
              </v:textbox>
            </v:shape>
            <v:shape id="_x0000_s1046" type="#_x0000_t202" style="position:absolute;left:7221;top:10529;width:357;height:311" filled="f" stroked="f">
              <v:textbox style="mso-next-textbox:#_x0000_s1046">
                <w:txbxContent>
                  <w:p w:rsidR="00061D24" w:rsidRPr="0066154D" w:rsidRDefault="00061D24" w:rsidP="00061D24">
                    <w:pPr>
                      <w:rPr>
                        <w:rFonts w:ascii="Times New Roman" w:hAnsi="Times New Roman"/>
                        <w:sz w:val="16"/>
                      </w:rPr>
                    </w:pPr>
                    <w:r>
                      <w:rPr>
                        <w:rFonts w:ascii="Times New Roman" w:hAnsi="Times New Roman"/>
                        <w:sz w:val="16"/>
                      </w:rPr>
                      <w:t>8</w:t>
                    </w:r>
                  </w:p>
                </w:txbxContent>
              </v:textbox>
            </v:shape>
            <v:shape id="_x0000_s1047" type="#_x0000_t202" style="position:absolute;left:6897;top:10697;width:357;height:311" filled="f" stroked="f">
              <v:textbox style="mso-next-textbox:#_x0000_s1047">
                <w:txbxContent>
                  <w:p w:rsidR="00061D24" w:rsidRPr="0066154D" w:rsidRDefault="00061D24" w:rsidP="00061D24">
                    <w:pPr>
                      <w:rPr>
                        <w:rFonts w:ascii="Times New Roman" w:hAnsi="Times New Roman"/>
                        <w:sz w:val="16"/>
                      </w:rPr>
                    </w:pPr>
                    <w:r>
                      <w:rPr>
                        <w:rFonts w:ascii="Times New Roman" w:hAnsi="Times New Roman"/>
                        <w:sz w:val="16"/>
                      </w:rPr>
                      <w:t>9</w:t>
                    </w:r>
                  </w:p>
                </w:txbxContent>
              </v:textbox>
            </v:shape>
            <v:shape id="_x0000_s1048" type="#_x0000_t202" style="position:absolute;left:6799;top:11081;width:503;height:311" filled="f" stroked="f">
              <v:textbox style="mso-next-textbox:#_x0000_s1048">
                <w:txbxContent>
                  <w:p w:rsidR="00061D24" w:rsidRPr="0066154D" w:rsidRDefault="00061D24" w:rsidP="00061D24">
                    <w:pPr>
                      <w:rPr>
                        <w:rFonts w:ascii="Times New Roman" w:hAnsi="Times New Roman"/>
                        <w:sz w:val="16"/>
                      </w:rPr>
                    </w:pPr>
                    <w:r>
                      <w:rPr>
                        <w:rFonts w:ascii="Times New Roman" w:hAnsi="Times New Roman"/>
                        <w:sz w:val="16"/>
                      </w:rPr>
                      <w:t>10</w:t>
                    </w:r>
                  </w:p>
                </w:txbxContent>
              </v:textbox>
            </v:shape>
            <v:shape id="_x0000_s1049" type="#_x0000_t202" style="position:absolute;left:7254;top:11657;width:617;height:311" filled="f" stroked="f">
              <v:textbox style="mso-next-textbox:#_x0000_s1049">
                <w:txbxContent>
                  <w:p w:rsidR="00061D24" w:rsidRPr="0066154D" w:rsidRDefault="00061D24" w:rsidP="00061D24">
                    <w:pPr>
                      <w:rPr>
                        <w:rFonts w:ascii="Times New Roman" w:hAnsi="Times New Roman"/>
                        <w:sz w:val="16"/>
                      </w:rPr>
                    </w:pPr>
                    <w:r w:rsidRPr="0066154D">
                      <w:rPr>
                        <w:rFonts w:ascii="Times New Roman" w:hAnsi="Times New Roman"/>
                        <w:sz w:val="16"/>
                      </w:rPr>
                      <w:t>1</w:t>
                    </w:r>
                    <w:r>
                      <w:rPr>
                        <w:rFonts w:ascii="Times New Roman" w:hAnsi="Times New Roman"/>
                        <w:sz w:val="16"/>
                      </w:rPr>
                      <w:t>1</w:t>
                    </w:r>
                  </w:p>
                </w:txbxContent>
              </v:textbox>
            </v:shape>
          </v:group>
          <o:OLEObject Type="Embed" ProgID="ChemDraw.Document.6.0" ShapeID="_x0000_s1039" DrawAspect="Content" ObjectID="_1413295254" r:id="rId9"/>
        </w:pict>
      </w:r>
    </w:p>
    <w:p w:rsidR="00061D24" w:rsidRDefault="00061D24" w:rsidP="00061D24">
      <w:pPr>
        <w:jc w:val="both"/>
        <w:rPr>
          <w:rFonts w:ascii="Times New Roman" w:hAnsi="Times New Roman"/>
          <w:b/>
          <w:sz w:val="24"/>
          <w:szCs w:val="24"/>
        </w:rPr>
      </w:pPr>
    </w:p>
    <w:p w:rsidR="00061D24" w:rsidRDefault="00061D24" w:rsidP="00061D24">
      <w:pPr>
        <w:jc w:val="both"/>
        <w:rPr>
          <w:rFonts w:ascii="Times New Roman" w:hAnsi="Times New Roman"/>
          <w:b/>
          <w:sz w:val="24"/>
          <w:szCs w:val="24"/>
        </w:rPr>
      </w:pPr>
    </w:p>
    <w:p w:rsidR="00061D24" w:rsidRPr="00DB6482" w:rsidRDefault="00061D24" w:rsidP="00061D24">
      <w:pPr>
        <w:jc w:val="both"/>
        <w:rPr>
          <w:rFonts w:ascii="Times New Roman" w:hAnsi="Times New Roman"/>
          <w:b/>
          <w:sz w:val="24"/>
          <w:szCs w:val="24"/>
        </w:rPr>
      </w:pPr>
    </w:p>
    <w:p w:rsidR="00061D24" w:rsidRDefault="00061D24" w:rsidP="00061D24">
      <w:pPr>
        <w:spacing w:line="240" w:lineRule="auto"/>
        <w:jc w:val="center"/>
        <w:rPr>
          <w:rFonts w:ascii="Times New Roman" w:hAnsi="Times New Roman"/>
          <w:b/>
          <w:sz w:val="18"/>
          <w:szCs w:val="18"/>
        </w:rPr>
      </w:pPr>
    </w:p>
    <w:p w:rsidR="00061D24" w:rsidRDefault="00061D24" w:rsidP="00061D24">
      <w:pPr>
        <w:spacing w:after="0" w:line="240" w:lineRule="auto"/>
        <w:jc w:val="both"/>
      </w:pPr>
    </w:p>
    <w:p w:rsidR="00061D24" w:rsidRDefault="00061D24" w:rsidP="00061D24">
      <w:pPr>
        <w:spacing w:after="0" w:line="240" w:lineRule="auto"/>
        <w:jc w:val="both"/>
        <w:rPr>
          <w:rFonts w:ascii="Times New Roman" w:hAnsi="Times New Roman"/>
          <w:i/>
          <w:sz w:val="24"/>
          <w:szCs w:val="24"/>
        </w:rPr>
      </w:pPr>
    </w:p>
    <w:p w:rsidR="00061D24" w:rsidRPr="009D69E0" w:rsidRDefault="00061D24" w:rsidP="00061D24">
      <w:pPr>
        <w:spacing w:line="240" w:lineRule="auto"/>
        <w:jc w:val="center"/>
        <w:rPr>
          <w:rFonts w:ascii="Times New Roman" w:hAnsi="Times New Roman"/>
          <w:sz w:val="18"/>
          <w:szCs w:val="18"/>
        </w:rPr>
      </w:pPr>
      <w:r w:rsidRPr="00126DAA">
        <w:rPr>
          <w:rFonts w:ascii="Times New Roman" w:hAnsi="Times New Roman"/>
          <w:b/>
          <w:sz w:val="18"/>
          <w:szCs w:val="18"/>
        </w:rPr>
        <w:t xml:space="preserve">Figure </w:t>
      </w:r>
      <w:r>
        <w:rPr>
          <w:rFonts w:ascii="Times New Roman" w:hAnsi="Times New Roman"/>
          <w:b/>
          <w:sz w:val="18"/>
          <w:szCs w:val="18"/>
        </w:rPr>
        <w:t>1</w:t>
      </w:r>
      <w:r w:rsidRPr="00126DAA">
        <w:rPr>
          <w:rFonts w:ascii="Times New Roman" w:hAnsi="Times New Roman"/>
          <w:b/>
          <w:sz w:val="18"/>
          <w:szCs w:val="18"/>
        </w:rPr>
        <w:t xml:space="preserve">: </w:t>
      </w:r>
      <w:r w:rsidRPr="00126DAA">
        <w:rPr>
          <w:rFonts w:ascii="Times New Roman" w:hAnsi="Times New Roman"/>
          <w:sz w:val="18"/>
          <w:szCs w:val="18"/>
          <w:vertAlign w:val="superscript"/>
        </w:rPr>
        <w:t>1</w:t>
      </w:r>
      <w:r w:rsidRPr="00126DAA">
        <w:rPr>
          <w:rFonts w:ascii="Times New Roman" w:hAnsi="Times New Roman"/>
          <w:sz w:val="18"/>
          <w:szCs w:val="18"/>
        </w:rPr>
        <w:t xml:space="preserve">H NMR analysis for </w:t>
      </w:r>
      <w:r w:rsidRPr="00126DAA">
        <w:rPr>
          <w:rFonts w:ascii="Times New Roman" w:hAnsi="Times New Roman"/>
          <w:i/>
          <w:sz w:val="18"/>
          <w:szCs w:val="18"/>
        </w:rPr>
        <w:t>(E)</w:t>
      </w:r>
      <w:r w:rsidRPr="00126DAA">
        <w:rPr>
          <w:rFonts w:ascii="Times New Roman" w:hAnsi="Times New Roman"/>
          <w:sz w:val="18"/>
          <w:szCs w:val="18"/>
        </w:rPr>
        <w:t>-3-(2-aminophenylimino</w:t>
      </w:r>
      <w:proofErr w:type="gramStart"/>
      <w:r w:rsidRPr="00126DAA">
        <w:rPr>
          <w:rFonts w:ascii="Times New Roman" w:hAnsi="Times New Roman"/>
          <w:sz w:val="18"/>
          <w:szCs w:val="18"/>
        </w:rPr>
        <w:t>)indoline</w:t>
      </w:r>
      <w:proofErr w:type="gramEnd"/>
      <w:r w:rsidRPr="00126DAA">
        <w:rPr>
          <w:rFonts w:ascii="Times New Roman" w:hAnsi="Times New Roman"/>
          <w:sz w:val="18"/>
          <w:szCs w:val="18"/>
        </w:rPr>
        <w:t>-2-one</w:t>
      </w:r>
    </w:p>
    <w:p w:rsidR="00061D24" w:rsidRDefault="00061D24" w:rsidP="00061D24">
      <w:pPr>
        <w:spacing w:after="0" w:line="240" w:lineRule="auto"/>
        <w:jc w:val="both"/>
        <w:rPr>
          <w:rFonts w:ascii="Times New Roman" w:hAnsi="Times New Roman"/>
          <w:b/>
          <w:sz w:val="20"/>
          <w:szCs w:val="20"/>
        </w:rPr>
      </w:pPr>
    </w:p>
    <w:p w:rsidR="00061D24" w:rsidRPr="00383567" w:rsidRDefault="00061D24" w:rsidP="00061D24">
      <w:pPr>
        <w:spacing w:after="0" w:line="240" w:lineRule="auto"/>
        <w:jc w:val="both"/>
        <w:rPr>
          <w:rFonts w:ascii="Times New Roman" w:hAnsi="Times New Roman"/>
          <w:b/>
          <w:sz w:val="20"/>
          <w:szCs w:val="20"/>
        </w:rPr>
      </w:pPr>
      <w:r w:rsidRPr="00383567">
        <w:rPr>
          <w:rFonts w:ascii="Times New Roman" w:hAnsi="Times New Roman"/>
          <w:b/>
          <w:sz w:val="20"/>
          <w:szCs w:val="20"/>
        </w:rPr>
        <w:t>Fourier-Transform Infrared Data for the Schiff Base and Its Metal Complexes</w:t>
      </w:r>
    </w:p>
    <w:p w:rsidR="00061D24" w:rsidRPr="00390B1A" w:rsidRDefault="00061D24" w:rsidP="00061D24">
      <w:pPr>
        <w:spacing w:after="0" w:line="240" w:lineRule="auto"/>
        <w:jc w:val="both"/>
        <w:rPr>
          <w:rFonts w:ascii="Times New Roman" w:hAnsi="Times New Roman"/>
          <w:i/>
          <w:sz w:val="20"/>
          <w:szCs w:val="20"/>
        </w:rPr>
      </w:pPr>
    </w:p>
    <w:p w:rsidR="00061D24" w:rsidRPr="00390B1A" w:rsidRDefault="00061D24" w:rsidP="00061D24">
      <w:pPr>
        <w:spacing w:after="0" w:line="240" w:lineRule="auto"/>
        <w:jc w:val="both"/>
        <w:rPr>
          <w:rFonts w:ascii="Times New Roman" w:hAnsi="Times New Roman"/>
          <w:sz w:val="20"/>
          <w:szCs w:val="20"/>
        </w:rPr>
      </w:pPr>
      <w:r w:rsidRPr="00390B1A">
        <w:rPr>
          <w:rFonts w:ascii="Times New Roman" w:hAnsi="Times New Roman"/>
          <w:sz w:val="20"/>
          <w:szCs w:val="20"/>
        </w:rPr>
        <w:t xml:space="preserve">Infrared </w:t>
      </w:r>
      <w:proofErr w:type="spellStart"/>
      <w:r w:rsidRPr="00390B1A">
        <w:rPr>
          <w:rFonts w:ascii="Times New Roman" w:hAnsi="Times New Roman"/>
          <w:sz w:val="20"/>
          <w:szCs w:val="20"/>
        </w:rPr>
        <w:t>spectroanalysis</w:t>
      </w:r>
      <w:proofErr w:type="spellEnd"/>
      <w:r w:rsidRPr="00390B1A">
        <w:rPr>
          <w:rFonts w:ascii="Times New Roman" w:hAnsi="Times New Roman"/>
          <w:sz w:val="20"/>
          <w:szCs w:val="20"/>
        </w:rPr>
        <w:t xml:space="preserve"> was carried out in order to determine the functional group of the synthesized compounds. The IR spectra for the Schiff base </w:t>
      </w:r>
      <w:proofErr w:type="spellStart"/>
      <w:r w:rsidR="00D41830">
        <w:rPr>
          <w:rFonts w:ascii="Times New Roman" w:hAnsi="Times New Roman"/>
          <w:sz w:val="20"/>
          <w:szCs w:val="20"/>
        </w:rPr>
        <w:t>ligand</w:t>
      </w:r>
      <w:proofErr w:type="spellEnd"/>
      <w:r w:rsidR="00D41830">
        <w:rPr>
          <w:rFonts w:ascii="Times New Roman" w:hAnsi="Times New Roman"/>
          <w:sz w:val="20"/>
          <w:szCs w:val="20"/>
        </w:rPr>
        <w:t xml:space="preserve"> </w:t>
      </w:r>
      <w:r w:rsidRPr="00390B1A">
        <w:rPr>
          <w:rFonts w:ascii="Times New Roman" w:hAnsi="Times New Roman"/>
          <w:sz w:val="20"/>
          <w:szCs w:val="20"/>
        </w:rPr>
        <w:t xml:space="preserve">and its metal complex are shown in Table 3.  </w:t>
      </w:r>
    </w:p>
    <w:p w:rsidR="00061D24" w:rsidRPr="00390B1A" w:rsidRDefault="00061D24" w:rsidP="00061D24">
      <w:pPr>
        <w:spacing w:after="0" w:line="240" w:lineRule="auto"/>
        <w:jc w:val="both"/>
        <w:rPr>
          <w:rFonts w:ascii="Times New Roman" w:hAnsi="Times New Roman"/>
          <w:sz w:val="20"/>
          <w:szCs w:val="20"/>
        </w:rPr>
      </w:pPr>
    </w:p>
    <w:p w:rsidR="00061D24" w:rsidRPr="00390B1A" w:rsidRDefault="00061D24" w:rsidP="00061D24">
      <w:pPr>
        <w:spacing w:after="0" w:line="240" w:lineRule="auto"/>
        <w:jc w:val="both"/>
        <w:rPr>
          <w:rFonts w:ascii="Times New Roman" w:hAnsi="Times New Roman"/>
          <w:sz w:val="20"/>
          <w:szCs w:val="20"/>
        </w:rPr>
      </w:pPr>
      <w:r w:rsidRPr="00390B1A">
        <w:rPr>
          <w:rFonts w:ascii="Times New Roman" w:hAnsi="Times New Roman"/>
          <w:sz w:val="20"/>
          <w:szCs w:val="20"/>
        </w:rPr>
        <w:t xml:space="preserve">Three key functional groups which are the ν(C=N), ν(N-H) and ν(C=O) bands were selected to provide a comparative analysis, as these bands shift either to higher or lower </w:t>
      </w:r>
      <w:proofErr w:type="spellStart"/>
      <w:r w:rsidRPr="00390B1A">
        <w:rPr>
          <w:rFonts w:ascii="Times New Roman" w:hAnsi="Times New Roman"/>
          <w:sz w:val="20"/>
          <w:szCs w:val="20"/>
        </w:rPr>
        <w:t>wavenumbers</w:t>
      </w:r>
      <w:proofErr w:type="spellEnd"/>
      <w:r w:rsidRPr="00390B1A">
        <w:rPr>
          <w:rFonts w:ascii="Times New Roman" w:hAnsi="Times New Roman"/>
          <w:sz w:val="20"/>
          <w:szCs w:val="20"/>
        </w:rPr>
        <w:t xml:space="preserve"> upon </w:t>
      </w:r>
      <w:proofErr w:type="spellStart"/>
      <w:r w:rsidRPr="00390B1A">
        <w:rPr>
          <w:rFonts w:ascii="Times New Roman" w:hAnsi="Times New Roman"/>
          <w:sz w:val="20"/>
          <w:szCs w:val="20"/>
        </w:rPr>
        <w:t>complexation</w:t>
      </w:r>
      <w:proofErr w:type="spellEnd"/>
      <w:r w:rsidRPr="00390B1A">
        <w:rPr>
          <w:rFonts w:ascii="Times New Roman" w:hAnsi="Times New Roman"/>
          <w:sz w:val="20"/>
          <w:szCs w:val="20"/>
        </w:rPr>
        <w:t xml:space="preserve"> with the metal ions.</w:t>
      </w:r>
    </w:p>
    <w:p w:rsidR="00061D24" w:rsidRDefault="00061D24" w:rsidP="00061D24">
      <w:pPr>
        <w:spacing w:after="0" w:line="240" w:lineRule="auto"/>
        <w:jc w:val="both"/>
        <w:rPr>
          <w:rFonts w:ascii="Times New Roman" w:hAnsi="Times New Roman"/>
          <w:sz w:val="24"/>
          <w:szCs w:val="24"/>
        </w:rPr>
      </w:pPr>
    </w:p>
    <w:p w:rsidR="00061D24" w:rsidRPr="007941F1" w:rsidRDefault="00061D24" w:rsidP="00061D24">
      <w:pPr>
        <w:spacing w:after="0" w:line="240" w:lineRule="auto"/>
        <w:jc w:val="center"/>
        <w:rPr>
          <w:rFonts w:ascii="Times New Roman" w:hAnsi="Times New Roman"/>
          <w:sz w:val="18"/>
          <w:szCs w:val="18"/>
        </w:rPr>
      </w:pPr>
      <w:r w:rsidRPr="007941F1">
        <w:rPr>
          <w:rFonts w:ascii="Times New Roman" w:hAnsi="Times New Roman"/>
          <w:b/>
          <w:sz w:val="18"/>
          <w:szCs w:val="18"/>
        </w:rPr>
        <w:lastRenderedPageBreak/>
        <w:t>Table 3:</w:t>
      </w:r>
      <w:r w:rsidRPr="007941F1">
        <w:rPr>
          <w:rFonts w:ascii="Times New Roman" w:hAnsi="Times New Roman"/>
          <w:sz w:val="18"/>
          <w:szCs w:val="18"/>
        </w:rPr>
        <w:t xml:space="preserve">  Infrared data of the Schiff base and metal complexes</w:t>
      </w:r>
    </w:p>
    <w:tbl>
      <w:tblPr>
        <w:tblpPr w:leftFromText="180" w:rightFromText="180" w:vertAnchor="text" w:horzAnchor="margin" w:tblpXSpec="center" w:tblpY="103"/>
        <w:tblW w:w="441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5"/>
        <w:gridCol w:w="1233"/>
        <w:gridCol w:w="1174"/>
        <w:gridCol w:w="1235"/>
        <w:gridCol w:w="1174"/>
        <w:gridCol w:w="1109"/>
        <w:gridCol w:w="214"/>
        <w:gridCol w:w="31"/>
      </w:tblGrid>
      <w:tr w:rsidR="00061D24" w:rsidRPr="0060077D" w:rsidTr="00A765D7">
        <w:tc>
          <w:tcPr>
            <w:tcW w:w="1222" w:type="pct"/>
            <w:vMerge w:val="restart"/>
            <w:tcBorders>
              <w:top w:val="single" w:sz="24" w:space="0" w:color="auto"/>
              <w:left w:val="nil"/>
              <w:bottom w:val="single" w:sz="24"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Compound</w:t>
            </w:r>
          </w:p>
        </w:tc>
        <w:tc>
          <w:tcPr>
            <w:tcW w:w="3628" w:type="pct"/>
            <w:gridSpan w:val="5"/>
            <w:tcBorders>
              <w:top w:val="single" w:sz="24" w:space="0" w:color="auto"/>
              <w:left w:val="nil"/>
              <w:bottom w:val="single" w:sz="2"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Bands (Wavelength, cm</w:t>
            </w:r>
            <w:r w:rsidRPr="0060077D">
              <w:rPr>
                <w:rFonts w:ascii="Times New Roman" w:eastAsia="Batang" w:hAnsi="Times New Roman"/>
                <w:sz w:val="18"/>
                <w:szCs w:val="18"/>
                <w:vertAlign w:val="superscript"/>
              </w:rPr>
              <w:t>-1</w:t>
            </w:r>
            <w:r w:rsidRPr="0060077D">
              <w:rPr>
                <w:rFonts w:ascii="Times New Roman" w:eastAsia="Batang" w:hAnsi="Times New Roman"/>
                <w:sz w:val="18"/>
                <w:szCs w:val="18"/>
              </w:rPr>
              <w:t>)</w:t>
            </w:r>
          </w:p>
        </w:tc>
        <w:tc>
          <w:tcPr>
            <w:tcW w:w="150" w:type="pct"/>
            <w:gridSpan w:val="2"/>
            <w:tcBorders>
              <w:top w:val="single" w:sz="24" w:space="0" w:color="auto"/>
              <w:left w:val="nil"/>
              <w:bottom w:val="single" w:sz="2" w:space="0" w:color="auto"/>
              <w:right w:val="nil"/>
            </w:tcBorders>
          </w:tcPr>
          <w:p w:rsidR="00061D24" w:rsidRPr="0060077D" w:rsidRDefault="00061D24" w:rsidP="00A765D7">
            <w:pPr>
              <w:spacing w:after="0" w:line="240" w:lineRule="auto"/>
              <w:jc w:val="center"/>
              <w:rPr>
                <w:rFonts w:ascii="Times New Roman" w:eastAsia="Batang" w:hAnsi="Times New Roman"/>
                <w:sz w:val="18"/>
                <w:szCs w:val="18"/>
              </w:rPr>
            </w:pPr>
          </w:p>
        </w:tc>
      </w:tr>
      <w:tr w:rsidR="00061D24" w:rsidRPr="0060077D" w:rsidTr="00A765D7">
        <w:trPr>
          <w:gridAfter w:val="1"/>
          <w:wAfter w:w="31" w:type="dxa"/>
        </w:trPr>
        <w:tc>
          <w:tcPr>
            <w:tcW w:w="1222" w:type="pct"/>
            <w:vMerge/>
            <w:tcBorders>
              <w:top w:val="nil"/>
              <w:left w:val="nil"/>
              <w:bottom w:val="single" w:sz="24"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p>
        </w:tc>
        <w:tc>
          <w:tcPr>
            <w:tcW w:w="755" w:type="pct"/>
            <w:tcBorders>
              <w:top w:val="single" w:sz="2" w:space="0" w:color="auto"/>
              <w:left w:val="nil"/>
              <w:bottom w:val="single" w:sz="24"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ν(C=O)</w:t>
            </w:r>
          </w:p>
        </w:tc>
        <w:tc>
          <w:tcPr>
            <w:tcW w:w="719" w:type="pct"/>
            <w:tcBorders>
              <w:top w:val="single" w:sz="2" w:space="0" w:color="auto"/>
              <w:left w:val="nil"/>
              <w:bottom w:val="single" w:sz="24"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ν(C=N)</w:t>
            </w:r>
          </w:p>
        </w:tc>
        <w:tc>
          <w:tcPr>
            <w:tcW w:w="756" w:type="pct"/>
            <w:tcBorders>
              <w:top w:val="single" w:sz="2" w:space="0" w:color="auto"/>
              <w:left w:val="nil"/>
              <w:bottom w:val="single" w:sz="24"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ν(N-H)</w:t>
            </w:r>
          </w:p>
        </w:tc>
        <w:tc>
          <w:tcPr>
            <w:tcW w:w="719" w:type="pct"/>
            <w:tcBorders>
              <w:top w:val="single" w:sz="2" w:space="0" w:color="auto"/>
              <w:left w:val="nil"/>
              <w:bottom w:val="single" w:sz="24"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ν(M-N)</w:t>
            </w:r>
          </w:p>
        </w:tc>
        <w:tc>
          <w:tcPr>
            <w:tcW w:w="810" w:type="pct"/>
            <w:gridSpan w:val="2"/>
            <w:tcBorders>
              <w:top w:val="single" w:sz="2" w:space="0" w:color="auto"/>
              <w:left w:val="nil"/>
              <w:bottom w:val="single" w:sz="24" w:space="0" w:color="auto"/>
              <w:right w:val="nil"/>
            </w:tcBorders>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ν(M-O)</w:t>
            </w:r>
          </w:p>
        </w:tc>
      </w:tr>
      <w:tr w:rsidR="00061D24" w:rsidRPr="0060077D" w:rsidTr="00A765D7">
        <w:trPr>
          <w:gridAfter w:val="1"/>
          <w:wAfter w:w="31" w:type="dxa"/>
          <w:trHeight w:val="314"/>
        </w:trPr>
        <w:tc>
          <w:tcPr>
            <w:tcW w:w="1222" w:type="pct"/>
            <w:tcBorders>
              <w:top w:val="single" w:sz="24" w:space="0" w:color="auto"/>
              <w:left w:val="nil"/>
              <w:bottom w:val="nil"/>
              <w:right w:val="nil"/>
            </w:tcBorders>
            <w:vAlign w:val="center"/>
          </w:tcPr>
          <w:p w:rsidR="00061D24" w:rsidRPr="0060077D" w:rsidRDefault="00061D24" w:rsidP="00A765D7">
            <w:pPr>
              <w:spacing w:before="240" w:after="0" w:line="240" w:lineRule="auto"/>
              <w:jc w:val="center"/>
              <w:rPr>
                <w:rFonts w:ascii="Times New Roman" w:eastAsia="Batang" w:hAnsi="Times New Roman"/>
                <w:sz w:val="18"/>
                <w:szCs w:val="18"/>
              </w:rPr>
            </w:pPr>
            <w:r w:rsidRPr="0060077D">
              <w:rPr>
                <w:rFonts w:ascii="Times New Roman" w:eastAsia="Batang" w:hAnsi="Times New Roman"/>
                <w:sz w:val="18"/>
                <w:szCs w:val="18"/>
              </w:rPr>
              <w:t>(API)ISA</w:t>
            </w:r>
          </w:p>
        </w:tc>
        <w:tc>
          <w:tcPr>
            <w:tcW w:w="755" w:type="pct"/>
            <w:tcBorders>
              <w:top w:val="single" w:sz="24" w:space="0" w:color="auto"/>
              <w:left w:val="nil"/>
              <w:bottom w:val="nil"/>
              <w:right w:val="nil"/>
            </w:tcBorders>
            <w:vAlign w:val="center"/>
          </w:tcPr>
          <w:p w:rsidR="00061D24" w:rsidRPr="0060077D" w:rsidRDefault="00061D24" w:rsidP="00A765D7">
            <w:pPr>
              <w:pStyle w:val="NormalWeb"/>
              <w:spacing w:before="240" w:beforeAutospacing="0" w:after="0" w:afterAutospacing="0"/>
              <w:jc w:val="center"/>
              <w:rPr>
                <w:rFonts w:ascii="Arial" w:hAnsi="Arial" w:cs="Arial"/>
                <w:sz w:val="18"/>
                <w:szCs w:val="18"/>
              </w:rPr>
            </w:pPr>
            <w:r w:rsidRPr="0060077D">
              <w:rPr>
                <w:rFonts w:eastAsia="Batang"/>
                <w:color w:val="000000"/>
                <w:kern w:val="24"/>
                <w:sz w:val="18"/>
                <w:szCs w:val="18"/>
              </w:rPr>
              <w:t>1665</w:t>
            </w:r>
          </w:p>
        </w:tc>
        <w:tc>
          <w:tcPr>
            <w:tcW w:w="719" w:type="pct"/>
            <w:tcBorders>
              <w:top w:val="single" w:sz="24" w:space="0" w:color="auto"/>
              <w:left w:val="nil"/>
              <w:bottom w:val="nil"/>
              <w:right w:val="nil"/>
            </w:tcBorders>
            <w:vAlign w:val="center"/>
          </w:tcPr>
          <w:p w:rsidR="00061D24" w:rsidRPr="0060077D" w:rsidRDefault="00061D24" w:rsidP="00A765D7">
            <w:pPr>
              <w:pStyle w:val="NormalWeb"/>
              <w:spacing w:before="240" w:beforeAutospacing="0" w:after="0" w:afterAutospacing="0"/>
              <w:jc w:val="center"/>
              <w:rPr>
                <w:rFonts w:ascii="Arial" w:hAnsi="Arial" w:cs="Arial"/>
                <w:sz w:val="18"/>
                <w:szCs w:val="18"/>
              </w:rPr>
            </w:pPr>
            <w:r w:rsidRPr="0060077D">
              <w:rPr>
                <w:rFonts w:eastAsia="Batang"/>
                <w:color w:val="000000"/>
                <w:kern w:val="24"/>
                <w:sz w:val="18"/>
                <w:szCs w:val="18"/>
              </w:rPr>
              <w:t>1617</w:t>
            </w:r>
          </w:p>
        </w:tc>
        <w:tc>
          <w:tcPr>
            <w:tcW w:w="756" w:type="pct"/>
            <w:tcBorders>
              <w:top w:val="single" w:sz="24" w:space="0" w:color="auto"/>
              <w:left w:val="nil"/>
              <w:bottom w:val="nil"/>
              <w:right w:val="nil"/>
            </w:tcBorders>
            <w:vAlign w:val="center"/>
          </w:tcPr>
          <w:p w:rsidR="00061D24" w:rsidRPr="0060077D" w:rsidRDefault="00061D24" w:rsidP="00A765D7">
            <w:pPr>
              <w:pStyle w:val="NormalWeb"/>
              <w:spacing w:before="240" w:beforeAutospacing="0" w:after="0" w:afterAutospacing="0"/>
              <w:jc w:val="center"/>
              <w:rPr>
                <w:rFonts w:ascii="Arial" w:hAnsi="Arial" w:cs="Arial"/>
                <w:sz w:val="18"/>
                <w:szCs w:val="18"/>
              </w:rPr>
            </w:pPr>
            <w:r w:rsidRPr="0060077D">
              <w:rPr>
                <w:rFonts w:eastAsia="Batang"/>
                <w:color w:val="000000"/>
                <w:kern w:val="24"/>
                <w:sz w:val="18"/>
                <w:szCs w:val="18"/>
              </w:rPr>
              <w:t>3391</w:t>
            </w:r>
          </w:p>
        </w:tc>
        <w:tc>
          <w:tcPr>
            <w:tcW w:w="719" w:type="pct"/>
            <w:tcBorders>
              <w:top w:val="single" w:sz="24" w:space="0" w:color="auto"/>
              <w:left w:val="nil"/>
              <w:bottom w:val="nil"/>
              <w:right w:val="nil"/>
            </w:tcBorders>
            <w:vAlign w:val="center"/>
          </w:tcPr>
          <w:p w:rsidR="00061D24" w:rsidRPr="0060077D" w:rsidRDefault="00061D24" w:rsidP="00A765D7">
            <w:pPr>
              <w:pStyle w:val="NormalWeb"/>
              <w:spacing w:before="240" w:beforeAutospacing="0" w:after="0" w:afterAutospacing="0"/>
              <w:jc w:val="center"/>
              <w:rPr>
                <w:rFonts w:ascii="Arial" w:hAnsi="Arial" w:cs="Arial"/>
                <w:sz w:val="18"/>
                <w:szCs w:val="18"/>
              </w:rPr>
            </w:pPr>
            <w:r w:rsidRPr="0060077D">
              <w:rPr>
                <w:rFonts w:eastAsia="Batang"/>
                <w:color w:val="000000"/>
                <w:kern w:val="24"/>
                <w:sz w:val="18"/>
                <w:szCs w:val="18"/>
              </w:rPr>
              <w:t>-</w:t>
            </w:r>
          </w:p>
        </w:tc>
        <w:tc>
          <w:tcPr>
            <w:tcW w:w="810" w:type="pct"/>
            <w:gridSpan w:val="2"/>
            <w:tcBorders>
              <w:top w:val="single" w:sz="24" w:space="0" w:color="auto"/>
              <w:left w:val="nil"/>
              <w:bottom w:val="nil"/>
              <w:right w:val="nil"/>
            </w:tcBorders>
            <w:vAlign w:val="center"/>
          </w:tcPr>
          <w:p w:rsidR="00061D24" w:rsidRPr="0060077D" w:rsidRDefault="00061D24" w:rsidP="00A765D7">
            <w:pPr>
              <w:pStyle w:val="NormalWeb"/>
              <w:spacing w:before="240" w:beforeAutospacing="0" w:after="0" w:afterAutospacing="0"/>
              <w:jc w:val="center"/>
              <w:rPr>
                <w:rFonts w:ascii="Arial" w:hAnsi="Arial" w:cs="Arial"/>
                <w:sz w:val="18"/>
                <w:szCs w:val="18"/>
              </w:rPr>
            </w:pPr>
            <w:r w:rsidRPr="0060077D">
              <w:rPr>
                <w:rFonts w:eastAsia="Batang"/>
                <w:color w:val="000000"/>
                <w:kern w:val="24"/>
                <w:sz w:val="18"/>
                <w:szCs w:val="18"/>
              </w:rPr>
              <w:t>-</w:t>
            </w:r>
          </w:p>
        </w:tc>
      </w:tr>
      <w:tr w:rsidR="00061D24" w:rsidRPr="0060077D" w:rsidTr="00A765D7">
        <w:trPr>
          <w:gridAfter w:val="1"/>
          <w:wAfter w:w="31" w:type="dxa"/>
        </w:trPr>
        <w:tc>
          <w:tcPr>
            <w:tcW w:w="1222" w:type="pct"/>
            <w:tcBorders>
              <w:top w:val="nil"/>
              <w:left w:val="nil"/>
              <w:bottom w:val="nil"/>
              <w:right w:val="nil"/>
            </w:tcBorders>
            <w:vAlign w:val="center"/>
          </w:tcPr>
          <w:p w:rsidR="00061D24" w:rsidRPr="0060077D" w:rsidRDefault="00061D24" w:rsidP="00A765D7">
            <w:pPr>
              <w:spacing w:before="240" w:after="0" w:line="240" w:lineRule="auto"/>
              <w:jc w:val="center"/>
              <w:rPr>
                <w:rFonts w:ascii="Times New Roman" w:eastAsia="Batang" w:hAnsi="Times New Roman"/>
                <w:sz w:val="18"/>
                <w:szCs w:val="18"/>
              </w:rPr>
            </w:pPr>
            <w:r w:rsidRPr="0060077D">
              <w:rPr>
                <w:rFonts w:ascii="Times New Roman" w:eastAsia="Batang" w:hAnsi="Times New Roman"/>
                <w:sz w:val="18"/>
                <w:szCs w:val="18"/>
              </w:rPr>
              <w:t>[(API)ISA]</w:t>
            </w:r>
            <w:r w:rsidRPr="0060077D">
              <w:rPr>
                <w:rFonts w:ascii="Times New Roman" w:eastAsia="Batang" w:hAnsi="Times New Roman"/>
                <w:sz w:val="18"/>
                <w:szCs w:val="18"/>
                <w:vertAlign w:val="subscript"/>
              </w:rPr>
              <w:t>2</w:t>
            </w:r>
            <w:r w:rsidRPr="0060077D">
              <w:rPr>
                <w:rFonts w:ascii="Times New Roman" w:eastAsia="Batang" w:hAnsi="Times New Roman"/>
                <w:sz w:val="18"/>
                <w:szCs w:val="18"/>
              </w:rPr>
              <w:t>Co</w:t>
            </w:r>
          </w:p>
        </w:tc>
        <w:tc>
          <w:tcPr>
            <w:tcW w:w="755" w:type="pct"/>
            <w:tcBorders>
              <w:top w:val="nil"/>
              <w:left w:val="nil"/>
              <w:bottom w:val="nil"/>
              <w:right w:val="nil"/>
            </w:tcBorders>
            <w:vAlign w:val="center"/>
          </w:tcPr>
          <w:p w:rsidR="00061D24" w:rsidRPr="0060077D" w:rsidRDefault="00061D24" w:rsidP="00A765D7">
            <w:pPr>
              <w:pStyle w:val="NormalWeb"/>
              <w:spacing w:before="240" w:beforeAutospacing="0" w:after="0" w:afterAutospacing="0"/>
              <w:jc w:val="center"/>
              <w:rPr>
                <w:rFonts w:ascii="Arial" w:hAnsi="Arial" w:cs="Arial"/>
                <w:sz w:val="18"/>
                <w:szCs w:val="18"/>
              </w:rPr>
            </w:pPr>
            <w:r w:rsidRPr="0060077D">
              <w:rPr>
                <w:rFonts w:eastAsia="Batang"/>
                <w:color w:val="000000"/>
                <w:kern w:val="24"/>
                <w:sz w:val="18"/>
                <w:szCs w:val="18"/>
              </w:rPr>
              <w:t>1663</w:t>
            </w:r>
          </w:p>
        </w:tc>
        <w:tc>
          <w:tcPr>
            <w:tcW w:w="719" w:type="pct"/>
            <w:tcBorders>
              <w:top w:val="nil"/>
              <w:left w:val="nil"/>
              <w:bottom w:val="nil"/>
              <w:right w:val="nil"/>
            </w:tcBorders>
            <w:vAlign w:val="center"/>
          </w:tcPr>
          <w:p w:rsidR="00061D24" w:rsidRPr="0060077D" w:rsidRDefault="00061D24" w:rsidP="00A765D7">
            <w:pPr>
              <w:pStyle w:val="NormalWeb"/>
              <w:spacing w:before="240" w:beforeAutospacing="0" w:after="0" w:afterAutospacing="0"/>
              <w:jc w:val="center"/>
              <w:rPr>
                <w:rFonts w:ascii="Arial" w:hAnsi="Arial" w:cs="Arial"/>
                <w:sz w:val="18"/>
                <w:szCs w:val="18"/>
              </w:rPr>
            </w:pPr>
            <w:r w:rsidRPr="0060077D">
              <w:rPr>
                <w:rFonts w:eastAsia="Batang"/>
                <w:color w:val="000000"/>
                <w:kern w:val="24"/>
                <w:sz w:val="18"/>
                <w:szCs w:val="18"/>
              </w:rPr>
              <w:t>1570</w:t>
            </w:r>
          </w:p>
        </w:tc>
        <w:tc>
          <w:tcPr>
            <w:tcW w:w="756" w:type="pct"/>
            <w:tcBorders>
              <w:top w:val="nil"/>
              <w:left w:val="nil"/>
              <w:bottom w:val="nil"/>
              <w:right w:val="nil"/>
            </w:tcBorders>
            <w:vAlign w:val="center"/>
          </w:tcPr>
          <w:p w:rsidR="00061D24" w:rsidRPr="0060077D" w:rsidRDefault="00061D24" w:rsidP="00A765D7">
            <w:pPr>
              <w:pStyle w:val="NormalWeb"/>
              <w:spacing w:before="240" w:beforeAutospacing="0" w:after="0" w:afterAutospacing="0"/>
              <w:jc w:val="center"/>
              <w:rPr>
                <w:rFonts w:ascii="Arial" w:hAnsi="Arial" w:cs="Arial"/>
                <w:sz w:val="18"/>
                <w:szCs w:val="18"/>
              </w:rPr>
            </w:pPr>
            <w:r w:rsidRPr="0060077D">
              <w:rPr>
                <w:rFonts w:eastAsia="Batang"/>
                <w:color w:val="000000"/>
                <w:kern w:val="24"/>
                <w:sz w:val="18"/>
                <w:szCs w:val="18"/>
              </w:rPr>
              <w:t>3381</w:t>
            </w:r>
          </w:p>
        </w:tc>
        <w:tc>
          <w:tcPr>
            <w:tcW w:w="719" w:type="pct"/>
            <w:tcBorders>
              <w:top w:val="nil"/>
              <w:left w:val="nil"/>
              <w:bottom w:val="nil"/>
              <w:right w:val="nil"/>
            </w:tcBorders>
            <w:vAlign w:val="center"/>
          </w:tcPr>
          <w:p w:rsidR="00061D24" w:rsidRPr="0060077D" w:rsidRDefault="00061D24" w:rsidP="00A765D7">
            <w:pPr>
              <w:pStyle w:val="NormalWeb"/>
              <w:spacing w:before="240" w:beforeAutospacing="0" w:after="0" w:afterAutospacing="0"/>
              <w:jc w:val="center"/>
              <w:rPr>
                <w:rFonts w:ascii="Arial" w:hAnsi="Arial" w:cs="Arial"/>
                <w:sz w:val="18"/>
                <w:szCs w:val="18"/>
              </w:rPr>
            </w:pPr>
            <w:r w:rsidRPr="0060077D">
              <w:rPr>
                <w:rFonts w:eastAsia="Batang"/>
                <w:color w:val="000000"/>
                <w:kern w:val="24"/>
                <w:sz w:val="18"/>
                <w:szCs w:val="18"/>
              </w:rPr>
              <w:t>521</w:t>
            </w:r>
          </w:p>
        </w:tc>
        <w:tc>
          <w:tcPr>
            <w:tcW w:w="810" w:type="pct"/>
            <w:gridSpan w:val="2"/>
            <w:tcBorders>
              <w:top w:val="nil"/>
              <w:left w:val="nil"/>
              <w:bottom w:val="nil"/>
              <w:right w:val="nil"/>
            </w:tcBorders>
            <w:vAlign w:val="center"/>
          </w:tcPr>
          <w:p w:rsidR="00061D24" w:rsidRPr="0060077D" w:rsidRDefault="00061D24" w:rsidP="00A765D7">
            <w:pPr>
              <w:pStyle w:val="NormalWeb"/>
              <w:spacing w:before="240" w:beforeAutospacing="0" w:after="0" w:afterAutospacing="0"/>
              <w:jc w:val="center"/>
              <w:rPr>
                <w:rFonts w:ascii="Arial" w:hAnsi="Arial" w:cs="Arial"/>
                <w:sz w:val="18"/>
                <w:szCs w:val="18"/>
              </w:rPr>
            </w:pPr>
            <w:r w:rsidRPr="0060077D">
              <w:rPr>
                <w:rFonts w:eastAsia="Batang"/>
                <w:color w:val="000000"/>
                <w:kern w:val="24"/>
                <w:sz w:val="18"/>
                <w:szCs w:val="18"/>
              </w:rPr>
              <w:t>-</w:t>
            </w:r>
          </w:p>
        </w:tc>
      </w:tr>
      <w:tr w:rsidR="00061D24" w:rsidRPr="0060077D" w:rsidTr="00A765D7">
        <w:trPr>
          <w:gridAfter w:val="1"/>
          <w:wAfter w:w="31" w:type="dxa"/>
        </w:trPr>
        <w:tc>
          <w:tcPr>
            <w:tcW w:w="1222" w:type="pct"/>
            <w:tcBorders>
              <w:top w:val="nil"/>
              <w:left w:val="nil"/>
              <w:bottom w:val="single" w:sz="18" w:space="0" w:color="auto"/>
              <w:right w:val="nil"/>
            </w:tcBorders>
            <w:vAlign w:val="center"/>
          </w:tcPr>
          <w:p w:rsidR="00061D24" w:rsidRPr="0060077D" w:rsidRDefault="00061D24" w:rsidP="00A765D7">
            <w:pPr>
              <w:spacing w:before="240" w:after="0" w:line="240" w:lineRule="auto"/>
              <w:jc w:val="center"/>
              <w:rPr>
                <w:rFonts w:ascii="Times New Roman" w:eastAsia="Batang" w:hAnsi="Times New Roman"/>
                <w:sz w:val="18"/>
                <w:szCs w:val="18"/>
              </w:rPr>
            </w:pPr>
            <w:r w:rsidRPr="0060077D">
              <w:rPr>
                <w:rFonts w:ascii="Times New Roman" w:eastAsia="Batang" w:hAnsi="Times New Roman"/>
                <w:sz w:val="18"/>
                <w:szCs w:val="18"/>
              </w:rPr>
              <w:t>Li-(API)ISA</w:t>
            </w:r>
          </w:p>
        </w:tc>
        <w:tc>
          <w:tcPr>
            <w:tcW w:w="755" w:type="pct"/>
            <w:tcBorders>
              <w:top w:val="nil"/>
              <w:left w:val="nil"/>
              <w:bottom w:val="single" w:sz="18" w:space="0" w:color="auto"/>
              <w:right w:val="nil"/>
            </w:tcBorders>
            <w:vAlign w:val="center"/>
          </w:tcPr>
          <w:p w:rsidR="00061D24" w:rsidRPr="0060077D" w:rsidRDefault="00061D24" w:rsidP="00A765D7">
            <w:pPr>
              <w:pStyle w:val="NormalWeb"/>
              <w:spacing w:before="240" w:beforeAutospacing="0" w:after="0" w:afterAutospacing="0"/>
              <w:jc w:val="center"/>
              <w:rPr>
                <w:rFonts w:ascii="Arial" w:hAnsi="Arial" w:cs="Arial"/>
                <w:sz w:val="18"/>
                <w:szCs w:val="18"/>
              </w:rPr>
            </w:pPr>
            <w:r w:rsidRPr="0060077D">
              <w:rPr>
                <w:rFonts w:eastAsia="Batang"/>
                <w:color w:val="000000"/>
                <w:kern w:val="24"/>
                <w:sz w:val="18"/>
                <w:szCs w:val="18"/>
              </w:rPr>
              <w:t>1663</w:t>
            </w:r>
          </w:p>
        </w:tc>
        <w:tc>
          <w:tcPr>
            <w:tcW w:w="719" w:type="pct"/>
            <w:tcBorders>
              <w:top w:val="nil"/>
              <w:left w:val="nil"/>
              <w:bottom w:val="single" w:sz="18" w:space="0" w:color="auto"/>
              <w:right w:val="nil"/>
            </w:tcBorders>
            <w:vAlign w:val="center"/>
          </w:tcPr>
          <w:p w:rsidR="00061D24" w:rsidRPr="0060077D" w:rsidRDefault="00061D24" w:rsidP="00A765D7">
            <w:pPr>
              <w:pStyle w:val="NormalWeb"/>
              <w:spacing w:before="240" w:beforeAutospacing="0" w:after="0" w:afterAutospacing="0"/>
              <w:jc w:val="center"/>
              <w:rPr>
                <w:rFonts w:ascii="Arial" w:hAnsi="Arial" w:cs="Arial"/>
                <w:sz w:val="18"/>
                <w:szCs w:val="18"/>
              </w:rPr>
            </w:pPr>
            <w:r w:rsidRPr="0060077D">
              <w:rPr>
                <w:rFonts w:eastAsia="Batang"/>
                <w:color w:val="000000"/>
                <w:kern w:val="24"/>
                <w:sz w:val="18"/>
                <w:szCs w:val="18"/>
              </w:rPr>
              <w:t>1615</w:t>
            </w:r>
          </w:p>
        </w:tc>
        <w:tc>
          <w:tcPr>
            <w:tcW w:w="756" w:type="pct"/>
            <w:tcBorders>
              <w:top w:val="nil"/>
              <w:left w:val="nil"/>
              <w:bottom w:val="single" w:sz="18" w:space="0" w:color="auto"/>
              <w:right w:val="nil"/>
            </w:tcBorders>
            <w:vAlign w:val="center"/>
          </w:tcPr>
          <w:p w:rsidR="00061D24" w:rsidRPr="0060077D" w:rsidRDefault="00061D24" w:rsidP="00A765D7">
            <w:pPr>
              <w:pStyle w:val="NormalWeb"/>
              <w:spacing w:before="240" w:beforeAutospacing="0" w:after="0" w:afterAutospacing="0"/>
              <w:jc w:val="center"/>
              <w:rPr>
                <w:rFonts w:ascii="Arial" w:hAnsi="Arial" w:cs="Arial"/>
                <w:sz w:val="18"/>
                <w:szCs w:val="18"/>
              </w:rPr>
            </w:pPr>
            <w:r w:rsidRPr="0060077D">
              <w:rPr>
                <w:rFonts w:eastAsia="Batang"/>
                <w:color w:val="000000"/>
                <w:kern w:val="24"/>
                <w:sz w:val="18"/>
                <w:szCs w:val="18"/>
              </w:rPr>
              <w:t>3390</w:t>
            </w:r>
          </w:p>
        </w:tc>
        <w:tc>
          <w:tcPr>
            <w:tcW w:w="719" w:type="pct"/>
            <w:tcBorders>
              <w:top w:val="nil"/>
              <w:left w:val="nil"/>
              <w:bottom w:val="single" w:sz="18" w:space="0" w:color="auto"/>
              <w:right w:val="nil"/>
            </w:tcBorders>
            <w:vAlign w:val="center"/>
          </w:tcPr>
          <w:p w:rsidR="00061D24" w:rsidRPr="0060077D" w:rsidRDefault="00061D24" w:rsidP="00A765D7">
            <w:pPr>
              <w:pStyle w:val="NormalWeb"/>
              <w:spacing w:before="240" w:beforeAutospacing="0" w:after="0" w:afterAutospacing="0"/>
              <w:jc w:val="center"/>
              <w:rPr>
                <w:rFonts w:ascii="Arial" w:hAnsi="Arial" w:cs="Arial"/>
                <w:sz w:val="18"/>
                <w:szCs w:val="18"/>
              </w:rPr>
            </w:pPr>
            <w:r w:rsidRPr="0060077D">
              <w:rPr>
                <w:rFonts w:eastAsia="Batang"/>
                <w:color w:val="000000"/>
                <w:kern w:val="24"/>
                <w:sz w:val="18"/>
                <w:szCs w:val="18"/>
              </w:rPr>
              <w:t>-</w:t>
            </w:r>
          </w:p>
        </w:tc>
        <w:tc>
          <w:tcPr>
            <w:tcW w:w="810" w:type="pct"/>
            <w:gridSpan w:val="2"/>
            <w:tcBorders>
              <w:top w:val="nil"/>
              <w:left w:val="nil"/>
              <w:bottom w:val="single" w:sz="18" w:space="0" w:color="auto"/>
              <w:right w:val="nil"/>
            </w:tcBorders>
            <w:vAlign w:val="center"/>
          </w:tcPr>
          <w:p w:rsidR="00061D24" w:rsidRPr="0060077D" w:rsidRDefault="00061D24" w:rsidP="00A765D7">
            <w:pPr>
              <w:pStyle w:val="NormalWeb"/>
              <w:spacing w:before="240" w:beforeAutospacing="0" w:after="0" w:afterAutospacing="0"/>
              <w:jc w:val="center"/>
              <w:rPr>
                <w:rFonts w:ascii="Arial" w:hAnsi="Arial" w:cs="Arial"/>
                <w:sz w:val="18"/>
                <w:szCs w:val="18"/>
              </w:rPr>
            </w:pPr>
            <w:r w:rsidRPr="0060077D">
              <w:rPr>
                <w:rFonts w:eastAsia="Batang"/>
                <w:color w:val="000000"/>
                <w:kern w:val="24"/>
                <w:sz w:val="18"/>
                <w:szCs w:val="18"/>
              </w:rPr>
              <w:t>-</w:t>
            </w:r>
          </w:p>
        </w:tc>
      </w:tr>
    </w:tbl>
    <w:p w:rsidR="00061D24" w:rsidRPr="00390B1A" w:rsidRDefault="00061D24" w:rsidP="00061D24">
      <w:pPr>
        <w:spacing w:before="240" w:line="240" w:lineRule="auto"/>
        <w:jc w:val="both"/>
        <w:rPr>
          <w:rFonts w:ascii="Times New Roman" w:hAnsi="Times New Roman"/>
          <w:sz w:val="20"/>
          <w:szCs w:val="20"/>
        </w:rPr>
      </w:pPr>
      <w:r w:rsidRPr="00390B1A">
        <w:rPr>
          <w:rFonts w:ascii="Times New Roman" w:hAnsi="Times New Roman"/>
          <w:sz w:val="20"/>
          <w:szCs w:val="20"/>
        </w:rPr>
        <w:t xml:space="preserve">The lowering ν(C=N) on </w:t>
      </w:r>
      <w:proofErr w:type="spellStart"/>
      <w:r w:rsidRPr="00390B1A">
        <w:rPr>
          <w:rFonts w:ascii="Times New Roman" w:hAnsi="Times New Roman"/>
          <w:sz w:val="20"/>
          <w:szCs w:val="20"/>
        </w:rPr>
        <w:t>complexation</w:t>
      </w:r>
      <w:proofErr w:type="spellEnd"/>
      <w:r w:rsidRPr="00390B1A">
        <w:rPr>
          <w:rFonts w:ascii="Times New Roman" w:hAnsi="Times New Roman"/>
          <w:sz w:val="20"/>
          <w:szCs w:val="20"/>
        </w:rPr>
        <w:t xml:space="preserve"> may be attributed to a lowering bond order as a result of coordination of </w:t>
      </w:r>
      <w:proofErr w:type="spellStart"/>
      <w:r w:rsidRPr="00390B1A">
        <w:rPr>
          <w:rFonts w:ascii="Times New Roman" w:hAnsi="Times New Roman"/>
          <w:sz w:val="20"/>
          <w:szCs w:val="20"/>
        </w:rPr>
        <w:t>ligand</w:t>
      </w:r>
      <w:proofErr w:type="spellEnd"/>
      <w:r w:rsidRPr="00390B1A">
        <w:rPr>
          <w:rFonts w:ascii="Times New Roman" w:hAnsi="Times New Roman"/>
          <w:sz w:val="20"/>
          <w:szCs w:val="20"/>
        </w:rPr>
        <w:t xml:space="preserve"> to metal ion </w:t>
      </w:r>
      <w:r w:rsidRPr="00390B1A">
        <w:rPr>
          <w:rFonts w:ascii="Times New Roman" w:hAnsi="Times New Roman"/>
          <w:i/>
          <w:iCs/>
          <w:sz w:val="20"/>
          <w:szCs w:val="20"/>
        </w:rPr>
        <w:t xml:space="preserve">via </w:t>
      </w:r>
      <w:proofErr w:type="spellStart"/>
      <w:r w:rsidRPr="00390B1A">
        <w:rPr>
          <w:rFonts w:ascii="Times New Roman" w:hAnsi="Times New Roman"/>
          <w:sz w:val="20"/>
          <w:szCs w:val="20"/>
        </w:rPr>
        <w:t>azomethine</w:t>
      </w:r>
      <w:proofErr w:type="spellEnd"/>
      <w:r w:rsidRPr="00390B1A">
        <w:rPr>
          <w:rFonts w:ascii="Times New Roman" w:hAnsi="Times New Roman"/>
          <w:sz w:val="20"/>
          <w:szCs w:val="20"/>
        </w:rPr>
        <w:t xml:space="preserve"> nitrogen. Furthermore, this can be confirmed by the presence of new band 521 cm</w:t>
      </w:r>
      <w:r w:rsidRPr="00390B1A">
        <w:rPr>
          <w:rFonts w:ascii="Times New Roman" w:hAnsi="Times New Roman"/>
          <w:sz w:val="20"/>
          <w:szCs w:val="20"/>
          <w:vertAlign w:val="superscript"/>
        </w:rPr>
        <w:t xml:space="preserve">-1 </w:t>
      </w:r>
      <w:r w:rsidRPr="00390B1A">
        <w:rPr>
          <w:rFonts w:ascii="Times New Roman" w:hAnsi="Times New Roman"/>
          <w:sz w:val="20"/>
          <w:szCs w:val="20"/>
        </w:rPr>
        <w:t xml:space="preserve">which assignable to </w:t>
      </w:r>
      <w:proofErr w:type="gramStart"/>
      <w:r w:rsidRPr="00390B1A">
        <w:rPr>
          <w:rFonts w:ascii="Times New Roman" w:hAnsi="Times New Roman"/>
          <w:sz w:val="20"/>
          <w:szCs w:val="20"/>
        </w:rPr>
        <w:t>ν(</w:t>
      </w:r>
      <w:proofErr w:type="gramEnd"/>
      <w:r w:rsidRPr="00390B1A">
        <w:rPr>
          <w:rFonts w:ascii="Times New Roman" w:hAnsi="Times New Roman"/>
          <w:sz w:val="20"/>
          <w:szCs w:val="20"/>
        </w:rPr>
        <w:t>M-N) ba</w:t>
      </w:r>
      <w:r>
        <w:rPr>
          <w:rFonts w:ascii="Times New Roman" w:hAnsi="Times New Roman"/>
          <w:sz w:val="20"/>
          <w:szCs w:val="20"/>
        </w:rPr>
        <w:t>nd [1,6-8]</w:t>
      </w:r>
    </w:p>
    <w:p w:rsidR="00061D24" w:rsidRPr="00390B1A" w:rsidRDefault="00061D24" w:rsidP="00061D24">
      <w:pPr>
        <w:spacing w:before="240" w:line="240" w:lineRule="auto"/>
        <w:jc w:val="both"/>
        <w:rPr>
          <w:rFonts w:ascii="Times New Roman" w:hAnsi="Times New Roman"/>
          <w:sz w:val="20"/>
          <w:szCs w:val="20"/>
        </w:rPr>
      </w:pPr>
      <w:r w:rsidRPr="00390B1A">
        <w:rPr>
          <w:rFonts w:ascii="Times New Roman" w:hAnsi="Times New Roman"/>
          <w:sz w:val="20"/>
          <w:szCs w:val="20"/>
        </w:rPr>
        <w:t xml:space="preserve">Other than that, the strong </w:t>
      </w:r>
      <w:proofErr w:type="gramStart"/>
      <w:r w:rsidRPr="00390B1A">
        <w:rPr>
          <w:rFonts w:ascii="Times New Roman" w:hAnsi="Times New Roman"/>
          <w:sz w:val="20"/>
          <w:szCs w:val="20"/>
        </w:rPr>
        <w:t>ν(</w:t>
      </w:r>
      <w:proofErr w:type="gramEnd"/>
      <w:r w:rsidRPr="00390B1A">
        <w:rPr>
          <w:rFonts w:ascii="Times New Roman" w:hAnsi="Times New Roman"/>
          <w:sz w:val="20"/>
          <w:szCs w:val="20"/>
        </w:rPr>
        <w:t xml:space="preserve">N-H) band was shifted toward lower </w:t>
      </w:r>
      <w:r>
        <w:rPr>
          <w:rFonts w:ascii="Times New Roman" w:hAnsi="Times New Roman"/>
          <w:sz w:val="20"/>
          <w:szCs w:val="20"/>
        </w:rPr>
        <w:t>wavelength</w:t>
      </w:r>
      <w:r w:rsidRPr="00390B1A">
        <w:rPr>
          <w:rFonts w:ascii="Times New Roman" w:hAnsi="Times New Roman"/>
          <w:sz w:val="20"/>
          <w:szCs w:val="20"/>
        </w:rPr>
        <w:t xml:space="preserve"> compared with </w:t>
      </w:r>
      <w:proofErr w:type="spellStart"/>
      <w:r w:rsidRPr="00390B1A">
        <w:rPr>
          <w:rFonts w:ascii="Times New Roman" w:hAnsi="Times New Roman"/>
          <w:sz w:val="20"/>
          <w:szCs w:val="20"/>
        </w:rPr>
        <w:t>ligand</w:t>
      </w:r>
      <w:proofErr w:type="spellEnd"/>
      <w:r w:rsidRPr="00390B1A">
        <w:rPr>
          <w:rFonts w:ascii="Times New Roman" w:hAnsi="Times New Roman"/>
          <w:sz w:val="20"/>
          <w:szCs w:val="20"/>
        </w:rPr>
        <w:t xml:space="preserve"> indicating coordination of the </w:t>
      </w:r>
      <w:proofErr w:type="spellStart"/>
      <w:r w:rsidRPr="00390B1A">
        <w:rPr>
          <w:rFonts w:ascii="Times New Roman" w:hAnsi="Times New Roman"/>
          <w:sz w:val="20"/>
          <w:szCs w:val="20"/>
        </w:rPr>
        <w:t>ligand</w:t>
      </w:r>
      <w:proofErr w:type="spellEnd"/>
      <w:r w:rsidRPr="00390B1A">
        <w:rPr>
          <w:rFonts w:ascii="Times New Roman" w:hAnsi="Times New Roman"/>
          <w:sz w:val="20"/>
          <w:szCs w:val="20"/>
        </w:rPr>
        <w:t xml:space="preserve"> is not only at </w:t>
      </w:r>
      <w:proofErr w:type="spellStart"/>
      <w:r w:rsidRPr="00390B1A">
        <w:rPr>
          <w:rFonts w:ascii="Times New Roman" w:hAnsi="Times New Roman"/>
          <w:sz w:val="20"/>
          <w:szCs w:val="20"/>
        </w:rPr>
        <w:t>azomethine</w:t>
      </w:r>
      <w:proofErr w:type="spellEnd"/>
      <w:r w:rsidRPr="00390B1A">
        <w:rPr>
          <w:rFonts w:ascii="Times New Roman" w:hAnsi="Times New Roman"/>
          <w:sz w:val="20"/>
          <w:szCs w:val="20"/>
        </w:rPr>
        <w:t xml:space="preserve"> nitrogen, but also at </w:t>
      </w:r>
      <w:proofErr w:type="spellStart"/>
      <w:r w:rsidRPr="00390B1A">
        <w:rPr>
          <w:rFonts w:ascii="Times New Roman" w:hAnsi="Times New Roman"/>
          <w:sz w:val="20"/>
          <w:szCs w:val="20"/>
        </w:rPr>
        <w:t>imino</w:t>
      </w:r>
      <w:proofErr w:type="spellEnd"/>
      <w:r w:rsidRPr="00390B1A">
        <w:rPr>
          <w:rFonts w:ascii="Times New Roman" w:hAnsi="Times New Roman"/>
          <w:sz w:val="20"/>
          <w:szCs w:val="20"/>
        </w:rPr>
        <w:t xml:space="preserve"> nitrogen as well.</w:t>
      </w:r>
    </w:p>
    <w:p w:rsidR="00061D24" w:rsidRDefault="00061D24" w:rsidP="00061D24">
      <w:pPr>
        <w:spacing w:before="240" w:line="240" w:lineRule="auto"/>
        <w:jc w:val="both"/>
        <w:rPr>
          <w:rFonts w:ascii="Times New Roman" w:hAnsi="Times New Roman"/>
          <w:sz w:val="20"/>
          <w:szCs w:val="20"/>
        </w:rPr>
      </w:pPr>
      <w:r w:rsidRPr="00390B1A">
        <w:rPr>
          <w:rFonts w:ascii="Times New Roman" w:hAnsi="Times New Roman"/>
          <w:sz w:val="20"/>
          <w:szCs w:val="20"/>
        </w:rPr>
        <w:t xml:space="preserve">Meanwhile, the ν(C=O) band display not much difference wave numbers between </w:t>
      </w:r>
      <w:proofErr w:type="spellStart"/>
      <w:r w:rsidRPr="00390B1A">
        <w:rPr>
          <w:rFonts w:ascii="Times New Roman" w:hAnsi="Times New Roman"/>
          <w:sz w:val="20"/>
          <w:szCs w:val="20"/>
        </w:rPr>
        <w:t>ligand</w:t>
      </w:r>
      <w:proofErr w:type="spellEnd"/>
      <w:r w:rsidRPr="00390B1A">
        <w:rPr>
          <w:rFonts w:ascii="Times New Roman" w:hAnsi="Times New Roman"/>
          <w:sz w:val="20"/>
          <w:szCs w:val="20"/>
        </w:rPr>
        <w:t xml:space="preserve"> and complex clearly showing no participation of carbonyl oxygen in the coordination to the metal</w:t>
      </w:r>
      <w:r>
        <w:rPr>
          <w:rFonts w:ascii="Times New Roman" w:hAnsi="Times New Roman"/>
          <w:sz w:val="20"/>
          <w:szCs w:val="20"/>
        </w:rPr>
        <w:t xml:space="preserve"> ion [9]</w:t>
      </w:r>
      <w:r w:rsidRPr="00390B1A">
        <w:rPr>
          <w:rFonts w:ascii="Times New Roman" w:hAnsi="Times New Roman"/>
          <w:sz w:val="20"/>
          <w:szCs w:val="20"/>
        </w:rPr>
        <w:t>. The</w:t>
      </w:r>
      <w:r>
        <w:rPr>
          <w:rFonts w:ascii="Times New Roman" w:hAnsi="Times New Roman"/>
          <w:sz w:val="20"/>
          <w:szCs w:val="20"/>
        </w:rPr>
        <w:t xml:space="preserve"> proposed</w:t>
      </w:r>
      <w:r w:rsidRPr="00390B1A">
        <w:rPr>
          <w:rFonts w:ascii="Times New Roman" w:hAnsi="Times New Roman"/>
          <w:sz w:val="20"/>
          <w:szCs w:val="20"/>
        </w:rPr>
        <w:t xml:space="preserve"> structure of m</w:t>
      </w:r>
      <w:r>
        <w:rPr>
          <w:rFonts w:ascii="Times New Roman" w:hAnsi="Times New Roman"/>
          <w:sz w:val="20"/>
          <w:szCs w:val="20"/>
        </w:rPr>
        <w:t>etal complex is shown in Figure 2.</w:t>
      </w:r>
    </w:p>
    <w:p w:rsidR="00061D24" w:rsidRPr="00390B1A" w:rsidRDefault="00061D24" w:rsidP="00061D24">
      <w:pPr>
        <w:spacing w:before="240" w:line="240" w:lineRule="auto"/>
        <w:jc w:val="both"/>
        <w:rPr>
          <w:rFonts w:ascii="Times New Roman" w:hAnsi="Times New Roman"/>
          <w:sz w:val="20"/>
          <w:szCs w:val="20"/>
        </w:rPr>
      </w:pPr>
      <w:r w:rsidRPr="00390B1A">
        <w:rPr>
          <w:rFonts w:ascii="Times New Roman" w:hAnsi="Times New Roman"/>
          <w:sz w:val="20"/>
          <w:szCs w:val="20"/>
        </w:rPr>
        <w:t xml:space="preserve">For Lithium-Schiff base, the similarities in values of the three main functional groups prove that there is no bonding between Lithium salt with Schiff base </w:t>
      </w:r>
      <w:proofErr w:type="spellStart"/>
      <w:r w:rsidRPr="00390B1A">
        <w:rPr>
          <w:rFonts w:ascii="Times New Roman" w:hAnsi="Times New Roman"/>
          <w:sz w:val="20"/>
          <w:szCs w:val="20"/>
        </w:rPr>
        <w:t>ligand</w:t>
      </w:r>
      <w:proofErr w:type="spellEnd"/>
      <w:r w:rsidRPr="00390B1A">
        <w:rPr>
          <w:rFonts w:ascii="Times New Roman" w:hAnsi="Times New Roman"/>
          <w:sz w:val="20"/>
          <w:szCs w:val="20"/>
        </w:rPr>
        <w:t>.</w:t>
      </w:r>
    </w:p>
    <w:p w:rsidR="00061D24" w:rsidRPr="002B0C95" w:rsidRDefault="00D6568B" w:rsidP="00061D24">
      <w:pPr>
        <w:spacing w:before="240" w:line="240" w:lineRule="auto"/>
        <w:jc w:val="both"/>
        <w:rPr>
          <w:rFonts w:ascii="Times New Roman" w:hAnsi="Times New Roman"/>
          <w:sz w:val="24"/>
          <w:szCs w:val="24"/>
        </w:rPr>
      </w:pPr>
      <w:r w:rsidRPr="00D6568B">
        <w:rPr>
          <w:noProof/>
        </w:rPr>
        <w:pict>
          <v:shape id="_x0000_s1036" type="#_x0000_t75" style="position:absolute;left:0;text-align:left;margin-left:156.5pt;margin-top:.9pt;width:139pt;height:117.5pt;z-index:251666432">
            <v:imagedata r:id="rId10" o:title=""/>
            <w10:wrap type="square"/>
          </v:shape>
          <o:OLEObject Type="Embed" ProgID="ChemDraw.Document.6.0" ShapeID="_x0000_s1036" DrawAspect="Content" ObjectID="_1413295255" r:id="rId11"/>
        </w:pict>
      </w:r>
    </w:p>
    <w:p w:rsidR="00061D24" w:rsidRDefault="00061D24" w:rsidP="00061D24">
      <w:pPr>
        <w:spacing w:after="0" w:line="240" w:lineRule="auto"/>
        <w:jc w:val="both"/>
      </w:pPr>
    </w:p>
    <w:p w:rsidR="00061D24" w:rsidRDefault="00061D24" w:rsidP="00061D24">
      <w:pPr>
        <w:spacing w:after="0" w:line="240" w:lineRule="auto"/>
        <w:jc w:val="both"/>
        <w:rPr>
          <w:rFonts w:ascii="Times New Roman" w:hAnsi="Times New Roman"/>
          <w:i/>
          <w:sz w:val="24"/>
          <w:szCs w:val="24"/>
        </w:rPr>
      </w:pPr>
    </w:p>
    <w:p w:rsidR="00061D24" w:rsidRDefault="00061D24" w:rsidP="00061D24">
      <w:pPr>
        <w:spacing w:after="0" w:line="240" w:lineRule="auto"/>
        <w:jc w:val="both"/>
        <w:rPr>
          <w:rFonts w:ascii="Times New Roman" w:hAnsi="Times New Roman"/>
          <w:i/>
          <w:sz w:val="24"/>
          <w:szCs w:val="24"/>
        </w:rPr>
      </w:pPr>
    </w:p>
    <w:p w:rsidR="00061D24" w:rsidRDefault="00061D24" w:rsidP="00061D24">
      <w:pPr>
        <w:spacing w:after="0" w:line="240" w:lineRule="auto"/>
        <w:jc w:val="both"/>
        <w:rPr>
          <w:rFonts w:ascii="Times New Roman" w:hAnsi="Times New Roman"/>
          <w:i/>
          <w:sz w:val="24"/>
          <w:szCs w:val="24"/>
        </w:rPr>
      </w:pPr>
    </w:p>
    <w:p w:rsidR="00061D24" w:rsidRDefault="00061D24" w:rsidP="00061D24">
      <w:pPr>
        <w:spacing w:after="0" w:line="240" w:lineRule="auto"/>
        <w:jc w:val="both"/>
        <w:rPr>
          <w:rFonts w:ascii="Times New Roman" w:hAnsi="Times New Roman"/>
          <w:i/>
          <w:sz w:val="24"/>
          <w:szCs w:val="24"/>
        </w:rPr>
      </w:pPr>
    </w:p>
    <w:p w:rsidR="00061D24" w:rsidRDefault="00061D24" w:rsidP="00061D24">
      <w:pPr>
        <w:spacing w:after="0" w:line="240" w:lineRule="auto"/>
        <w:jc w:val="center"/>
        <w:rPr>
          <w:rFonts w:ascii="Times New Roman" w:hAnsi="Times New Roman"/>
          <w:i/>
          <w:sz w:val="24"/>
          <w:szCs w:val="24"/>
        </w:rPr>
      </w:pPr>
    </w:p>
    <w:p w:rsidR="00061D24" w:rsidRDefault="00061D24" w:rsidP="00061D24">
      <w:pPr>
        <w:spacing w:after="0" w:line="240" w:lineRule="auto"/>
        <w:jc w:val="center"/>
        <w:rPr>
          <w:rFonts w:ascii="Times New Roman" w:hAnsi="Times New Roman"/>
          <w:b/>
          <w:sz w:val="18"/>
          <w:szCs w:val="18"/>
          <w:highlight w:val="yellow"/>
        </w:rPr>
      </w:pPr>
    </w:p>
    <w:p w:rsidR="00061D24" w:rsidRPr="00B96EA0" w:rsidRDefault="00061D24" w:rsidP="00061D24">
      <w:pPr>
        <w:spacing w:after="0" w:line="240" w:lineRule="auto"/>
        <w:jc w:val="center"/>
        <w:rPr>
          <w:rFonts w:ascii="Times New Roman" w:hAnsi="Times New Roman"/>
          <w:sz w:val="18"/>
          <w:szCs w:val="18"/>
        </w:rPr>
      </w:pPr>
      <w:r w:rsidRPr="00510B48">
        <w:rPr>
          <w:rFonts w:ascii="Times New Roman" w:hAnsi="Times New Roman"/>
          <w:b/>
          <w:sz w:val="18"/>
          <w:szCs w:val="18"/>
        </w:rPr>
        <w:t>Figure 2:</w:t>
      </w:r>
      <w:r w:rsidRPr="00510B48">
        <w:rPr>
          <w:rFonts w:ascii="Times New Roman" w:hAnsi="Times New Roman"/>
          <w:sz w:val="18"/>
          <w:szCs w:val="18"/>
        </w:rPr>
        <w:t xml:space="preserve"> Structure of metal complex</w:t>
      </w:r>
    </w:p>
    <w:p w:rsidR="00061D24" w:rsidRDefault="00061D24" w:rsidP="00061D24">
      <w:pPr>
        <w:spacing w:after="0" w:line="240" w:lineRule="auto"/>
        <w:jc w:val="both"/>
        <w:rPr>
          <w:rFonts w:ascii="Times New Roman" w:hAnsi="Times New Roman"/>
          <w:i/>
          <w:sz w:val="24"/>
          <w:szCs w:val="24"/>
        </w:rPr>
      </w:pPr>
    </w:p>
    <w:p w:rsidR="00061D24" w:rsidRPr="00383567" w:rsidRDefault="00061D24" w:rsidP="00061D24">
      <w:pPr>
        <w:spacing w:after="0" w:line="240" w:lineRule="auto"/>
        <w:jc w:val="both"/>
        <w:rPr>
          <w:rFonts w:ascii="Times New Roman" w:hAnsi="Times New Roman"/>
          <w:b/>
          <w:sz w:val="20"/>
          <w:szCs w:val="20"/>
        </w:rPr>
      </w:pPr>
      <w:r w:rsidRPr="00383567">
        <w:rPr>
          <w:rFonts w:ascii="Times New Roman" w:hAnsi="Times New Roman"/>
          <w:b/>
          <w:sz w:val="20"/>
          <w:szCs w:val="20"/>
        </w:rPr>
        <w:t>Magnetic Susceptibility Analyses of the Metal Complexes</w:t>
      </w:r>
    </w:p>
    <w:p w:rsidR="00061D24" w:rsidRPr="00390B1A" w:rsidRDefault="00061D24" w:rsidP="00061D24">
      <w:pPr>
        <w:spacing w:after="0" w:line="240" w:lineRule="auto"/>
        <w:jc w:val="both"/>
        <w:rPr>
          <w:rFonts w:ascii="Times New Roman" w:hAnsi="Times New Roman"/>
          <w:i/>
          <w:sz w:val="20"/>
          <w:szCs w:val="20"/>
        </w:rPr>
      </w:pPr>
    </w:p>
    <w:p w:rsidR="00061D24" w:rsidRPr="00390B1A" w:rsidRDefault="00061D24" w:rsidP="00061D24">
      <w:pPr>
        <w:spacing w:after="0" w:line="240" w:lineRule="auto"/>
        <w:jc w:val="both"/>
        <w:rPr>
          <w:rFonts w:ascii="Times New Roman" w:hAnsi="Times New Roman"/>
          <w:sz w:val="20"/>
          <w:szCs w:val="20"/>
        </w:rPr>
      </w:pPr>
      <w:r w:rsidRPr="00390B1A">
        <w:rPr>
          <w:rFonts w:ascii="Times New Roman" w:hAnsi="Times New Roman"/>
          <w:sz w:val="20"/>
          <w:szCs w:val="20"/>
        </w:rPr>
        <w:t xml:space="preserve">The molar magnetic susceptibility </w:t>
      </w:r>
      <w:proofErr w:type="spellStart"/>
      <w:r w:rsidRPr="00390B1A">
        <w:rPr>
          <w:rFonts w:ascii="Times New Roman" w:hAnsi="Times New Roman"/>
          <w:sz w:val="20"/>
          <w:szCs w:val="20"/>
        </w:rPr>
        <w:t>χ</w:t>
      </w:r>
      <w:r w:rsidRPr="00390B1A">
        <w:rPr>
          <w:rFonts w:ascii="Times New Roman" w:hAnsi="Times New Roman"/>
          <w:sz w:val="20"/>
          <w:szCs w:val="20"/>
          <w:vertAlign w:val="subscript"/>
        </w:rPr>
        <w:t>m</w:t>
      </w:r>
      <w:proofErr w:type="spellEnd"/>
      <w:r w:rsidRPr="00390B1A">
        <w:rPr>
          <w:rFonts w:ascii="Times New Roman" w:hAnsi="Times New Roman"/>
          <w:sz w:val="20"/>
          <w:szCs w:val="20"/>
        </w:rPr>
        <w:t xml:space="preserve"> which characterizes the extent of </w:t>
      </w:r>
      <w:proofErr w:type="spellStart"/>
      <w:r w:rsidRPr="00390B1A">
        <w:rPr>
          <w:rFonts w:ascii="Times New Roman" w:hAnsi="Times New Roman"/>
          <w:sz w:val="20"/>
          <w:szCs w:val="20"/>
        </w:rPr>
        <w:t>paramagnetism</w:t>
      </w:r>
      <w:proofErr w:type="spellEnd"/>
      <w:r w:rsidRPr="00390B1A">
        <w:rPr>
          <w:rFonts w:ascii="Times New Roman" w:hAnsi="Times New Roman"/>
          <w:sz w:val="20"/>
          <w:szCs w:val="20"/>
        </w:rPr>
        <w:t xml:space="preserve"> of the metal complexes were measured in order to determine the spin properties of the complexes. The complex can either appear in the high spin state or exist as low spin complex. The measurement is crucial to identify the number of unpaired electrons and therefore to dete</w:t>
      </w:r>
      <w:r>
        <w:rPr>
          <w:rFonts w:ascii="Times New Roman" w:hAnsi="Times New Roman"/>
          <w:sz w:val="20"/>
          <w:szCs w:val="20"/>
        </w:rPr>
        <w:t>rmine their geometric structure.</w:t>
      </w:r>
    </w:p>
    <w:p w:rsidR="00061D24" w:rsidRPr="00390B1A" w:rsidRDefault="00061D24" w:rsidP="00061D24">
      <w:pPr>
        <w:spacing w:after="0" w:line="240" w:lineRule="auto"/>
        <w:jc w:val="both"/>
        <w:rPr>
          <w:rFonts w:ascii="Times New Roman" w:hAnsi="Times New Roman"/>
          <w:sz w:val="20"/>
          <w:szCs w:val="20"/>
        </w:rPr>
      </w:pPr>
    </w:p>
    <w:p w:rsidR="00061D24" w:rsidRDefault="00061D24" w:rsidP="00061D24">
      <w:pPr>
        <w:spacing w:after="0" w:line="240" w:lineRule="auto"/>
        <w:jc w:val="both"/>
        <w:rPr>
          <w:rFonts w:ascii="Times New Roman" w:hAnsi="Times New Roman"/>
          <w:sz w:val="20"/>
          <w:szCs w:val="20"/>
        </w:rPr>
      </w:pPr>
      <w:r>
        <w:rPr>
          <w:rFonts w:ascii="Times New Roman" w:hAnsi="Times New Roman"/>
          <w:sz w:val="20"/>
          <w:szCs w:val="20"/>
        </w:rPr>
        <w:t xml:space="preserve">The </w:t>
      </w:r>
      <w:proofErr w:type="gramStart"/>
      <w:r>
        <w:rPr>
          <w:rFonts w:ascii="Times New Roman" w:hAnsi="Times New Roman"/>
          <w:sz w:val="20"/>
          <w:szCs w:val="20"/>
        </w:rPr>
        <w:t>c</w:t>
      </w:r>
      <w:r w:rsidRPr="00390B1A">
        <w:rPr>
          <w:rFonts w:ascii="Times New Roman" w:hAnsi="Times New Roman"/>
          <w:sz w:val="20"/>
          <w:szCs w:val="20"/>
        </w:rPr>
        <w:t>o</w:t>
      </w:r>
      <w:r>
        <w:rPr>
          <w:rFonts w:ascii="Times New Roman" w:hAnsi="Times New Roman"/>
          <w:sz w:val="20"/>
          <w:szCs w:val="20"/>
        </w:rPr>
        <w:t>balt</w:t>
      </w:r>
      <w:r w:rsidRPr="00390B1A">
        <w:rPr>
          <w:rFonts w:ascii="Times New Roman" w:hAnsi="Times New Roman"/>
          <w:sz w:val="20"/>
          <w:szCs w:val="20"/>
        </w:rPr>
        <w:t>(</w:t>
      </w:r>
      <w:proofErr w:type="gramEnd"/>
      <w:r w:rsidRPr="00390B1A">
        <w:rPr>
          <w:rFonts w:ascii="Times New Roman" w:hAnsi="Times New Roman"/>
          <w:sz w:val="20"/>
          <w:szCs w:val="20"/>
        </w:rPr>
        <w:t xml:space="preserve">II) complex reported herein has a room temperature magnetic moment value of </w:t>
      </w:r>
      <w:r w:rsidR="002A2A33">
        <w:rPr>
          <w:rFonts w:ascii="Times New Roman" w:hAnsi="Times New Roman"/>
          <w:sz w:val="20"/>
          <w:szCs w:val="20"/>
        </w:rPr>
        <w:t>4.58</w:t>
      </w:r>
      <w:r w:rsidRPr="00390B1A">
        <w:rPr>
          <w:rFonts w:ascii="Times New Roman" w:hAnsi="Times New Roman"/>
          <w:sz w:val="20"/>
          <w:szCs w:val="20"/>
        </w:rPr>
        <w:t xml:space="preserve"> B.M., which is in the normal range observed for </w:t>
      </w:r>
      <w:r w:rsidR="002A2A33">
        <w:rPr>
          <w:rFonts w:ascii="Times New Roman" w:hAnsi="Times New Roman"/>
          <w:sz w:val="20"/>
          <w:szCs w:val="20"/>
        </w:rPr>
        <w:t>tetrahedral</w:t>
      </w:r>
      <w:r w:rsidRPr="00390B1A">
        <w:rPr>
          <w:rFonts w:ascii="Times New Roman" w:hAnsi="Times New Roman"/>
          <w:sz w:val="20"/>
          <w:szCs w:val="20"/>
        </w:rPr>
        <w:t xml:space="preserve"> </w:t>
      </w:r>
      <w:r>
        <w:rPr>
          <w:rFonts w:ascii="Times New Roman" w:hAnsi="Times New Roman"/>
          <w:sz w:val="20"/>
          <w:szCs w:val="20"/>
        </w:rPr>
        <w:t>c</w:t>
      </w:r>
      <w:r w:rsidRPr="00390B1A">
        <w:rPr>
          <w:rFonts w:ascii="Times New Roman" w:hAnsi="Times New Roman"/>
          <w:sz w:val="20"/>
          <w:szCs w:val="20"/>
        </w:rPr>
        <w:t>o</w:t>
      </w:r>
      <w:r>
        <w:rPr>
          <w:rFonts w:ascii="Times New Roman" w:hAnsi="Times New Roman"/>
          <w:sz w:val="20"/>
          <w:szCs w:val="20"/>
        </w:rPr>
        <w:t>balt</w:t>
      </w:r>
      <w:r w:rsidRPr="00390B1A">
        <w:rPr>
          <w:rFonts w:ascii="Times New Roman" w:hAnsi="Times New Roman"/>
          <w:sz w:val="20"/>
          <w:szCs w:val="20"/>
        </w:rPr>
        <w:t>(II) complex</w:t>
      </w:r>
      <w:r>
        <w:rPr>
          <w:rFonts w:ascii="Times New Roman" w:hAnsi="Times New Roman"/>
          <w:sz w:val="20"/>
          <w:szCs w:val="20"/>
        </w:rPr>
        <w:t xml:space="preserve"> [10]</w:t>
      </w:r>
    </w:p>
    <w:p w:rsidR="003A5BC8" w:rsidRDefault="002D6F76" w:rsidP="00061D24">
      <w:pPr>
        <w:spacing w:after="0" w:line="240" w:lineRule="auto"/>
        <w:jc w:val="both"/>
        <w:rPr>
          <w:rFonts w:ascii="Times New Roman" w:hAnsi="Times New Roman"/>
          <w:sz w:val="20"/>
          <w:szCs w:val="20"/>
        </w:rPr>
      </w:pPr>
      <w:r>
        <w:rPr>
          <w:rFonts w:ascii="Times New Roman" w:hAnsi="Times New Roman"/>
          <w:noProof/>
          <w:sz w:val="20"/>
          <w:szCs w:val="20"/>
        </w:rPr>
        <w:drawing>
          <wp:anchor distT="0" distB="0" distL="114300" distR="114300" simplePos="0" relativeHeight="251669504" behindDoc="0" locked="0" layoutInCell="1" allowOverlap="1">
            <wp:simplePos x="0" y="0"/>
            <wp:positionH relativeFrom="column">
              <wp:posOffset>1725295</wp:posOffset>
            </wp:positionH>
            <wp:positionV relativeFrom="paragraph">
              <wp:posOffset>137160</wp:posOffset>
            </wp:positionV>
            <wp:extent cx="2465705" cy="1206500"/>
            <wp:effectExtent l="19050" t="0" r="0" b="0"/>
            <wp:wrapSquare wrapText="bothSides"/>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2465705" cy="1206500"/>
                    </a:xfrm>
                    <a:prstGeom prst="rect">
                      <a:avLst/>
                    </a:prstGeom>
                    <a:noFill/>
                  </pic:spPr>
                </pic:pic>
              </a:graphicData>
            </a:graphic>
          </wp:anchor>
        </w:drawing>
      </w:r>
    </w:p>
    <w:p w:rsidR="002D6F76" w:rsidRDefault="002D6F76" w:rsidP="00061D24">
      <w:pPr>
        <w:spacing w:after="0" w:line="240" w:lineRule="auto"/>
        <w:jc w:val="both"/>
        <w:rPr>
          <w:rFonts w:ascii="Times New Roman" w:hAnsi="Times New Roman"/>
          <w:sz w:val="20"/>
          <w:szCs w:val="20"/>
        </w:rPr>
      </w:pPr>
    </w:p>
    <w:p w:rsidR="003A5BC8" w:rsidRPr="00390B1A" w:rsidRDefault="003A5BC8" w:rsidP="00061D24">
      <w:pPr>
        <w:spacing w:after="0" w:line="240" w:lineRule="auto"/>
        <w:jc w:val="both"/>
        <w:rPr>
          <w:rFonts w:ascii="Times New Roman" w:hAnsi="Times New Roman"/>
          <w:sz w:val="20"/>
          <w:szCs w:val="20"/>
        </w:rPr>
      </w:pPr>
    </w:p>
    <w:p w:rsidR="00061D24" w:rsidRDefault="00061D24" w:rsidP="00061D24">
      <w:pPr>
        <w:spacing w:after="0" w:line="240" w:lineRule="auto"/>
        <w:jc w:val="both"/>
        <w:rPr>
          <w:rFonts w:ascii="Times New Roman" w:hAnsi="Times New Roman"/>
          <w:sz w:val="20"/>
          <w:szCs w:val="20"/>
        </w:rPr>
      </w:pPr>
    </w:p>
    <w:p w:rsidR="003A5BC8" w:rsidRDefault="003A5BC8" w:rsidP="00061D24">
      <w:pPr>
        <w:spacing w:after="0" w:line="240" w:lineRule="auto"/>
        <w:jc w:val="both"/>
        <w:rPr>
          <w:rFonts w:ascii="Times New Roman" w:hAnsi="Times New Roman"/>
          <w:sz w:val="20"/>
          <w:szCs w:val="20"/>
        </w:rPr>
      </w:pPr>
    </w:p>
    <w:p w:rsidR="003A5BC8" w:rsidRDefault="003A5BC8" w:rsidP="00061D24">
      <w:pPr>
        <w:spacing w:after="0" w:line="240" w:lineRule="auto"/>
        <w:jc w:val="both"/>
        <w:rPr>
          <w:rFonts w:ascii="Times New Roman" w:hAnsi="Times New Roman"/>
          <w:sz w:val="20"/>
          <w:szCs w:val="20"/>
        </w:rPr>
      </w:pPr>
    </w:p>
    <w:p w:rsidR="003A5BC8" w:rsidRDefault="003A5BC8" w:rsidP="00061D24">
      <w:pPr>
        <w:spacing w:after="0" w:line="240" w:lineRule="auto"/>
        <w:jc w:val="both"/>
        <w:rPr>
          <w:rFonts w:ascii="Times New Roman" w:hAnsi="Times New Roman"/>
          <w:sz w:val="20"/>
          <w:szCs w:val="20"/>
        </w:rPr>
      </w:pPr>
    </w:p>
    <w:p w:rsidR="003A5BC8" w:rsidRDefault="003A5BC8" w:rsidP="00D9478A">
      <w:pPr>
        <w:spacing w:after="0" w:line="240" w:lineRule="auto"/>
        <w:jc w:val="center"/>
        <w:rPr>
          <w:rFonts w:ascii="Times New Roman" w:hAnsi="Times New Roman"/>
          <w:sz w:val="20"/>
          <w:szCs w:val="20"/>
        </w:rPr>
      </w:pPr>
    </w:p>
    <w:p w:rsidR="003A5BC8" w:rsidRDefault="003A5BC8" w:rsidP="00061D24">
      <w:pPr>
        <w:spacing w:after="0" w:line="240" w:lineRule="auto"/>
        <w:jc w:val="both"/>
        <w:rPr>
          <w:rFonts w:ascii="Times New Roman" w:hAnsi="Times New Roman"/>
          <w:sz w:val="20"/>
          <w:szCs w:val="20"/>
        </w:rPr>
      </w:pPr>
    </w:p>
    <w:p w:rsidR="003A5BC8" w:rsidRPr="00390B1A" w:rsidRDefault="003A5BC8" w:rsidP="00061D24">
      <w:pPr>
        <w:spacing w:after="0" w:line="240" w:lineRule="auto"/>
        <w:jc w:val="both"/>
        <w:rPr>
          <w:rFonts w:ascii="Times New Roman" w:hAnsi="Times New Roman"/>
          <w:sz w:val="20"/>
          <w:szCs w:val="20"/>
        </w:rPr>
      </w:pPr>
    </w:p>
    <w:p w:rsidR="00061D24" w:rsidRPr="00266605" w:rsidRDefault="00266605" w:rsidP="00266605">
      <w:pPr>
        <w:spacing w:after="0" w:line="240" w:lineRule="auto"/>
        <w:jc w:val="center"/>
        <w:rPr>
          <w:rFonts w:ascii="Times New Roman" w:hAnsi="Times New Roman"/>
          <w:sz w:val="18"/>
          <w:szCs w:val="18"/>
        </w:rPr>
      </w:pPr>
      <w:r w:rsidRPr="00510B48">
        <w:rPr>
          <w:rFonts w:ascii="Times New Roman" w:hAnsi="Times New Roman"/>
          <w:b/>
          <w:sz w:val="18"/>
          <w:szCs w:val="18"/>
        </w:rPr>
        <w:t xml:space="preserve">Figure </w:t>
      </w:r>
      <w:r>
        <w:rPr>
          <w:rFonts w:ascii="Times New Roman" w:hAnsi="Times New Roman"/>
          <w:b/>
          <w:sz w:val="18"/>
          <w:szCs w:val="18"/>
        </w:rPr>
        <w:t>3</w:t>
      </w:r>
      <w:r w:rsidRPr="00510B48">
        <w:rPr>
          <w:rFonts w:ascii="Times New Roman" w:hAnsi="Times New Roman"/>
          <w:b/>
          <w:sz w:val="18"/>
          <w:szCs w:val="18"/>
        </w:rPr>
        <w:t>:</w:t>
      </w:r>
      <w:r w:rsidRPr="00510B48">
        <w:rPr>
          <w:rFonts w:ascii="Times New Roman" w:hAnsi="Times New Roman"/>
          <w:sz w:val="18"/>
          <w:szCs w:val="18"/>
        </w:rPr>
        <w:t xml:space="preserve"> </w:t>
      </w:r>
      <w:r>
        <w:rPr>
          <w:rFonts w:ascii="Times New Roman" w:hAnsi="Times New Roman"/>
          <w:sz w:val="18"/>
          <w:szCs w:val="18"/>
        </w:rPr>
        <w:t xml:space="preserve">Crystal field diagram of </w:t>
      </w:r>
      <w:r w:rsidR="00A25A86">
        <w:rPr>
          <w:rFonts w:ascii="Times New Roman" w:hAnsi="Times New Roman"/>
          <w:sz w:val="18"/>
          <w:szCs w:val="18"/>
        </w:rPr>
        <w:t>tetrahedral</w:t>
      </w:r>
      <w:r>
        <w:rPr>
          <w:rFonts w:ascii="Times New Roman" w:hAnsi="Times New Roman"/>
          <w:sz w:val="18"/>
          <w:szCs w:val="18"/>
        </w:rPr>
        <w:t xml:space="preserve"> cobalt (II) complex</w:t>
      </w:r>
    </w:p>
    <w:p w:rsidR="00D9478A" w:rsidRDefault="00D9478A" w:rsidP="00061D24">
      <w:pPr>
        <w:spacing w:after="0" w:line="240" w:lineRule="auto"/>
        <w:jc w:val="both"/>
        <w:rPr>
          <w:rFonts w:ascii="Times New Roman" w:hAnsi="Times New Roman"/>
          <w:b/>
          <w:sz w:val="20"/>
          <w:szCs w:val="20"/>
        </w:rPr>
      </w:pPr>
    </w:p>
    <w:p w:rsidR="002D6F76" w:rsidRDefault="002D6F76" w:rsidP="00061D24">
      <w:pPr>
        <w:spacing w:after="0" w:line="240" w:lineRule="auto"/>
        <w:jc w:val="both"/>
        <w:rPr>
          <w:rFonts w:ascii="Times New Roman" w:hAnsi="Times New Roman"/>
          <w:b/>
          <w:sz w:val="20"/>
          <w:szCs w:val="20"/>
        </w:rPr>
      </w:pPr>
    </w:p>
    <w:p w:rsidR="002D6F76" w:rsidRDefault="002D6F76" w:rsidP="00061D24">
      <w:pPr>
        <w:spacing w:after="0" w:line="240" w:lineRule="auto"/>
        <w:jc w:val="both"/>
        <w:rPr>
          <w:rFonts w:ascii="Times New Roman" w:hAnsi="Times New Roman"/>
          <w:b/>
          <w:sz w:val="20"/>
          <w:szCs w:val="20"/>
        </w:rPr>
      </w:pPr>
    </w:p>
    <w:p w:rsidR="00061D24" w:rsidRPr="00383567" w:rsidRDefault="00061D24" w:rsidP="00061D24">
      <w:pPr>
        <w:spacing w:after="0" w:line="240" w:lineRule="auto"/>
        <w:jc w:val="both"/>
        <w:rPr>
          <w:rFonts w:ascii="Times New Roman" w:hAnsi="Times New Roman"/>
          <w:b/>
          <w:sz w:val="20"/>
          <w:szCs w:val="20"/>
        </w:rPr>
      </w:pPr>
      <w:r w:rsidRPr="00383567">
        <w:rPr>
          <w:rFonts w:ascii="Times New Roman" w:hAnsi="Times New Roman"/>
          <w:b/>
          <w:sz w:val="20"/>
          <w:szCs w:val="20"/>
        </w:rPr>
        <w:lastRenderedPageBreak/>
        <w:t>X-Ray Diffraction of Lithium-Schiff base</w:t>
      </w:r>
    </w:p>
    <w:p w:rsidR="00061D24" w:rsidRDefault="00061D24" w:rsidP="00061D24">
      <w:pPr>
        <w:spacing w:after="0" w:line="240" w:lineRule="auto"/>
        <w:rPr>
          <w:rFonts w:ascii="Times New Roman" w:hAnsi="Times New Roman"/>
          <w:b/>
          <w:sz w:val="24"/>
          <w:szCs w:val="24"/>
        </w:rPr>
      </w:pPr>
    </w:p>
    <w:p w:rsidR="00061D24" w:rsidRPr="00390B1A" w:rsidRDefault="00061D24" w:rsidP="00061D24">
      <w:pPr>
        <w:spacing w:after="0" w:line="240" w:lineRule="auto"/>
        <w:jc w:val="both"/>
        <w:rPr>
          <w:rFonts w:ascii="Times New Roman" w:hAnsi="Times New Roman"/>
          <w:sz w:val="20"/>
          <w:szCs w:val="20"/>
        </w:rPr>
      </w:pPr>
      <w:r w:rsidRPr="00390B1A">
        <w:rPr>
          <w:rFonts w:ascii="Times New Roman" w:hAnsi="Times New Roman"/>
          <w:sz w:val="20"/>
          <w:szCs w:val="20"/>
        </w:rPr>
        <w:t>X-Ray powder patterns of Schiff base</w:t>
      </w:r>
      <w:r w:rsidR="00D41830">
        <w:rPr>
          <w:rFonts w:ascii="Times New Roman" w:hAnsi="Times New Roman"/>
          <w:sz w:val="20"/>
          <w:szCs w:val="20"/>
        </w:rPr>
        <w:t xml:space="preserve"> </w:t>
      </w:r>
      <w:proofErr w:type="spellStart"/>
      <w:r w:rsidR="00D41830">
        <w:rPr>
          <w:rFonts w:ascii="Times New Roman" w:hAnsi="Times New Roman"/>
          <w:sz w:val="20"/>
          <w:szCs w:val="20"/>
        </w:rPr>
        <w:t>ligand</w:t>
      </w:r>
      <w:proofErr w:type="spellEnd"/>
      <w:r w:rsidRPr="00390B1A">
        <w:rPr>
          <w:rFonts w:ascii="Times New Roman" w:hAnsi="Times New Roman"/>
          <w:sz w:val="20"/>
          <w:szCs w:val="20"/>
        </w:rPr>
        <w:t xml:space="preserve">, Lithium-Schiff base and Lithium acetate </w:t>
      </w:r>
      <w:proofErr w:type="spellStart"/>
      <w:r w:rsidRPr="00390B1A">
        <w:rPr>
          <w:rFonts w:ascii="Times New Roman" w:hAnsi="Times New Roman"/>
          <w:sz w:val="20"/>
          <w:szCs w:val="20"/>
        </w:rPr>
        <w:t>dihydrate</w:t>
      </w:r>
      <w:proofErr w:type="spellEnd"/>
      <w:r w:rsidRPr="00390B1A">
        <w:rPr>
          <w:rFonts w:ascii="Times New Roman" w:hAnsi="Times New Roman"/>
          <w:sz w:val="20"/>
          <w:szCs w:val="20"/>
        </w:rPr>
        <w:t xml:space="preserve"> were given in Figure </w:t>
      </w:r>
      <w:r>
        <w:rPr>
          <w:rFonts w:ascii="Times New Roman" w:hAnsi="Times New Roman"/>
          <w:sz w:val="20"/>
          <w:szCs w:val="20"/>
        </w:rPr>
        <w:t>3</w:t>
      </w:r>
      <w:r w:rsidRPr="00390B1A">
        <w:rPr>
          <w:rFonts w:ascii="Times New Roman" w:hAnsi="Times New Roman"/>
          <w:sz w:val="20"/>
          <w:szCs w:val="20"/>
        </w:rPr>
        <w:t xml:space="preserve">. The comparative range of all these compounds was between 0 to 30 2θ. Based on the similarities of some peaks in Lithium acetate </w:t>
      </w:r>
      <w:proofErr w:type="spellStart"/>
      <w:r w:rsidRPr="00390B1A">
        <w:rPr>
          <w:rFonts w:ascii="Times New Roman" w:hAnsi="Times New Roman"/>
          <w:sz w:val="20"/>
          <w:szCs w:val="20"/>
        </w:rPr>
        <w:t>dihydrate</w:t>
      </w:r>
      <w:proofErr w:type="spellEnd"/>
      <w:r w:rsidRPr="00390B1A">
        <w:rPr>
          <w:rFonts w:ascii="Times New Roman" w:hAnsi="Times New Roman"/>
          <w:sz w:val="20"/>
          <w:szCs w:val="20"/>
        </w:rPr>
        <w:t xml:space="preserve"> with Lithium-Schiff base, and Schiff base</w:t>
      </w:r>
      <w:r w:rsidR="00D41830">
        <w:rPr>
          <w:rFonts w:ascii="Times New Roman" w:hAnsi="Times New Roman"/>
          <w:sz w:val="20"/>
          <w:szCs w:val="20"/>
        </w:rPr>
        <w:t xml:space="preserve"> </w:t>
      </w:r>
      <w:proofErr w:type="spellStart"/>
      <w:r w:rsidR="00D41830">
        <w:rPr>
          <w:rFonts w:ascii="Times New Roman" w:hAnsi="Times New Roman"/>
          <w:sz w:val="20"/>
          <w:szCs w:val="20"/>
        </w:rPr>
        <w:t>ligand</w:t>
      </w:r>
      <w:proofErr w:type="spellEnd"/>
      <w:r w:rsidRPr="00390B1A">
        <w:rPr>
          <w:rFonts w:ascii="Times New Roman" w:hAnsi="Times New Roman"/>
          <w:sz w:val="20"/>
          <w:szCs w:val="20"/>
        </w:rPr>
        <w:t xml:space="preserve"> with Lithium-Schiff base, it</w:t>
      </w:r>
      <w:r>
        <w:rPr>
          <w:rFonts w:ascii="Times New Roman" w:hAnsi="Times New Roman"/>
          <w:sz w:val="20"/>
          <w:szCs w:val="20"/>
        </w:rPr>
        <w:t xml:space="preserve"> may be attested</w:t>
      </w:r>
      <w:r w:rsidRPr="00390B1A">
        <w:rPr>
          <w:rFonts w:ascii="Times New Roman" w:hAnsi="Times New Roman"/>
          <w:sz w:val="20"/>
          <w:szCs w:val="20"/>
        </w:rPr>
        <w:t xml:space="preserve"> the combination of Lithium ion with Schiff base is successful. However, the type and place of bonding of this compound is still </w:t>
      </w:r>
      <w:r>
        <w:rPr>
          <w:rFonts w:ascii="Times New Roman" w:hAnsi="Times New Roman"/>
          <w:sz w:val="20"/>
          <w:szCs w:val="20"/>
        </w:rPr>
        <w:t>under investigation of study.</w:t>
      </w:r>
    </w:p>
    <w:p w:rsidR="00061D24" w:rsidRDefault="00061D24" w:rsidP="00061D24">
      <w:pPr>
        <w:tabs>
          <w:tab w:val="center" w:pos="4513"/>
          <w:tab w:val="right" w:pos="9027"/>
        </w:tabs>
        <w:spacing w:after="0" w:line="240" w:lineRule="auto"/>
        <w:jc w:val="center"/>
        <w:rPr>
          <w:rFonts w:ascii="Times New Roman" w:hAnsi="Times New Roman"/>
          <w:noProof/>
          <w:sz w:val="24"/>
          <w:szCs w:val="24"/>
        </w:rPr>
      </w:pPr>
    </w:p>
    <w:p w:rsidR="00061D24" w:rsidRPr="006350C1" w:rsidRDefault="00D6568B" w:rsidP="00061D24">
      <w:pPr>
        <w:tabs>
          <w:tab w:val="center" w:pos="4513"/>
          <w:tab w:val="right" w:pos="9027"/>
        </w:tabs>
        <w:spacing w:after="0" w:line="240" w:lineRule="auto"/>
        <w:jc w:val="center"/>
        <w:rPr>
          <w:rFonts w:ascii="Times New Roman" w:hAnsi="Times New Roman"/>
          <w:sz w:val="24"/>
          <w:szCs w:val="24"/>
        </w:rPr>
      </w:pPr>
      <w:r>
        <w:rPr>
          <w:rFonts w:ascii="Times New Roman" w:hAnsi="Times New Roman"/>
          <w:noProof/>
          <w:sz w:val="24"/>
          <w:szCs w:val="24"/>
        </w:rPr>
        <w:pict>
          <v:group id="_x0000_s1031" style="position:absolute;left:0;text-align:left;margin-left:319.5pt;margin-top:82.5pt;width:73.5pt;height:42pt;z-index:251665408" coordorigin="9060,3090" coordsize="1470,840">
            <v:shape id="_x0000_s1032" type="#_x0000_t202" style="position:absolute;left:9420;top:3090;width:1110;height:840" filled="f" stroked="f">
              <v:textbox style="mso-next-textbox:#_x0000_s1032">
                <w:txbxContent>
                  <w:p w:rsidR="00061D24" w:rsidRDefault="00061D24" w:rsidP="00061D24">
                    <w:pPr>
                      <w:spacing w:after="0" w:line="240" w:lineRule="auto"/>
                      <w:rPr>
                        <w:rFonts w:ascii="Times New Roman" w:hAnsi="Times New Roman"/>
                        <w:sz w:val="18"/>
                        <w:szCs w:val="18"/>
                      </w:rPr>
                    </w:pPr>
                    <w:r>
                      <w:rPr>
                        <w:rFonts w:ascii="Times New Roman" w:hAnsi="Times New Roman"/>
                        <w:sz w:val="18"/>
                        <w:szCs w:val="18"/>
                      </w:rPr>
                      <w:t>Li Acetate</w:t>
                    </w:r>
                  </w:p>
                  <w:p w:rsidR="00061D24" w:rsidRDefault="00061D24" w:rsidP="00061D24">
                    <w:pPr>
                      <w:spacing w:after="0" w:line="240" w:lineRule="auto"/>
                      <w:rPr>
                        <w:rFonts w:ascii="Times New Roman" w:hAnsi="Times New Roman"/>
                        <w:sz w:val="18"/>
                        <w:szCs w:val="18"/>
                      </w:rPr>
                    </w:pPr>
                    <w:r>
                      <w:rPr>
                        <w:rFonts w:ascii="Times New Roman" w:hAnsi="Times New Roman"/>
                        <w:sz w:val="18"/>
                        <w:szCs w:val="18"/>
                      </w:rPr>
                      <w:t>Li-APIISA</w:t>
                    </w:r>
                  </w:p>
                  <w:p w:rsidR="00061D24" w:rsidRPr="008920FF" w:rsidRDefault="00061D24" w:rsidP="00061D24">
                    <w:pPr>
                      <w:spacing w:after="0" w:line="240" w:lineRule="auto"/>
                      <w:rPr>
                        <w:rFonts w:ascii="Times New Roman" w:hAnsi="Times New Roman"/>
                        <w:sz w:val="18"/>
                        <w:szCs w:val="18"/>
                      </w:rPr>
                    </w:pPr>
                    <w:r w:rsidRPr="008920FF">
                      <w:rPr>
                        <w:rFonts w:ascii="Times New Roman" w:hAnsi="Times New Roman"/>
                        <w:sz w:val="18"/>
                        <w:szCs w:val="18"/>
                      </w:rPr>
                      <w:t>APIISA</w:t>
                    </w:r>
                  </w:p>
                  <w:p w:rsidR="00061D24" w:rsidRPr="009D17A5" w:rsidRDefault="00061D24" w:rsidP="00061D24">
                    <w:pPr>
                      <w:rPr>
                        <w:szCs w:val="18"/>
                      </w:rPr>
                    </w:pPr>
                  </w:p>
                </w:txbxContent>
              </v:textbox>
            </v:shape>
            <v:shapetype id="_x0000_t32" coordsize="21600,21600" o:spt="32" o:oned="t" path="m,l21600,21600e" filled="f">
              <v:path arrowok="t" fillok="f" o:connecttype="none"/>
              <o:lock v:ext="edit" shapetype="t"/>
            </v:shapetype>
            <v:shape id="_x0000_s1033" type="#_x0000_t32" style="position:absolute;left:9060;top:3270;width:240;height:0" o:connectortype="straight" strokecolor="#92d050" strokeweight="3pt">
              <v:shadow type="perspective" color="#4e6128" opacity=".5" offset="1pt" offset2="-1pt"/>
            </v:shape>
            <v:shape id="_x0000_s1034" type="#_x0000_t32" style="position:absolute;left:9060;top:3465;width:240;height:1" o:connectortype="straight" strokecolor="#c00000" strokeweight="3pt">
              <v:shadow type="perspective" color="#4e6128" opacity=".5" offset="1pt" offset2="-1pt"/>
            </v:shape>
            <v:shape id="_x0000_s1035" type="#_x0000_t32" style="position:absolute;left:9060;top:3675;width:240;height:1" o:connectortype="straight" strokecolor="#0070c0" strokeweight="3pt">
              <v:shadow type="perspective" color="#4e6128" opacity=".5" offset="1pt" offset2="-1pt"/>
            </v:shape>
          </v:group>
        </w:pict>
      </w:r>
      <w:r w:rsidR="00061D24">
        <w:rPr>
          <w:rFonts w:ascii="Times New Roman" w:hAnsi="Times New Roman"/>
          <w:noProof/>
          <w:sz w:val="24"/>
          <w:szCs w:val="24"/>
        </w:rPr>
        <w:drawing>
          <wp:inline distT="0" distB="0" distL="0" distR="0">
            <wp:extent cx="4311650" cy="2635250"/>
            <wp:effectExtent l="0" t="0" r="0" b="0"/>
            <wp:docPr id="7"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r>
        <w:rPr>
          <w:rFonts w:ascii="Times New Roman" w:hAnsi="Times New Roman"/>
          <w:noProof/>
          <w:sz w:val="24"/>
          <w:szCs w:val="24"/>
        </w:rPr>
        <w:pict>
          <v:shape id="_x0000_s1028" type="#_x0000_t202" style="position:absolute;left:0;text-align:left;margin-left:91.5pt;margin-top:16.5pt;width:37.5pt;height:20.25pt;z-index:251662336;mso-position-horizontal-relative:text;mso-position-vertical-relative:text" filled="f" stroked="f">
            <v:textbox style="mso-next-textbox:#_x0000_s1028">
              <w:txbxContent>
                <w:p w:rsidR="00061D24" w:rsidRPr="00667F62" w:rsidRDefault="00061D24" w:rsidP="00061D24">
                  <w:pPr>
                    <w:jc w:val="center"/>
                    <w:rPr>
                      <w:rFonts w:ascii="Times New Roman" w:hAnsi="Times New Roman"/>
                      <w:sz w:val="18"/>
                      <w:szCs w:val="18"/>
                    </w:rPr>
                  </w:pPr>
                  <w:r w:rsidRPr="00667F62">
                    <w:rPr>
                      <w:rFonts w:ascii="Times New Roman" w:hAnsi="Times New Roman"/>
                      <w:sz w:val="18"/>
                      <w:szCs w:val="18"/>
                    </w:rPr>
                    <w:t>(</w:t>
                  </w:r>
                  <w:r>
                    <w:rPr>
                      <w:rFonts w:ascii="Times New Roman" w:hAnsi="Times New Roman"/>
                      <w:sz w:val="18"/>
                      <w:szCs w:val="18"/>
                    </w:rPr>
                    <w:t>ii</w:t>
                  </w:r>
                  <w:r w:rsidRPr="00667F62">
                    <w:rPr>
                      <w:rFonts w:ascii="Times New Roman" w:hAnsi="Times New Roman"/>
                      <w:sz w:val="18"/>
                      <w:szCs w:val="18"/>
                    </w:rPr>
                    <w:t>i)</w:t>
                  </w:r>
                </w:p>
              </w:txbxContent>
            </v:textbox>
          </v:shape>
        </w:pict>
      </w:r>
      <w:r>
        <w:rPr>
          <w:rFonts w:ascii="Times New Roman" w:hAnsi="Times New Roman"/>
          <w:noProof/>
          <w:sz w:val="24"/>
          <w:szCs w:val="24"/>
        </w:rPr>
        <w:pict>
          <v:shape id="_x0000_s1027" type="#_x0000_t202" style="position:absolute;left:0;text-align:left;margin-left:96pt;margin-top:82.5pt;width:27.75pt;height:20.25pt;z-index:251661312;mso-position-horizontal-relative:text;mso-position-vertical-relative:text" filled="f" stroked="f">
            <v:textbox style="mso-next-textbox:#_x0000_s1027">
              <w:txbxContent>
                <w:p w:rsidR="00061D24" w:rsidRPr="00667F62" w:rsidRDefault="00061D24" w:rsidP="00061D24">
                  <w:pPr>
                    <w:jc w:val="center"/>
                    <w:rPr>
                      <w:rFonts w:ascii="Times New Roman" w:hAnsi="Times New Roman"/>
                      <w:sz w:val="18"/>
                      <w:szCs w:val="18"/>
                    </w:rPr>
                  </w:pPr>
                  <w:r w:rsidRPr="00667F62">
                    <w:rPr>
                      <w:rFonts w:ascii="Times New Roman" w:hAnsi="Times New Roman"/>
                      <w:sz w:val="18"/>
                      <w:szCs w:val="18"/>
                    </w:rPr>
                    <w:t>(</w:t>
                  </w:r>
                  <w:r>
                    <w:rPr>
                      <w:rFonts w:ascii="Times New Roman" w:hAnsi="Times New Roman"/>
                      <w:sz w:val="18"/>
                      <w:szCs w:val="18"/>
                    </w:rPr>
                    <w:t>i</w:t>
                  </w:r>
                  <w:r w:rsidRPr="00667F62">
                    <w:rPr>
                      <w:rFonts w:ascii="Times New Roman" w:hAnsi="Times New Roman"/>
                      <w:sz w:val="18"/>
                      <w:szCs w:val="18"/>
                    </w:rPr>
                    <w:t>i)</w:t>
                  </w:r>
                </w:p>
              </w:txbxContent>
            </v:textbox>
          </v:shape>
        </w:pict>
      </w:r>
      <w:r>
        <w:rPr>
          <w:rFonts w:ascii="Times New Roman" w:hAnsi="Times New Roman"/>
          <w:noProof/>
          <w:sz w:val="24"/>
          <w:szCs w:val="24"/>
        </w:rPr>
        <w:pict>
          <v:shape id="_x0000_s1026" type="#_x0000_t202" style="position:absolute;left:0;text-align:left;margin-left:96pt;margin-top:145.5pt;width:27.75pt;height:20.25pt;z-index:251660288;mso-position-horizontal-relative:text;mso-position-vertical-relative:text" filled="f" stroked="f">
            <v:textbox style="mso-next-textbox:#_x0000_s1026">
              <w:txbxContent>
                <w:p w:rsidR="00061D24" w:rsidRPr="00667F62" w:rsidRDefault="00061D24" w:rsidP="00061D24">
                  <w:pPr>
                    <w:jc w:val="center"/>
                    <w:rPr>
                      <w:rFonts w:ascii="Times New Roman" w:hAnsi="Times New Roman"/>
                      <w:sz w:val="18"/>
                      <w:szCs w:val="18"/>
                    </w:rPr>
                  </w:pPr>
                  <w:r w:rsidRPr="00667F62">
                    <w:rPr>
                      <w:rFonts w:ascii="Times New Roman" w:hAnsi="Times New Roman"/>
                      <w:sz w:val="18"/>
                      <w:szCs w:val="18"/>
                    </w:rPr>
                    <w:t>(</w:t>
                  </w:r>
                  <w:proofErr w:type="spellStart"/>
                  <w:proofErr w:type="gramStart"/>
                  <w:r w:rsidRPr="00667F62">
                    <w:rPr>
                      <w:rFonts w:ascii="Times New Roman" w:hAnsi="Times New Roman"/>
                      <w:sz w:val="18"/>
                      <w:szCs w:val="18"/>
                    </w:rPr>
                    <w:t>i</w:t>
                  </w:r>
                  <w:proofErr w:type="spellEnd"/>
                  <w:proofErr w:type="gramEnd"/>
                  <w:r w:rsidRPr="00667F62">
                    <w:rPr>
                      <w:rFonts w:ascii="Times New Roman" w:hAnsi="Times New Roman"/>
                      <w:sz w:val="18"/>
                      <w:szCs w:val="18"/>
                    </w:rPr>
                    <w:t>)</w:t>
                  </w:r>
                </w:p>
              </w:txbxContent>
            </v:textbox>
          </v:shape>
        </w:pict>
      </w:r>
    </w:p>
    <w:p w:rsidR="00061D24" w:rsidRDefault="00061D24" w:rsidP="00061D24">
      <w:pPr>
        <w:spacing w:after="0" w:line="240" w:lineRule="auto"/>
        <w:rPr>
          <w:rFonts w:ascii="Times New Roman" w:hAnsi="Times New Roman"/>
          <w:b/>
          <w:sz w:val="24"/>
          <w:szCs w:val="24"/>
        </w:rPr>
      </w:pPr>
    </w:p>
    <w:p w:rsidR="00061D24" w:rsidRPr="00437518" w:rsidRDefault="00061D24" w:rsidP="00061D24">
      <w:pPr>
        <w:spacing w:after="0" w:line="240" w:lineRule="auto"/>
        <w:jc w:val="center"/>
        <w:rPr>
          <w:rFonts w:ascii="Times New Roman" w:hAnsi="Times New Roman"/>
          <w:sz w:val="18"/>
          <w:szCs w:val="18"/>
        </w:rPr>
      </w:pPr>
      <w:r w:rsidRPr="00667F62">
        <w:rPr>
          <w:rFonts w:ascii="Times New Roman" w:hAnsi="Times New Roman"/>
          <w:b/>
          <w:sz w:val="18"/>
          <w:szCs w:val="18"/>
        </w:rPr>
        <w:t xml:space="preserve">Figure </w:t>
      </w:r>
      <w:r w:rsidR="00266605">
        <w:rPr>
          <w:rFonts w:ascii="Times New Roman" w:hAnsi="Times New Roman"/>
          <w:b/>
          <w:sz w:val="18"/>
          <w:szCs w:val="18"/>
        </w:rPr>
        <w:t>4</w:t>
      </w:r>
      <w:r w:rsidRPr="00667F62">
        <w:rPr>
          <w:rFonts w:ascii="Times New Roman" w:hAnsi="Times New Roman"/>
          <w:b/>
          <w:sz w:val="18"/>
          <w:szCs w:val="18"/>
        </w:rPr>
        <w:t>:</w:t>
      </w:r>
      <w:r>
        <w:rPr>
          <w:rFonts w:ascii="Times New Roman" w:hAnsi="Times New Roman"/>
          <w:sz w:val="18"/>
          <w:szCs w:val="18"/>
        </w:rPr>
        <w:tab/>
        <w:t>X-Ray Diffraction of (</w:t>
      </w:r>
      <w:proofErr w:type="spellStart"/>
      <w:r>
        <w:rPr>
          <w:rFonts w:ascii="Times New Roman" w:hAnsi="Times New Roman"/>
          <w:sz w:val="18"/>
          <w:szCs w:val="18"/>
        </w:rPr>
        <w:t>i</w:t>
      </w:r>
      <w:proofErr w:type="spellEnd"/>
      <w:r>
        <w:rPr>
          <w:rFonts w:ascii="Times New Roman" w:hAnsi="Times New Roman"/>
          <w:sz w:val="18"/>
          <w:szCs w:val="18"/>
        </w:rPr>
        <w:t xml:space="preserve">) Schiff base, (ii) Lithium-Schiff base and (iii) Lithium acetate </w:t>
      </w:r>
      <w:proofErr w:type="spellStart"/>
      <w:r>
        <w:rPr>
          <w:rFonts w:ascii="Times New Roman" w:hAnsi="Times New Roman"/>
          <w:sz w:val="18"/>
          <w:szCs w:val="18"/>
        </w:rPr>
        <w:t>dihydrate</w:t>
      </w:r>
      <w:proofErr w:type="spellEnd"/>
      <w:r>
        <w:rPr>
          <w:rFonts w:ascii="Times New Roman" w:hAnsi="Times New Roman"/>
          <w:sz w:val="18"/>
          <w:szCs w:val="18"/>
        </w:rPr>
        <w:t xml:space="preserve">. </w:t>
      </w:r>
    </w:p>
    <w:p w:rsidR="00061D24" w:rsidRDefault="00061D24" w:rsidP="00061D24">
      <w:pPr>
        <w:spacing w:after="0" w:line="240" w:lineRule="auto"/>
        <w:rPr>
          <w:rFonts w:ascii="Times New Roman" w:hAnsi="Times New Roman"/>
          <w:b/>
          <w:sz w:val="24"/>
          <w:szCs w:val="24"/>
        </w:rPr>
      </w:pPr>
    </w:p>
    <w:p w:rsidR="00061D24" w:rsidRPr="00383567" w:rsidRDefault="00061D24" w:rsidP="00061D24">
      <w:pPr>
        <w:spacing w:after="0" w:line="240" w:lineRule="auto"/>
        <w:rPr>
          <w:rFonts w:ascii="Times New Roman" w:hAnsi="Times New Roman"/>
          <w:b/>
          <w:sz w:val="20"/>
          <w:szCs w:val="20"/>
        </w:rPr>
      </w:pPr>
      <w:r w:rsidRPr="00383567">
        <w:rPr>
          <w:rFonts w:ascii="Times New Roman" w:hAnsi="Times New Roman"/>
          <w:b/>
          <w:sz w:val="20"/>
          <w:szCs w:val="20"/>
        </w:rPr>
        <w:t>Conductivity studies</w:t>
      </w:r>
    </w:p>
    <w:p w:rsidR="00061D24" w:rsidRPr="00390B1A" w:rsidRDefault="00061D24" w:rsidP="00061D24">
      <w:pPr>
        <w:spacing w:after="0" w:line="240" w:lineRule="auto"/>
        <w:rPr>
          <w:rFonts w:ascii="Times New Roman" w:hAnsi="Times New Roman"/>
          <w:b/>
          <w:sz w:val="20"/>
          <w:szCs w:val="20"/>
        </w:rPr>
      </w:pPr>
    </w:p>
    <w:p w:rsidR="00061D24" w:rsidRPr="002A7FD2" w:rsidRDefault="00061D24" w:rsidP="00061D24">
      <w:pPr>
        <w:spacing w:line="240" w:lineRule="auto"/>
        <w:jc w:val="both"/>
        <w:rPr>
          <w:rFonts w:ascii="Times New Roman" w:hAnsi="Times New Roman"/>
          <w:sz w:val="20"/>
          <w:szCs w:val="20"/>
        </w:rPr>
      </w:pPr>
      <w:r w:rsidRPr="00390B1A">
        <w:rPr>
          <w:rFonts w:ascii="Times New Roman" w:hAnsi="Times New Roman"/>
          <w:sz w:val="20"/>
          <w:szCs w:val="20"/>
        </w:rPr>
        <w:t xml:space="preserve">The samples for electrical conductivity measurements were prepared from the Schiff base </w:t>
      </w:r>
      <w:proofErr w:type="spellStart"/>
      <w:r w:rsidRPr="00390B1A">
        <w:rPr>
          <w:rFonts w:ascii="Times New Roman" w:hAnsi="Times New Roman"/>
          <w:sz w:val="20"/>
          <w:szCs w:val="20"/>
        </w:rPr>
        <w:t>ligand</w:t>
      </w:r>
      <w:proofErr w:type="spellEnd"/>
      <w:r w:rsidRPr="00390B1A">
        <w:rPr>
          <w:rFonts w:ascii="Times New Roman" w:hAnsi="Times New Roman"/>
          <w:sz w:val="20"/>
          <w:szCs w:val="20"/>
        </w:rPr>
        <w:t xml:space="preserve">, metal complex and lithium-Schiff base in the form of </w:t>
      </w:r>
      <w:r w:rsidR="00DE71B2" w:rsidRPr="00DE71B2">
        <w:rPr>
          <w:rFonts w:ascii="Times New Roman" w:hAnsi="Times New Roman"/>
          <w:sz w:val="20"/>
          <w:szCs w:val="20"/>
        </w:rPr>
        <w:t>pellets</w:t>
      </w:r>
      <w:r w:rsidRPr="00390B1A">
        <w:rPr>
          <w:rFonts w:ascii="Times New Roman" w:hAnsi="Times New Roman"/>
          <w:sz w:val="20"/>
          <w:szCs w:val="20"/>
        </w:rPr>
        <w:t xml:space="preserve">. These </w:t>
      </w:r>
      <w:r w:rsidR="00DE71B2" w:rsidRPr="00DE71B2">
        <w:rPr>
          <w:rFonts w:ascii="Times New Roman" w:hAnsi="Times New Roman"/>
          <w:sz w:val="20"/>
          <w:szCs w:val="20"/>
        </w:rPr>
        <w:t>pellets</w:t>
      </w:r>
      <w:r w:rsidR="00DE71B2">
        <w:rPr>
          <w:rFonts w:ascii="Times New Roman" w:hAnsi="Times New Roman"/>
          <w:sz w:val="20"/>
          <w:szCs w:val="20"/>
        </w:rPr>
        <w:t xml:space="preserve"> </w:t>
      </w:r>
      <w:r>
        <w:rPr>
          <w:rFonts w:ascii="Times New Roman" w:hAnsi="Times New Roman"/>
          <w:sz w:val="20"/>
          <w:szCs w:val="20"/>
        </w:rPr>
        <w:t>were</w:t>
      </w:r>
      <w:r w:rsidRPr="00390B1A">
        <w:rPr>
          <w:rFonts w:ascii="Times New Roman" w:hAnsi="Times New Roman"/>
          <w:sz w:val="20"/>
          <w:szCs w:val="20"/>
        </w:rPr>
        <w:t xml:space="preserve"> placed between two electrodes and contacts were tested to be </w:t>
      </w:r>
      <w:proofErr w:type="spellStart"/>
      <w:r w:rsidRPr="00390B1A">
        <w:rPr>
          <w:rFonts w:ascii="Times New Roman" w:hAnsi="Times New Roman"/>
          <w:sz w:val="20"/>
          <w:szCs w:val="20"/>
        </w:rPr>
        <w:t>ohmic</w:t>
      </w:r>
      <w:proofErr w:type="spellEnd"/>
      <w:r w:rsidRPr="00390B1A">
        <w:rPr>
          <w:rFonts w:ascii="Times New Roman" w:hAnsi="Times New Roman"/>
          <w:sz w:val="20"/>
          <w:szCs w:val="20"/>
        </w:rPr>
        <w:t xml:space="preserve">. The impedance diagrams for these compounds are shown in Figure </w:t>
      </w:r>
      <w:r>
        <w:rPr>
          <w:rFonts w:ascii="Times New Roman" w:hAnsi="Times New Roman"/>
          <w:sz w:val="20"/>
          <w:szCs w:val="20"/>
        </w:rPr>
        <w:t>4</w:t>
      </w:r>
      <w:r w:rsidRPr="00390B1A">
        <w:rPr>
          <w:rFonts w:ascii="Times New Roman" w:hAnsi="Times New Roman"/>
          <w:sz w:val="20"/>
          <w:szCs w:val="20"/>
        </w:rPr>
        <w:t xml:space="preserve">. The electrical conductivities of the prepared compounds were obtained by formula </w:t>
      </w:r>
      <m:oMath>
        <m:f>
          <m:fPr>
            <m:ctrlPr>
              <w:rPr>
                <w:rFonts w:ascii="Cambria Math" w:hAnsi="Times New Roman"/>
                <w:i/>
                <w:sz w:val="20"/>
                <w:szCs w:val="20"/>
              </w:rPr>
            </m:ctrlPr>
          </m:fPr>
          <m:num>
            <m:r>
              <w:rPr>
                <w:rFonts w:ascii="Cambria Math" w:hAnsi="Cambria Math"/>
                <w:sz w:val="20"/>
                <w:szCs w:val="20"/>
              </w:rPr>
              <m:t>T</m:t>
            </m:r>
          </m:num>
          <m:den>
            <m:sSub>
              <m:sSubPr>
                <m:ctrlPr>
                  <w:rPr>
                    <w:rFonts w:ascii="Cambria Math" w:hAnsi="Times New Roman"/>
                    <w:i/>
                    <w:sz w:val="20"/>
                    <w:szCs w:val="20"/>
                  </w:rPr>
                </m:ctrlPr>
              </m:sSubPr>
              <m:e>
                <m:r>
                  <w:rPr>
                    <w:rFonts w:ascii="Cambria Math" w:hAnsi="Cambria Math"/>
                    <w:sz w:val="20"/>
                    <w:szCs w:val="20"/>
                  </w:rPr>
                  <m:t>R</m:t>
                </m:r>
              </m:e>
              <m:sub>
                <m:r>
                  <w:rPr>
                    <w:rFonts w:ascii="Cambria Math" w:hAnsi="Cambria Math"/>
                    <w:sz w:val="20"/>
                    <w:szCs w:val="20"/>
                  </w:rPr>
                  <m:t>b</m:t>
                </m:r>
              </m:sub>
            </m:sSub>
            <m:r>
              <w:rPr>
                <w:rFonts w:ascii="Cambria Math" w:hAnsi="Cambria Math"/>
                <w:sz w:val="20"/>
                <w:szCs w:val="20"/>
              </w:rPr>
              <m:t>A</m:t>
            </m:r>
          </m:den>
        </m:f>
      </m:oMath>
      <w:r w:rsidRPr="00390B1A">
        <w:rPr>
          <w:rFonts w:ascii="Times New Roman" w:eastAsia="Times New Roman" w:hAnsi="Times New Roman"/>
          <w:sz w:val="20"/>
          <w:szCs w:val="20"/>
        </w:rPr>
        <w:t xml:space="preserve"> where </w:t>
      </w:r>
      <w:r w:rsidRPr="00390B1A">
        <w:rPr>
          <w:rFonts w:ascii="Times New Roman" w:eastAsia="Times New Roman" w:hAnsi="Times New Roman"/>
          <w:i/>
          <w:sz w:val="20"/>
          <w:szCs w:val="20"/>
        </w:rPr>
        <w:t>T</w:t>
      </w:r>
      <w:r w:rsidRPr="00390B1A">
        <w:rPr>
          <w:rFonts w:ascii="Times New Roman" w:eastAsia="Times New Roman" w:hAnsi="Times New Roman"/>
          <w:sz w:val="20"/>
          <w:szCs w:val="20"/>
        </w:rPr>
        <w:t xml:space="preserve"> denotes thickness of the tablets, </w:t>
      </w:r>
      <w:proofErr w:type="spellStart"/>
      <w:r w:rsidRPr="00390B1A">
        <w:rPr>
          <w:rFonts w:ascii="Times New Roman" w:eastAsia="Times New Roman" w:hAnsi="Times New Roman"/>
          <w:i/>
          <w:sz w:val="20"/>
          <w:szCs w:val="20"/>
        </w:rPr>
        <w:t>R</w:t>
      </w:r>
      <w:r w:rsidRPr="00390B1A">
        <w:rPr>
          <w:rFonts w:ascii="Times New Roman" w:eastAsia="Times New Roman" w:hAnsi="Times New Roman"/>
          <w:i/>
          <w:sz w:val="20"/>
          <w:szCs w:val="20"/>
          <w:vertAlign w:val="subscript"/>
        </w:rPr>
        <w:t>b</w:t>
      </w:r>
      <w:proofErr w:type="spellEnd"/>
      <w:r w:rsidRPr="00390B1A">
        <w:rPr>
          <w:rFonts w:ascii="Times New Roman" w:eastAsia="Times New Roman" w:hAnsi="Times New Roman"/>
          <w:sz w:val="20"/>
          <w:szCs w:val="20"/>
          <w:vertAlign w:val="subscript"/>
        </w:rPr>
        <w:t xml:space="preserve"> </w:t>
      </w:r>
      <w:r w:rsidRPr="00390B1A">
        <w:rPr>
          <w:rFonts w:ascii="Times New Roman" w:eastAsia="Times New Roman" w:hAnsi="Times New Roman"/>
          <w:sz w:val="20"/>
          <w:szCs w:val="20"/>
          <w:vertAlign w:val="subscript"/>
        </w:rPr>
        <w:softHyphen/>
      </w:r>
      <w:r w:rsidRPr="00390B1A">
        <w:rPr>
          <w:rFonts w:ascii="Times New Roman" w:eastAsia="Times New Roman" w:hAnsi="Times New Roman"/>
          <w:sz w:val="20"/>
          <w:szCs w:val="20"/>
        </w:rPr>
        <w:t xml:space="preserve">is for bulk resistance and </w:t>
      </w:r>
      <w:r w:rsidRPr="00390B1A">
        <w:rPr>
          <w:rFonts w:ascii="Times New Roman" w:eastAsia="Times New Roman" w:hAnsi="Times New Roman"/>
          <w:i/>
          <w:sz w:val="20"/>
          <w:szCs w:val="20"/>
        </w:rPr>
        <w:t>A</w:t>
      </w:r>
      <w:r w:rsidRPr="00390B1A">
        <w:rPr>
          <w:rFonts w:ascii="Times New Roman" w:eastAsia="Times New Roman" w:hAnsi="Times New Roman"/>
          <w:sz w:val="20"/>
          <w:szCs w:val="20"/>
        </w:rPr>
        <w:t xml:space="preserve"> is for surface area</w:t>
      </w:r>
      <w:r w:rsidR="009A72BC">
        <w:rPr>
          <w:rFonts w:ascii="Times New Roman" w:eastAsia="Times New Roman" w:hAnsi="Times New Roman"/>
          <w:sz w:val="20"/>
          <w:szCs w:val="20"/>
        </w:rPr>
        <w:t xml:space="preserve"> of the pellets</w:t>
      </w:r>
      <w:r w:rsidRPr="00390B1A">
        <w:rPr>
          <w:rFonts w:ascii="Times New Roman" w:eastAsia="Times New Roman" w:hAnsi="Times New Roman"/>
          <w:sz w:val="20"/>
          <w:szCs w:val="20"/>
        </w:rPr>
        <w:t>. Table 4 shown the values calculated.</w:t>
      </w:r>
      <w:r w:rsidRPr="00390B1A">
        <w:rPr>
          <w:rFonts w:ascii="Times New Roman" w:hAnsi="Times New Roman"/>
          <w:sz w:val="20"/>
          <w:szCs w:val="20"/>
        </w:rPr>
        <w:t xml:space="preserve"> From the result, it shows that Lithium-Schiff base </w:t>
      </w:r>
      <w:r>
        <w:rPr>
          <w:rFonts w:ascii="Times New Roman" w:hAnsi="Times New Roman"/>
          <w:sz w:val="20"/>
          <w:szCs w:val="20"/>
        </w:rPr>
        <w:t xml:space="preserve">gives highest value of conductivity followed by </w:t>
      </w:r>
      <w:proofErr w:type="gramStart"/>
      <w:r>
        <w:rPr>
          <w:rFonts w:ascii="Times New Roman" w:hAnsi="Times New Roman"/>
          <w:sz w:val="20"/>
          <w:szCs w:val="20"/>
        </w:rPr>
        <w:t>cobalt(</w:t>
      </w:r>
      <w:proofErr w:type="gramEnd"/>
      <w:r>
        <w:rPr>
          <w:rFonts w:ascii="Times New Roman" w:hAnsi="Times New Roman"/>
          <w:sz w:val="20"/>
          <w:szCs w:val="20"/>
        </w:rPr>
        <w:t>II</w:t>
      </w:r>
      <w:r w:rsidRPr="00390B1A">
        <w:rPr>
          <w:rFonts w:ascii="Times New Roman" w:hAnsi="Times New Roman"/>
          <w:sz w:val="20"/>
          <w:szCs w:val="20"/>
        </w:rPr>
        <w:t xml:space="preserve">) metal complex and Schiff base </w:t>
      </w:r>
      <w:proofErr w:type="spellStart"/>
      <w:r>
        <w:rPr>
          <w:rFonts w:ascii="Times New Roman" w:hAnsi="Times New Roman"/>
          <w:sz w:val="20"/>
          <w:szCs w:val="20"/>
        </w:rPr>
        <w:t>ligand</w:t>
      </w:r>
      <w:proofErr w:type="spellEnd"/>
      <w:r>
        <w:rPr>
          <w:rFonts w:ascii="Times New Roman" w:hAnsi="Times New Roman"/>
          <w:sz w:val="20"/>
          <w:szCs w:val="20"/>
        </w:rPr>
        <w:t>.</w:t>
      </w:r>
    </w:p>
    <w:p w:rsidR="00061D24" w:rsidRDefault="00D6568B" w:rsidP="00061D24">
      <w:pPr>
        <w:spacing w:after="0" w:line="240" w:lineRule="auto"/>
        <w:jc w:val="center"/>
        <w:rPr>
          <w:rFonts w:ascii="Times New Roman" w:hAnsi="Times New Roman"/>
          <w:b/>
          <w:sz w:val="18"/>
          <w:szCs w:val="18"/>
        </w:rPr>
      </w:pPr>
      <w:r>
        <w:rPr>
          <w:rFonts w:ascii="Times New Roman" w:hAnsi="Times New Roman"/>
          <w:b/>
          <w:noProof/>
          <w:sz w:val="18"/>
          <w:szCs w:val="18"/>
        </w:rPr>
        <w:pict>
          <v:shape id="_x0000_s1030" type="#_x0000_t202" style="position:absolute;left:0;text-align:left;margin-left:208.4pt;margin-top:173.3pt;width:54.1pt;height:18.75pt;z-index:251664384" filled="f" stroked="f">
            <v:textbox style="mso-next-textbox:#_x0000_s1030">
              <w:txbxContent>
                <w:p w:rsidR="00061D24" w:rsidRPr="00721CB0" w:rsidRDefault="00061D24" w:rsidP="00061D24">
                  <w:pPr>
                    <w:jc w:val="center"/>
                    <w:rPr>
                      <w:rFonts w:ascii="Times New Roman" w:hAnsi="Times New Roman"/>
                      <w:sz w:val="18"/>
                      <w:szCs w:val="18"/>
                      <w:vertAlign w:val="superscript"/>
                    </w:rPr>
                  </w:pPr>
                  <w:proofErr w:type="spellStart"/>
                  <w:r w:rsidRPr="00721CB0">
                    <w:rPr>
                      <w:rFonts w:ascii="Times New Roman" w:hAnsi="Times New Roman"/>
                      <w:i/>
                      <w:sz w:val="18"/>
                      <w:szCs w:val="18"/>
                    </w:rPr>
                    <w:t>Z</w:t>
                  </w:r>
                  <w:r w:rsidRPr="00721CB0">
                    <w:rPr>
                      <w:rFonts w:ascii="Times New Roman" w:hAnsi="Times New Roman"/>
                      <w:i/>
                      <w:sz w:val="18"/>
                      <w:szCs w:val="18"/>
                      <w:vertAlign w:val="subscript"/>
                    </w:rPr>
                    <w:t>r</w:t>
                  </w:r>
                  <w:proofErr w:type="spellEnd"/>
                  <w:r w:rsidR="0071108F">
                    <w:rPr>
                      <w:rFonts w:ascii="Times New Roman" w:hAnsi="Times New Roman"/>
                      <w:sz w:val="18"/>
                      <w:szCs w:val="18"/>
                    </w:rPr>
                    <w:t>/Ω</w:t>
                  </w:r>
                </w:p>
              </w:txbxContent>
            </v:textbox>
          </v:shape>
        </w:pict>
      </w:r>
      <w:r>
        <w:rPr>
          <w:rFonts w:ascii="Times New Roman" w:hAnsi="Times New Roman"/>
          <w:b/>
          <w:noProof/>
          <w:sz w:val="18"/>
          <w:szCs w:val="18"/>
        </w:rPr>
        <w:pict>
          <v:shape id="_x0000_s1029" type="#_x0000_t202" style="position:absolute;left:0;text-align:left;margin-left:59.25pt;margin-top:78.75pt;width:30pt;height:47.85pt;z-index:251663360" filled="f" stroked="f">
            <v:textbox style="layout-flow:vertical;mso-layout-flow-alt:bottom-to-top;mso-next-textbox:#_x0000_s1029">
              <w:txbxContent>
                <w:p w:rsidR="00061D24" w:rsidRPr="00721CB0" w:rsidRDefault="00061D24" w:rsidP="00061D24">
                  <w:pPr>
                    <w:jc w:val="center"/>
                    <w:rPr>
                      <w:rFonts w:ascii="Times New Roman" w:hAnsi="Times New Roman"/>
                      <w:sz w:val="18"/>
                      <w:szCs w:val="18"/>
                      <w:vertAlign w:val="superscript"/>
                    </w:rPr>
                  </w:pPr>
                  <w:proofErr w:type="spellStart"/>
                  <w:r w:rsidRPr="00721CB0">
                    <w:rPr>
                      <w:rFonts w:ascii="Times New Roman" w:hAnsi="Times New Roman"/>
                      <w:i/>
                      <w:sz w:val="18"/>
                      <w:szCs w:val="18"/>
                    </w:rPr>
                    <w:t>Z</w:t>
                  </w:r>
                  <w:r>
                    <w:rPr>
                      <w:rFonts w:ascii="Times New Roman" w:hAnsi="Times New Roman"/>
                      <w:i/>
                      <w:sz w:val="18"/>
                      <w:szCs w:val="18"/>
                      <w:vertAlign w:val="subscript"/>
                    </w:rPr>
                    <w:t>j</w:t>
                  </w:r>
                  <w:proofErr w:type="spellEnd"/>
                  <w:r w:rsidR="0071108F">
                    <w:rPr>
                      <w:rFonts w:ascii="Times New Roman" w:hAnsi="Times New Roman"/>
                      <w:sz w:val="18"/>
                      <w:szCs w:val="18"/>
                    </w:rPr>
                    <w:t>/Ω</w:t>
                  </w:r>
                </w:p>
              </w:txbxContent>
            </v:textbox>
          </v:shape>
        </w:pict>
      </w:r>
      <w:r w:rsidR="00061D24">
        <w:rPr>
          <w:rFonts w:ascii="Times New Roman" w:hAnsi="Times New Roman"/>
          <w:b/>
          <w:noProof/>
          <w:sz w:val="18"/>
          <w:szCs w:val="18"/>
        </w:rPr>
        <w:drawing>
          <wp:inline distT="0" distB="0" distL="0" distR="0">
            <wp:extent cx="4298950" cy="2647950"/>
            <wp:effectExtent l="0" t="0" r="0" b="0"/>
            <wp:docPr id="6"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061D24" w:rsidRDefault="00061D24" w:rsidP="00061D24">
      <w:pPr>
        <w:spacing w:after="0" w:line="240" w:lineRule="auto"/>
        <w:jc w:val="center"/>
        <w:rPr>
          <w:rFonts w:ascii="Times New Roman" w:hAnsi="Times New Roman"/>
          <w:b/>
          <w:sz w:val="18"/>
          <w:szCs w:val="18"/>
        </w:rPr>
      </w:pPr>
    </w:p>
    <w:p w:rsidR="00061D24" w:rsidRPr="003A5BC8" w:rsidRDefault="00061D24" w:rsidP="003A5BC8">
      <w:pPr>
        <w:spacing w:after="0" w:line="240" w:lineRule="auto"/>
        <w:jc w:val="center"/>
        <w:rPr>
          <w:rFonts w:ascii="Times New Roman" w:hAnsi="Times New Roman"/>
          <w:sz w:val="18"/>
          <w:szCs w:val="18"/>
        </w:rPr>
      </w:pPr>
      <w:r>
        <w:rPr>
          <w:rFonts w:ascii="Times New Roman" w:hAnsi="Times New Roman"/>
          <w:b/>
          <w:sz w:val="18"/>
          <w:szCs w:val="18"/>
        </w:rPr>
        <w:t xml:space="preserve">Figure </w:t>
      </w:r>
      <w:r w:rsidR="00266605">
        <w:rPr>
          <w:rFonts w:ascii="Times New Roman" w:hAnsi="Times New Roman"/>
          <w:b/>
          <w:sz w:val="18"/>
          <w:szCs w:val="18"/>
        </w:rPr>
        <w:t>5</w:t>
      </w:r>
      <w:r>
        <w:rPr>
          <w:rFonts w:ascii="Times New Roman" w:hAnsi="Times New Roman"/>
          <w:b/>
          <w:sz w:val="18"/>
          <w:szCs w:val="18"/>
        </w:rPr>
        <w:t xml:space="preserve">: </w:t>
      </w:r>
      <w:r w:rsidRPr="00FA0C31">
        <w:rPr>
          <w:rFonts w:ascii="Times New Roman" w:hAnsi="Times New Roman"/>
          <w:sz w:val="18"/>
          <w:szCs w:val="18"/>
        </w:rPr>
        <w:t xml:space="preserve">Impedance Data Obtained for Schiff base, Lithium–Schiff base and Metal </w:t>
      </w:r>
      <w:proofErr w:type="spellStart"/>
      <w:r w:rsidRPr="00FA0C31">
        <w:rPr>
          <w:rFonts w:ascii="Times New Roman" w:hAnsi="Times New Roman"/>
          <w:sz w:val="18"/>
          <w:szCs w:val="18"/>
        </w:rPr>
        <w:t>Comple</w:t>
      </w:r>
      <w:proofErr w:type="spellEnd"/>
    </w:p>
    <w:p w:rsidR="00061D24" w:rsidRDefault="00061D24" w:rsidP="00061D24">
      <w:pPr>
        <w:spacing w:after="0" w:line="240" w:lineRule="auto"/>
        <w:jc w:val="center"/>
        <w:rPr>
          <w:rFonts w:ascii="Times New Roman" w:hAnsi="Times New Roman"/>
          <w:sz w:val="18"/>
          <w:szCs w:val="18"/>
        </w:rPr>
      </w:pPr>
      <w:r w:rsidRPr="003713A3">
        <w:rPr>
          <w:rFonts w:ascii="Times New Roman" w:hAnsi="Times New Roman"/>
          <w:b/>
          <w:sz w:val="18"/>
          <w:szCs w:val="18"/>
        </w:rPr>
        <w:lastRenderedPageBreak/>
        <w:t xml:space="preserve">Table 4: </w:t>
      </w:r>
      <w:r w:rsidRPr="003713A3">
        <w:rPr>
          <w:rFonts w:ascii="Times New Roman" w:hAnsi="Times New Roman"/>
          <w:sz w:val="18"/>
          <w:szCs w:val="18"/>
        </w:rPr>
        <w:t xml:space="preserve">Conductivity value of Schiff base </w:t>
      </w:r>
      <w:proofErr w:type="spellStart"/>
      <w:r w:rsidRPr="003713A3">
        <w:rPr>
          <w:rFonts w:ascii="Times New Roman" w:hAnsi="Times New Roman"/>
          <w:sz w:val="18"/>
          <w:szCs w:val="18"/>
        </w:rPr>
        <w:t>ligand</w:t>
      </w:r>
      <w:proofErr w:type="spellEnd"/>
      <w:r w:rsidRPr="003713A3">
        <w:rPr>
          <w:rFonts w:ascii="Times New Roman" w:hAnsi="Times New Roman"/>
          <w:sz w:val="18"/>
          <w:szCs w:val="18"/>
        </w:rPr>
        <w:t>, metal complex and Lithium-Schiff base</w:t>
      </w:r>
    </w:p>
    <w:p w:rsidR="003D0C76" w:rsidRPr="003713A3" w:rsidRDefault="003D0C76" w:rsidP="00061D24">
      <w:pPr>
        <w:spacing w:after="0" w:line="240" w:lineRule="auto"/>
        <w:jc w:val="center"/>
        <w:rPr>
          <w:rFonts w:ascii="Times New Roman" w:hAnsi="Times New Roman"/>
          <w:sz w:val="18"/>
          <w:szCs w:val="18"/>
        </w:rPr>
      </w:pP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90"/>
        <w:gridCol w:w="3240"/>
      </w:tblGrid>
      <w:tr w:rsidR="00061D24" w:rsidRPr="0060077D" w:rsidTr="00A765D7">
        <w:tc>
          <w:tcPr>
            <w:tcW w:w="2790" w:type="dxa"/>
            <w:tcBorders>
              <w:top w:val="single" w:sz="18" w:space="0" w:color="auto"/>
              <w:left w:val="nil"/>
              <w:bottom w:val="single" w:sz="18" w:space="0" w:color="auto"/>
              <w:right w:val="nil"/>
            </w:tcBorders>
          </w:tcPr>
          <w:p w:rsidR="00061D24" w:rsidRPr="0060077D" w:rsidRDefault="00061D24" w:rsidP="00A765D7">
            <w:pPr>
              <w:spacing w:after="0" w:line="240" w:lineRule="auto"/>
              <w:jc w:val="center"/>
              <w:rPr>
                <w:rFonts w:ascii="Times New Roman" w:eastAsia="Batang" w:hAnsi="Times New Roman"/>
                <w:sz w:val="18"/>
                <w:szCs w:val="18"/>
              </w:rPr>
            </w:pPr>
          </w:p>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Compound</w:t>
            </w:r>
          </w:p>
          <w:p w:rsidR="00061D24" w:rsidRPr="0060077D" w:rsidRDefault="00061D24" w:rsidP="00A765D7">
            <w:pPr>
              <w:spacing w:after="0" w:line="240" w:lineRule="auto"/>
              <w:jc w:val="center"/>
              <w:rPr>
                <w:rFonts w:ascii="Times New Roman" w:eastAsia="Batang" w:hAnsi="Times New Roman"/>
                <w:sz w:val="18"/>
                <w:szCs w:val="18"/>
              </w:rPr>
            </w:pPr>
          </w:p>
        </w:tc>
        <w:tc>
          <w:tcPr>
            <w:tcW w:w="3240" w:type="dxa"/>
            <w:tcBorders>
              <w:top w:val="single" w:sz="18" w:space="0" w:color="auto"/>
              <w:left w:val="nil"/>
              <w:bottom w:val="single" w:sz="18" w:space="0" w:color="auto"/>
              <w:right w:val="nil"/>
            </w:tcBorders>
          </w:tcPr>
          <w:p w:rsidR="00061D24" w:rsidRPr="0060077D" w:rsidRDefault="00061D24" w:rsidP="00A765D7">
            <w:pPr>
              <w:spacing w:after="0" w:line="240" w:lineRule="auto"/>
              <w:jc w:val="center"/>
              <w:rPr>
                <w:rFonts w:ascii="Times New Roman" w:eastAsia="Batang" w:hAnsi="Times New Roman"/>
                <w:sz w:val="18"/>
                <w:szCs w:val="18"/>
              </w:rPr>
            </w:pPr>
          </w:p>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Conductivity value (Ωcm</w:t>
            </w:r>
            <w:r w:rsidRPr="0060077D">
              <w:rPr>
                <w:rFonts w:ascii="Times New Roman" w:eastAsia="Batang" w:hAnsi="Times New Roman"/>
                <w:sz w:val="18"/>
                <w:szCs w:val="18"/>
                <w:vertAlign w:val="superscript"/>
              </w:rPr>
              <w:t>-1</w:t>
            </w:r>
            <w:r w:rsidRPr="0060077D">
              <w:rPr>
                <w:rFonts w:ascii="Times New Roman" w:eastAsia="Batang" w:hAnsi="Times New Roman"/>
                <w:sz w:val="18"/>
                <w:szCs w:val="18"/>
              </w:rPr>
              <w:t>)</w:t>
            </w:r>
          </w:p>
        </w:tc>
      </w:tr>
      <w:tr w:rsidR="00061D24" w:rsidRPr="0060077D" w:rsidTr="00A765D7">
        <w:tc>
          <w:tcPr>
            <w:tcW w:w="2790" w:type="dxa"/>
            <w:tcBorders>
              <w:top w:val="single" w:sz="18" w:space="0" w:color="auto"/>
              <w:left w:val="nil"/>
              <w:bottom w:val="nil"/>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p>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API)ISA</w:t>
            </w:r>
          </w:p>
          <w:p w:rsidR="00061D24" w:rsidRPr="0060077D" w:rsidRDefault="00061D24" w:rsidP="00A765D7">
            <w:pPr>
              <w:spacing w:after="0" w:line="240" w:lineRule="auto"/>
              <w:jc w:val="center"/>
              <w:rPr>
                <w:rFonts w:ascii="Times New Roman" w:eastAsia="Batang" w:hAnsi="Times New Roman"/>
                <w:sz w:val="18"/>
                <w:szCs w:val="18"/>
              </w:rPr>
            </w:pPr>
          </w:p>
        </w:tc>
        <w:tc>
          <w:tcPr>
            <w:tcW w:w="3240" w:type="dxa"/>
            <w:tcBorders>
              <w:top w:val="single" w:sz="18" w:space="0" w:color="auto"/>
              <w:left w:val="nil"/>
              <w:bottom w:val="nil"/>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p>
          <w:p w:rsidR="00061D24" w:rsidRPr="0060077D" w:rsidRDefault="00061D24" w:rsidP="00A765D7">
            <w:pPr>
              <w:spacing w:after="0" w:line="240" w:lineRule="auto"/>
              <w:jc w:val="center"/>
              <w:rPr>
                <w:rFonts w:ascii="Times New Roman" w:eastAsia="Batang" w:hAnsi="Times New Roman"/>
                <w:sz w:val="18"/>
                <w:szCs w:val="18"/>
                <w:vertAlign w:val="superscript"/>
              </w:rPr>
            </w:pPr>
            <w:r w:rsidRPr="0060077D">
              <w:rPr>
                <w:rFonts w:ascii="Times New Roman" w:eastAsia="Batang" w:hAnsi="Times New Roman"/>
                <w:sz w:val="18"/>
                <w:szCs w:val="18"/>
              </w:rPr>
              <w:t>7.2371 x 10</w:t>
            </w:r>
            <w:r w:rsidRPr="0060077D">
              <w:rPr>
                <w:rFonts w:ascii="Times New Roman" w:eastAsia="Batang" w:hAnsi="Times New Roman"/>
                <w:sz w:val="18"/>
                <w:szCs w:val="18"/>
                <w:vertAlign w:val="superscript"/>
              </w:rPr>
              <w:t>-10</w:t>
            </w:r>
          </w:p>
          <w:p w:rsidR="00061D24" w:rsidRPr="0060077D" w:rsidRDefault="00061D24" w:rsidP="00A765D7">
            <w:pPr>
              <w:spacing w:after="0" w:line="240" w:lineRule="auto"/>
              <w:jc w:val="center"/>
              <w:rPr>
                <w:rFonts w:ascii="Times New Roman" w:eastAsia="Batang" w:hAnsi="Times New Roman"/>
                <w:sz w:val="18"/>
                <w:szCs w:val="18"/>
              </w:rPr>
            </w:pPr>
          </w:p>
        </w:tc>
      </w:tr>
      <w:tr w:rsidR="00061D24" w:rsidRPr="0060077D" w:rsidTr="00A765D7">
        <w:tc>
          <w:tcPr>
            <w:tcW w:w="2790" w:type="dxa"/>
            <w:tcBorders>
              <w:top w:val="nil"/>
              <w:left w:val="nil"/>
              <w:bottom w:val="nil"/>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API)ISA]</w:t>
            </w:r>
            <w:r w:rsidRPr="0060077D">
              <w:rPr>
                <w:rFonts w:ascii="Times New Roman" w:eastAsia="Batang" w:hAnsi="Times New Roman"/>
                <w:sz w:val="18"/>
                <w:szCs w:val="18"/>
                <w:vertAlign w:val="subscript"/>
              </w:rPr>
              <w:t>2</w:t>
            </w:r>
            <w:r w:rsidRPr="0060077D">
              <w:rPr>
                <w:rFonts w:ascii="Times New Roman" w:eastAsia="Batang" w:hAnsi="Times New Roman"/>
                <w:sz w:val="18"/>
                <w:szCs w:val="18"/>
              </w:rPr>
              <w:t>Co</w:t>
            </w:r>
          </w:p>
          <w:p w:rsidR="00061D24" w:rsidRPr="0060077D" w:rsidRDefault="00061D24" w:rsidP="00A765D7">
            <w:pPr>
              <w:spacing w:after="0" w:line="240" w:lineRule="auto"/>
              <w:jc w:val="center"/>
              <w:rPr>
                <w:rFonts w:ascii="Times New Roman" w:eastAsia="Batang" w:hAnsi="Times New Roman"/>
                <w:b/>
                <w:sz w:val="18"/>
                <w:szCs w:val="18"/>
              </w:rPr>
            </w:pPr>
          </w:p>
        </w:tc>
        <w:tc>
          <w:tcPr>
            <w:tcW w:w="3240" w:type="dxa"/>
            <w:tcBorders>
              <w:top w:val="nil"/>
              <w:left w:val="nil"/>
              <w:bottom w:val="nil"/>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vertAlign w:val="superscript"/>
              </w:rPr>
            </w:pPr>
            <w:r w:rsidRPr="0060077D">
              <w:rPr>
                <w:rFonts w:ascii="Times New Roman" w:eastAsia="Batang" w:hAnsi="Times New Roman"/>
                <w:sz w:val="18"/>
                <w:szCs w:val="18"/>
              </w:rPr>
              <w:t>4.4367 x 10</w:t>
            </w:r>
            <w:r w:rsidRPr="0060077D">
              <w:rPr>
                <w:rFonts w:ascii="Times New Roman" w:eastAsia="Batang" w:hAnsi="Times New Roman"/>
                <w:sz w:val="18"/>
                <w:szCs w:val="18"/>
                <w:vertAlign w:val="superscript"/>
              </w:rPr>
              <w:t>-10</w:t>
            </w:r>
          </w:p>
          <w:p w:rsidR="00061D24" w:rsidRPr="0060077D" w:rsidRDefault="00061D24" w:rsidP="00A765D7">
            <w:pPr>
              <w:spacing w:after="0" w:line="240" w:lineRule="auto"/>
              <w:jc w:val="center"/>
              <w:rPr>
                <w:rFonts w:ascii="Times New Roman" w:eastAsia="Batang" w:hAnsi="Times New Roman"/>
                <w:sz w:val="18"/>
                <w:szCs w:val="18"/>
              </w:rPr>
            </w:pPr>
          </w:p>
        </w:tc>
      </w:tr>
      <w:tr w:rsidR="00061D24" w:rsidRPr="0060077D" w:rsidTr="00A765D7">
        <w:tc>
          <w:tcPr>
            <w:tcW w:w="2790" w:type="dxa"/>
            <w:tcBorders>
              <w:top w:val="nil"/>
              <w:left w:val="nil"/>
              <w:bottom w:val="single" w:sz="18"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rPr>
            </w:pPr>
            <w:r w:rsidRPr="0060077D">
              <w:rPr>
                <w:rFonts w:ascii="Times New Roman" w:eastAsia="Batang" w:hAnsi="Times New Roman"/>
                <w:sz w:val="18"/>
                <w:szCs w:val="18"/>
              </w:rPr>
              <w:t>Li-(API)ISA</w:t>
            </w:r>
          </w:p>
          <w:p w:rsidR="00061D24" w:rsidRPr="0060077D" w:rsidRDefault="00061D24" w:rsidP="00A765D7">
            <w:pPr>
              <w:spacing w:after="0" w:line="240" w:lineRule="auto"/>
              <w:jc w:val="center"/>
              <w:rPr>
                <w:rFonts w:ascii="Times New Roman" w:eastAsia="Batang" w:hAnsi="Times New Roman"/>
                <w:sz w:val="18"/>
                <w:szCs w:val="18"/>
              </w:rPr>
            </w:pPr>
          </w:p>
        </w:tc>
        <w:tc>
          <w:tcPr>
            <w:tcW w:w="3240" w:type="dxa"/>
            <w:tcBorders>
              <w:top w:val="nil"/>
              <w:left w:val="nil"/>
              <w:bottom w:val="single" w:sz="18" w:space="0" w:color="auto"/>
              <w:right w:val="nil"/>
            </w:tcBorders>
            <w:vAlign w:val="center"/>
          </w:tcPr>
          <w:p w:rsidR="00061D24" w:rsidRPr="0060077D" w:rsidRDefault="00061D24" w:rsidP="00A765D7">
            <w:pPr>
              <w:spacing w:after="0" w:line="240" w:lineRule="auto"/>
              <w:jc w:val="center"/>
              <w:rPr>
                <w:rFonts w:ascii="Times New Roman" w:eastAsia="Batang" w:hAnsi="Times New Roman"/>
                <w:sz w:val="18"/>
                <w:szCs w:val="18"/>
                <w:vertAlign w:val="superscript"/>
              </w:rPr>
            </w:pPr>
            <w:r w:rsidRPr="0060077D">
              <w:rPr>
                <w:rFonts w:ascii="Times New Roman" w:eastAsia="Batang" w:hAnsi="Times New Roman"/>
                <w:sz w:val="18"/>
                <w:szCs w:val="18"/>
              </w:rPr>
              <w:t>3.0941 x 10</w:t>
            </w:r>
            <w:r w:rsidRPr="0060077D">
              <w:rPr>
                <w:rFonts w:ascii="Times New Roman" w:eastAsia="Batang" w:hAnsi="Times New Roman"/>
                <w:sz w:val="18"/>
                <w:szCs w:val="18"/>
                <w:vertAlign w:val="superscript"/>
              </w:rPr>
              <w:t>-10</w:t>
            </w:r>
          </w:p>
          <w:p w:rsidR="00061D24" w:rsidRPr="0060077D" w:rsidRDefault="00061D24" w:rsidP="00A765D7">
            <w:pPr>
              <w:spacing w:after="0" w:line="240" w:lineRule="auto"/>
              <w:jc w:val="center"/>
              <w:rPr>
                <w:rFonts w:ascii="Times New Roman" w:eastAsia="Batang" w:hAnsi="Times New Roman"/>
                <w:sz w:val="18"/>
                <w:szCs w:val="18"/>
              </w:rPr>
            </w:pPr>
          </w:p>
        </w:tc>
      </w:tr>
    </w:tbl>
    <w:p w:rsidR="00061D24" w:rsidRDefault="00061D24" w:rsidP="00061D24">
      <w:pPr>
        <w:spacing w:after="0" w:line="240" w:lineRule="auto"/>
        <w:rPr>
          <w:rFonts w:ascii="Times New Roman" w:hAnsi="Times New Roman"/>
          <w:b/>
          <w:sz w:val="20"/>
          <w:szCs w:val="20"/>
        </w:rPr>
      </w:pPr>
    </w:p>
    <w:p w:rsidR="00061D24" w:rsidRPr="002A7FD2" w:rsidRDefault="00061D24" w:rsidP="00061D24">
      <w:pPr>
        <w:spacing w:line="240" w:lineRule="auto"/>
        <w:rPr>
          <w:rFonts w:ascii="Times New Roman" w:hAnsi="Times New Roman"/>
          <w:b/>
          <w:sz w:val="20"/>
          <w:szCs w:val="20"/>
        </w:rPr>
      </w:pPr>
      <w:r w:rsidRPr="002A7FD2">
        <w:rPr>
          <w:rFonts w:ascii="Times New Roman" w:hAnsi="Times New Roman"/>
          <w:b/>
          <w:sz w:val="20"/>
          <w:szCs w:val="20"/>
        </w:rPr>
        <w:t>Conclusion</w:t>
      </w:r>
    </w:p>
    <w:p w:rsidR="00061D24" w:rsidRDefault="00061D24" w:rsidP="00061D24">
      <w:pPr>
        <w:autoSpaceDE w:val="0"/>
        <w:autoSpaceDN w:val="0"/>
        <w:adjustRightInd w:val="0"/>
        <w:spacing w:line="240" w:lineRule="auto"/>
        <w:jc w:val="both"/>
        <w:rPr>
          <w:rFonts w:ascii="Times New Roman" w:hAnsi="Times New Roman"/>
          <w:sz w:val="20"/>
          <w:szCs w:val="20"/>
        </w:rPr>
      </w:pPr>
      <w:r w:rsidRPr="002A7FD2">
        <w:rPr>
          <w:rFonts w:ascii="Times New Roman" w:hAnsi="Times New Roman"/>
          <w:sz w:val="20"/>
          <w:szCs w:val="20"/>
        </w:rPr>
        <w:t xml:space="preserve">The synthesis, characterization and conductivity studies of Schiff base </w:t>
      </w:r>
      <w:proofErr w:type="spellStart"/>
      <w:r w:rsidRPr="002A7FD2">
        <w:rPr>
          <w:rFonts w:ascii="Times New Roman" w:hAnsi="Times New Roman"/>
          <w:sz w:val="20"/>
          <w:szCs w:val="20"/>
        </w:rPr>
        <w:t>ligand</w:t>
      </w:r>
      <w:proofErr w:type="spellEnd"/>
      <w:r w:rsidRPr="002A7FD2">
        <w:rPr>
          <w:rFonts w:ascii="Times New Roman" w:hAnsi="Times New Roman"/>
          <w:sz w:val="20"/>
          <w:szCs w:val="20"/>
        </w:rPr>
        <w:t xml:space="preserve"> API</w:t>
      </w:r>
      <w:r>
        <w:rPr>
          <w:rFonts w:ascii="Times New Roman" w:hAnsi="Times New Roman"/>
          <w:sz w:val="20"/>
          <w:szCs w:val="20"/>
        </w:rPr>
        <w:t xml:space="preserve">ISA, </w:t>
      </w:r>
      <w:proofErr w:type="gramStart"/>
      <w:r>
        <w:rPr>
          <w:rFonts w:ascii="Times New Roman" w:hAnsi="Times New Roman"/>
          <w:sz w:val="20"/>
          <w:szCs w:val="20"/>
        </w:rPr>
        <w:t>cobalt(</w:t>
      </w:r>
      <w:proofErr w:type="gramEnd"/>
      <w:r>
        <w:rPr>
          <w:rFonts w:ascii="Times New Roman" w:hAnsi="Times New Roman"/>
          <w:sz w:val="20"/>
          <w:szCs w:val="20"/>
        </w:rPr>
        <w:t xml:space="preserve">II) metal complex </w:t>
      </w:r>
      <w:r w:rsidRPr="002A7FD2">
        <w:rPr>
          <w:rFonts w:ascii="Times New Roman" w:hAnsi="Times New Roman"/>
          <w:sz w:val="20"/>
          <w:szCs w:val="20"/>
        </w:rPr>
        <w:t>Co</w:t>
      </w:r>
      <w:r>
        <w:rPr>
          <w:rFonts w:ascii="Times New Roman" w:hAnsi="Times New Roman"/>
          <w:sz w:val="20"/>
          <w:szCs w:val="20"/>
        </w:rPr>
        <w:t xml:space="preserve"> (API</w:t>
      </w:r>
      <w:r w:rsidRPr="002A7FD2">
        <w:rPr>
          <w:rFonts w:ascii="Times New Roman" w:hAnsi="Times New Roman"/>
          <w:sz w:val="20"/>
          <w:szCs w:val="20"/>
        </w:rPr>
        <w:t>ISA</w:t>
      </w:r>
      <w:r>
        <w:rPr>
          <w:rFonts w:ascii="Times New Roman" w:hAnsi="Times New Roman"/>
          <w:sz w:val="20"/>
          <w:szCs w:val="20"/>
        </w:rPr>
        <w:t>)</w:t>
      </w:r>
      <w:r w:rsidRPr="002A7FD2">
        <w:rPr>
          <w:rFonts w:ascii="Times New Roman" w:hAnsi="Times New Roman"/>
          <w:sz w:val="20"/>
          <w:szCs w:val="20"/>
          <w:vertAlign w:val="subscript"/>
        </w:rPr>
        <w:t>2</w:t>
      </w:r>
      <w:r w:rsidRPr="002A7FD2">
        <w:rPr>
          <w:rFonts w:ascii="Times New Roman" w:hAnsi="Times New Roman"/>
          <w:sz w:val="20"/>
          <w:szCs w:val="20"/>
        </w:rPr>
        <w:t>, and Lithium-Schiff base Li-</w:t>
      </w:r>
      <w:r>
        <w:rPr>
          <w:rFonts w:ascii="Times New Roman" w:hAnsi="Times New Roman"/>
          <w:sz w:val="20"/>
          <w:szCs w:val="20"/>
        </w:rPr>
        <w:t>API</w:t>
      </w:r>
      <w:r w:rsidRPr="002A7FD2">
        <w:rPr>
          <w:rFonts w:ascii="Times New Roman" w:hAnsi="Times New Roman"/>
          <w:sz w:val="20"/>
          <w:szCs w:val="20"/>
        </w:rPr>
        <w:t xml:space="preserve">ISA have been described. Schiff base behaves as a </w:t>
      </w:r>
      <w:proofErr w:type="spellStart"/>
      <w:r w:rsidRPr="002A7FD2">
        <w:rPr>
          <w:rFonts w:ascii="Times New Roman" w:hAnsi="Times New Roman"/>
          <w:sz w:val="20"/>
          <w:szCs w:val="20"/>
        </w:rPr>
        <w:t>bidentate</w:t>
      </w:r>
      <w:proofErr w:type="spellEnd"/>
      <w:r w:rsidRPr="002A7FD2">
        <w:rPr>
          <w:rFonts w:ascii="Times New Roman" w:hAnsi="Times New Roman"/>
          <w:sz w:val="20"/>
          <w:szCs w:val="20"/>
        </w:rPr>
        <w:t xml:space="preserve"> chelating </w:t>
      </w:r>
      <w:proofErr w:type="spellStart"/>
      <w:r w:rsidRPr="002A7FD2">
        <w:rPr>
          <w:rFonts w:ascii="Times New Roman" w:hAnsi="Times New Roman"/>
          <w:sz w:val="20"/>
          <w:szCs w:val="20"/>
        </w:rPr>
        <w:t>ligand</w:t>
      </w:r>
      <w:proofErr w:type="spellEnd"/>
      <w:r>
        <w:rPr>
          <w:rFonts w:ascii="Times New Roman" w:hAnsi="Times New Roman"/>
          <w:sz w:val="20"/>
          <w:szCs w:val="20"/>
        </w:rPr>
        <w:t xml:space="preserve"> which binds through </w:t>
      </w:r>
      <w:proofErr w:type="spellStart"/>
      <w:r>
        <w:rPr>
          <w:rFonts w:ascii="Times New Roman" w:hAnsi="Times New Roman"/>
          <w:sz w:val="20"/>
          <w:szCs w:val="20"/>
        </w:rPr>
        <w:t>azomethine</w:t>
      </w:r>
      <w:proofErr w:type="spellEnd"/>
      <w:r>
        <w:rPr>
          <w:rFonts w:ascii="Times New Roman" w:hAnsi="Times New Roman"/>
          <w:sz w:val="20"/>
          <w:szCs w:val="20"/>
        </w:rPr>
        <w:t xml:space="preserve"> </w:t>
      </w:r>
      <w:r w:rsidRPr="002A7FD2">
        <w:rPr>
          <w:rFonts w:ascii="Times New Roman" w:hAnsi="Times New Roman"/>
          <w:sz w:val="20"/>
          <w:szCs w:val="20"/>
        </w:rPr>
        <w:t xml:space="preserve">and </w:t>
      </w:r>
      <w:proofErr w:type="spellStart"/>
      <w:r w:rsidRPr="002A7FD2">
        <w:rPr>
          <w:rFonts w:ascii="Times New Roman" w:hAnsi="Times New Roman"/>
          <w:sz w:val="20"/>
          <w:szCs w:val="20"/>
        </w:rPr>
        <w:t>imino</w:t>
      </w:r>
      <w:proofErr w:type="spellEnd"/>
      <w:r w:rsidRPr="002A7FD2">
        <w:rPr>
          <w:rFonts w:ascii="Times New Roman" w:hAnsi="Times New Roman"/>
          <w:sz w:val="20"/>
          <w:szCs w:val="20"/>
        </w:rPr>
        <w:t xml:space="preserve"> nitrogen. </w:t>
      </w:r>
      <w:r w:rsidRPr="002A7FD2">
        <w:rPr>
          <w:rFonts w:ascii="Times New Roman" w:hAnsi="Times New Roman"/>
          <w:sz w:val="20"/>
          <w:szCs w:val="20"/>
          <w:vertAlign w:val="superscript"/>
        </w:rPr>
        <w:t>1</w:t>
      </w:r>
      <w:r w:rsidRPr="002A7FD2">
        <w:rPr>
          <w:rFonts w:ascii="Times New Roman" w:hAnsi="Times New Roman"/>
          <w:sz w:val="20"/>
          <w:szCs w:val="20"/>
        </w:rPr>
        <w:t>H NMR spectrum of Schiff base indicates the structure of the compoun</w:t>
      </w:r>
      <w:r>
        <w:rPr>
          <w:rFonts w:ascii="Times New Roman" w:hAnsi="Times New Roman"/>
          <w:sz w:val="20"/>
          <w:szCs w:val="20"/>
        </w:rPr>
        <w:t xml:space="preserve">d. Magnetic moments show that </w:t>
      </w:r>
      <w:proofErr w:type="gramStart"/>
      <w:r>
        <w:rPr>
          <w:rFonts w:ascii="Times New Roman" w:hAnsi="Times New Roman"/>
          <w:sz w:val="20"/>
          <w:szCs w:val="20"/>
        </w:rPr>
        <w:t>cobalt</w:t>
      </w:r>
      <w:r w:rsidRPr="002A7FD2">
        <w:rPr>
          <w:rFonts w:ascii="Times New Roman" w:hAnsi="Times New Roman"/>
          <w:sz w:val="20"/>
          <w:szCs w:val="20"/>
        </w:rPr>
        <w:t>(</w:t>
      </w:r>
      <w:proofErr w:type="gramEnd"/>
      <w:r w:rsidRPr="002A7FD2">
        <w:rPr>
          <w:rFonts w:ascii="Times New Roman" w:hAnsi="Times New Roman"/>
          <w:sz w:val="20"/>
          <w:szCs w:val="20"/>
        </w:rPr>
        <w:t xml:space="preserve">II) complex was </w:t>
      </w:r>
      <w:r w:rsidR="00900A67">
        <w:rPr>
          <w:rFonts w:ascii="Times New Roman" w:hAnsi="Times New Roman"/>
          <w:sz w:val="20"/>
          <w:szCs w:val="20"/>
        </w:rPr>
        <w:t>tetrahedral</w:t>
      </w:r>
      <w:r w:rsidRPr="002A7FD2">
        <w:rPr>
          <w:rFonts w:ascii="Times New Roman" w:hAnsi="Times New Roman"/>
          <w:sz w:val="20"/>
          <w:szCs w:val="20"/>
        </w:rPr>
        <w:t xml:space="preserve"> environment.</w:t>
      </w:r>
    </w:p>
    <w:p w:rsidR="00061D24" w:rsidRPr="002A7FD2" w:rsidRDefault="00061D24" w:rsidP="00061D24">
      <w:pPr>
        <w:autoSpaceDE w:val="0"/>
        <w:autoSpaceDN w:val="0"/>
        <w:adjustRightInd w:val="0"/>
        <w:spacing w:line="240" w:lineRule="auto"/>
        <w:jc w:val="both"/>
        <w:rPr>
          <w:rFonts w:ascii="Times New Roman" w:hAnsi="Times New Roman"/>
          <w:sz w:val="20"/>
          <w:szCs w:val="20"/>
        </w:rPr>
      </w:pPr>
      <w:r w:rsidRPr="002A7FD2">
        <w:rPr>
          <w:rFonts w:ascii="Times New Roman" w:hAnsi="Times New Roman"/>
          <w:sz w:val="20"/>
          <w:szCs w:val="20"/>
        </w:rPr>
        <w:t>The Schiff base, its metal complex and Lithium-Schiff base have been evaluated for their conductivity studies. From the result, it shows that Lithium-Schiff base gives highest conducted values</w:t>
      </w:r>
      <w:r>
        <w:rPr>
          <w:rFonts w:ascii="Times New Roman" w:hAnsi="Times New Roman"/>
          <w:sz w:val="20"/>
          <w:szCs w:val="20"/>
        </w:rPr>
        <w:t xml:space="preserve"> followed by c</w:t>
      </w:r>
      <w:r w:rsidRPr="002A7FD2">
        <w:rPr>
          <w:rFonts w:ascii="Times New Roman" w:hAnsi="Times New Roman"/>
          <w:sz w:val="20"/>
          <w:szCs w:val="20"/>
        </w:rPr>
        <w:t xml:space="preserve">obalt (II) metal complex and Schiff base </w:t>
      </w:r>
      <w:proofErr w:type="spellStart"/>
      <w:r w:rsidRPr="002A7FD2">
        <w:rPr>
          <w:rFonts w:ascii="Times New Roman" w:hAnsi="Times New Roman"/>
          <w:sz w:val="20"/>
          <w:szCs w:val="20"/>
        </w:rPr>
        <w:t>ligand</w:t>
      </w:r>
      <w:proofErr w:type="spellEnd"/>
      <w:r w:rsidRPr="002A7FD2">
        <w:rPr>
          <w:rFonts w:ascii="Times New Roman" w:hAnsi="Times New Roman"/>
          <w:sz w:val="20"/>
          <w:szCs w:val="20"/>
        </w:rPr>
        <w:t>.</w:t>
      </w:r>
    </w:p>
    <w:p w:rsidR="00061D24" w:rsidRPr="00F225CE" w:rsidRDefault="00061D24" w:rsidP="00061D24">
      <w:pPr>
        <w:autoSpaceDE w:val="0"/>
        <w:autoSpaceDN w:val="0"/>
        <w:adjustRightInd w:val="0"/>
        <w:spacing w:line="240" w:lineRule="auto"/>
        <w:rPr>
          <w:rFonts w:ascii="Times New Roman" w:hAnsi="Times New Roman"/>
          <w:b/>
          <w:bCs/>
          <w:smallCaps/>
          <w:sz w:val="20"/>
          <w:szCs w:val="20"/>
        </w:rPr>
      </w:pPr>
      <w:r w:rsidRPr="002A7FD2">
        <w:rPr>
          <w:rFonts w:ascii="Times New Roman" w:hAnsi="Times New Roman"/>
          <w:b/>
          <w:bCs/>
          <w:smallCaps/>
          <w:sz w:val="20"/>
          <w:szCs w:val="20"/>
        </w:rPr>
        <w:t>A</w:t>
      </w:r>
      <w:r>
        <w:rPr>
          <w:rFonts w:ascii="Times New Roman" w:hAnsi="Times New Roman"/>
          <w:b/>
          <w:bCs/>
          <w:sz w:val="20"/>
          <w:szCs w:val="20"/>
        </w:rPr>
        <w:t xml:space="preserve">cknowledgements </w:t>
      </w:r>
    </w:p>
    <w:p w:rsidR="00061D24" w:rsidRPr="003C7E78" w:rsidRDefault="00061D24" w:rsidP="00061D24">
      <w:pPr>
        <w:autoSpaceDE w:val="0"/>
        <w:autoSpaceDN w:val="0"/>
        <w:adjustRightInd w:val="0"/>
        <w:spacing w:line="240" w:lineRule="auto"/>
        <w:jc w:val="both"/>
        <w:rPr>
          <w:rFonts w:ascii="Times New Roman" w:hAnsi="Times New Roman"/>
          <w:sz w:val="20"/>
          <w:szCs w:val="20"/>
        </w:rPr>
      </w:pPr>
      <w:r w:rsidRPr="002A7FD2">
        <w:rPr>
          <w:rFonts w:ascii="Times New Roman" w:hAnsi="Times New Roman"/>
          <w:sz w:val="20"/>
          <w:szCs w:val="20"/>
        </w:rPr>
        <w:t xml:space="preserve">This work is funded by </w:t>
      </w:r>
      <w:r w:rsidRPr="003C7E78">
        <w:rPr>
          <w:rFonts w:ascii="Times New Roman" w:hAnsi="Times New Roman"/>
          <w:sz w:val="20"/>
          <w:szCs w:val="20"/>
          <w:lang w:val="en-GB"/>
        </w:rPr>
        <w:t xml:space="preserve">Ministry of Higher Education Malaysia for </w:t>
      </w:r>
      <w:r w:rsidRPr="002A7FD2">
        <w:rPr>
          <w:rFonts w:ascii="Times New Roman" w:hAnsi="Times New Roman"/>
          <w:sz w:val="20"/>
          <w:szCs w:val="20"/>
        </w:rPr>
        <w:t>Fundamental Research Grand Sch</w:t>
      </w:r>
      <w:r>
        <w:rPr>
          <w:rFonts w:ascii="Times New Roman" w:hAnsi="Times New Roman"/>
          <w:sz w:val="20"/>
          <w:szCs w:val="20"/>
        </w:rPr>
        <w:t xml:space="preserve">eme for financing this research </w:t>
      </w:r>
      <w:r w:rsidRPr="003C7E78">
        <w:rPr>
          <w:rFonts w:ascii="Times New Roman" w:hAnsi="Times New Roman"/>
          <w:sz w:val="20"/>
          <w:szCs w:val="20"/>
          <w:lang w:val="en-GB"/>
        </w:rPr>
        <w:t>(</w:t>
      </w:r>
      <w:r>
        <w:rPr>
          <w:rFonts w:ascii="Times New Roman" w:hAnsi="Times New Roman"/>
          <w:sz w:val="20"/>
          <w:szCs w:val="20"/>
          <w:lang w:val="en-GB"/>
        </w:rPr>
        <w:t>FRGS/1/10/SG/</w:t>
      </w:r>
      <w:proofErr w:type="spellStart"/>
      <w:r>
        <w:rPr>
          <w:rFonts w:ascii="Times New Roman" w:hAnsi="Times New Roman"/>
          <w:sz w:val="20"/>
          <w:szCs w:val="20"/>
          <w:lang w:val="en-GB"/>
        </w:rPr>
        <w:t>UiTM</w:t>
      </w:r>
      <w:proofErr w:type="spellEnd"/>
      <w:r>
        <w:rPr>
          <w:rFonts w:ascii="Times New Roman" w:hAnsi="Times New Roman"/>
          <w:sz w:val="20"/>
          <w:szCs w:val="20"/>
          <w:lang w:val="en-GB"/>
        </w:rPr>
        <w:t>/03/05)</w:t>
      </w:r>
      <w:r w:rsidRPr="003C7E78">
        <w:rPr>
          <w:rFonts w:ascii="Times New Roman" w:hAnsi="Times New Roman"/>
          <w:sz w:val="20"/>
          <w:szCs w:val="20"/>
          <w:lang w:val="en-GB"/>
        </w:rPr>
        <w:t xml:space="preserve"> and also </w:t>
      </w:r>
      <w:proofErr w:type="spellStart"/>
      <w:r w:rsidRPr="003C7E78">
        <w:rPr>
          <w:rFonts w:ascii="Times New Roman" w:hAnsi="Times New Roman"/>
          <w:sz w:val="20"/>
          <w:szCs w:val="20"/>
          <w:lang w:val="en-GB"/>
        </w:rPr>
        <w:t>MyMaster</w:t>
      </w:r>
      <w:proofErr w:type="spellEnd"/>
      <w:r w:rsidRPr="003C7E78">
        <w:rPr>
          <w:rFonts w:ascii="Times New Roman" w:hAnsi="Times New Roman"/>
          <w:sz w:val="20"/>
          <w:szCs w:val="20"/>
          <w:lang w:val="en-GB"/>
        </w:rPr>
        <w:t xml:space="preserve"> scholarship, </w:t>
      </w:r>
      <w:r>
        <w:rPr>
          <w:rFonts w:ascii="Times New Roman" w:hAnsi="Times New Roman"/>
          <w:sz w:val="20"/>
          <w:szCs w:val="20"/>
          <w:lang w:val="en-GB"/>
        </w:rPr>
        <w:t>Faculty of Applied Sciences</w:t>
      </w:r>
      <w:r w:rsidRPr="003C7E78">
        <w:rPr>
          <w:rFonts w:ascii="Times New Roman" w:hAnsi="Times New Roman"/>
          <w:sz w:val="20"/>
          <w:szCs w:val="20"/>
          <w:lang w:val="en-GB"/>
        </w:rPr>
        <w:t>,</w:t>
      </w:r>
      <w:r>
        <w:rPr>
          <w:rFonts w:ascii="Times New Roman" w:hAnsi="Times New Roman"/>
          <w:sz w:val="20"/>
          <w:szCs w:val="20"/>
          <w:lang w:val="en-GB"/>
        </w:rPr>
        <w:t xml:space="preserve"> Institute of </w:t>
      </w:r>
      <w:proofErr w:type="spellStart"/>
      <w:r>
        <w:rPr>
          <w:rFonts w:ascii="Times New Roman" w:hAnsi="Times New Roman"/>
          <w:sz w:val="20"/>
          <w:szCs w:val="20"/>
          <w:lang w:val="en-GB"/>
        </w:rPr>
        <w:t>Scince</w:t>
      </w:r>
      <w:proofErr w:type="spellEnd"/>
      <w:r>
        <w:rPr>
          <w:rFonts w:ascii="Times New Roman" w:hAnsi="Times New Roman"/>
          <w:sz w:val="20"/>
          <w:szCs w:val="20"/>
          <w:lang w:val="en-GB"/>
        </w:rPr>
        <w:t xml:space="preserve">, </w:t>
      </w:r>
      <w:proofErr w:type="spellStart"/>
      <w:r>
        <w:rPr>
          <w:rFonts w:ascii="Times New Roman" w:hAnsi="Times New Roman"/>
          <w:sz w:val="20"/>
          <w:szCs w:val="20"/>
          <w:lang w:val="en-GB"/>
        </w:rPr>
        <w:t>Universiti</w:t>
      </w:r>
      <w:proofErr w:type="spellEnd"/>
      <w:r>
        <w:rPr>
          <w:rFonts w:ascii="Times New Roman" w:hAnsi="Times New Roman"/>
          <w:sz w:val="20"/>
          <w:szCs w:val="20"/>
          <w:lang w:val="en-GB"/>
        </w:rPr>
        <w:t xml:space="preserve"> </w:t>
      </w:r>
      <w:proofErr w:type="spellStart"/>
      <w:r>
        <w:rPr>
          <w:rFonts w:ascii="Times New Roman" w:hAnsi="Times New Roman"/>
          <w:sz w:val="20"/>
          <w:szCs w:val="20"/>
          <w:lang w:val="en-GB"/>
        </w:rPr>
        <w:t>Teknologi</w:t>
      </w:r>
      <w:proofErr w:type="spellEnd"/>
      <w:r>
        <w:rPr>
          <w:rFonts w:ascii="Times New Roman" w:hAnsi="Times New Roman"/>
          <w:sz w:val="20"/>
          <w:szCs w:val="20"/>
          <w:lang w:val="en-GB"/>
        </w:rPr>
        <w:t xml:space="preserve"> MARA and</w:t>
      </w:r>
      <w:r w:rsidRPr="003C7E78">
        <w:rPr>
          <w:rFonts w:ascii="Times New Roman" w:hAnsi="Times New Roman"/>
          <w:sz w:val="20"/>
          <w:szCs w:val="20"/>
          <w:lang w:val="en-GB"/>
        </w:rPr>
        <w:t xml:space="preserve"> International Education </w:t>
      </w:r>
      <w:proofErr w:type="spellStart"/>
      <w:r w:rsidRPr="003C7E78">
        <w:rPr>
          <w:rFonts w:ascii="Times New Roman" w:hAnsi="Times New Roman"/>
          <w:sz w:val="20"/>
          <w:szCs w:val="20"/>
          <w:lang w:val="en-GB"/>
        </w:rPr>
        <w:t>Center</w:t>
      </w:r>
      <w:proofErr w:type="spellEnd"/>
      <w:r w:rsidRPr="003C7E78">
        <w:rPr>
          <w:rFonts w:ascii="Times New Roman" w:hAnsi="Times New Roman"/>
          <w:sz w:val="20"/>
          <w:szCs w:val="20"/>
          <w:lang w:val="en-GB"/>
        </w:rPr>
        <w:t xml:space="preserve"> (INTEC) for providing research facilities. </w:t>
      </w:r>
    </w:p>
    <w:p w:rsidR="00061D24" w:rsidRPr="00E65EED" w:rsidRDefault="00061D24" w:rsidP="00061D24">
      <w:pPr>
        <w:autoSpaceDE w:val="0"/>
        <w:autoSpaceDN w:val="0"/>
        <w:adjustRightInd w:val="0"/>
        <w:spacing w:after="0" w:line="240" w:lineRule="auto"/>
        <w:jc w:val="center"/>
        <w:rPr>
          <w:rFonts w:ascii="Times New Roman" w:hAnsi="Times New Roman"/>
          <w:b/>
          <w:sz w:val="20"/>
          <w:szCs w:val="20"/>
        </w:rPr>
      </w:pPr>
      <w:r w:rsidRPr="00E65EED">
        <w:rPr>
          <w:rFonts w:ascii="Times New Roman" w:hAnsi="Times New Roman"/>
          <w:b/>
          <w:sz w:val="20"/>
          <w:szCs w:val="20"/>
        </w:rPr>
        <w:t>References</w:t>
      </w:r>
    </w:p>
    <w:p w:rsidR="00061D24" w:rsidRDefault="00061D24" w:rsidP="00061D24">
      <w:pPr>
        <w:autoSpaceDE w:val="0"/>
        <w:autoSpaceDN w:val="0"/>
        <w:adjustRightInd w:val="0"/>
        <w:spacing w:after="0" w:line="240" w:lineRule="auto"/>
        <w:jc w:val="both"/>
        <w:rPr>
          <w:rFonts w:ascii="Times New Roman" w:hAnsi="Times New Roman"/>
          <w:sz w:val="24"/>
          <w:szCs w:val="24"/>
        </w:rPr>
      </w:pPr>
    </w:p>
    <w:p w:rsidR="00061D24" w:rsidRPr="009014E4" w:rsidRDefault="00061D24" w:rsidP="00061D24">
      <w:pPr>
        <w:autoSpaceDE w:val="0"/>
        <w:autoSpaceDN w:val="0"/>
        <w:adjustRightInd w:val="0"/>
        <w:spacing w:after="0" w:line="240" w:lineRule="auto"/>
        <w:ind w:left="360" w:hanging="360"/>
        <w:jc w:val="both"/>
        <w:rPr>
          <w:rFonts w:ascii="Times New Roman" w:hAnsi="Times New Roman"/>
          <w:sz w:val="18"/>
          <w:szCs w:val="18"/>
        </w:rPr>
      </w:pPr>
      <w:r>
        <w:rPr>
          <w:rFonts w:ascii="Times New Roman" w:hAnsi="Times New Roman"/>
          <w:sz w:val="18"/>
          <w:szCs w:val="18"/>
        </w:rPr>
        <w:t>[1]</w:t>
      </w:r>
      <w:r>
        <w:rPr>
          <w:rFonts w:ascii="Times New Roman" w:hAnsi="Times New Roman"/>
          <w:sz w:val="18"/>
          <w:szCs w:val="18"/>
        </w:rPr>
        <w:tab/>
      </w:r>
      <w:proofErr w:type="spellStart"/>
      <w:r w:rsidRPr="009014E4">
        <w:rPr>
          <w:rFonts w:ascii="Times New Roman" w:hAnsi="Times New Roman"/>
          <w:sz w:val="18"/>
          <w:szCs w:val="18"/>
        </w:rPr>
        <w:t>Keypour</w:t>
      </w:r>
      <w:proofErr w:type="spellEnd"/>
      <w:r w:rsidRPr="009014E4">
        <w:rPr>
          <w:rFonts w:ascii="Times New Roman" w:hAnsi="Times New Roman"/>
          <w:sz w:val="18"/>
          <w:szCs w:val="18"/>
        </w:rPr>
        <w:t xml:space="preserve"> H., </w:t>
      </w:r>
      <w:proofErr w:type="spellStart"/>
      <w:r w:rsidRPr="009014E4">
        <w:rPr>
          <w:rFonts w:ascii="Times New Roman" w:hAnsi="Times New Roman"/>
          <w:sz w:val="18"/>
          <w:szCs w:val="18"/>
        </w:rPr>
        <w:t>Shayesteh</w:t>
      </w:r>
      <w:proofErr w:type="spellEnd"/>
      <w:r w:rsidRPr="009014E4">
        <w:rPr>
          <w:rFonts w:ascii="Times New Roman" w:hAnsi="Times New Roman"/>
          <w:sz w:val="18"/>
          <w:szCs w:val="18"/>
        </w:rPr>
        <w:t xml:space="preserve"> M., </w:t>
      </w:r>
      <w:proofErr w:type="spellStart"/>
      <w:r w:rsidRPr="009014E4">
        <w:rPr>
          <w:rFonts w:ascii="Times New Roman" w:hAnsi="Times New Roman"/>
          <w:sz w:val="18"/>
          <w:szCs w:val="18"/>
        </w:rPr>
        <w:t>Sharifi-Rad</w:t>
      </w:r>
      <w:proofErr w:type="spellEnd"/>
      <w:r w:rsidRPr="009014E4">
        <w:rPr>
          <w:rFonts w:ascii="Times New Roman" w:hAnsi="Times New Roman"/>
          <w:sz w:val="18"/>
          <w:szCs w:val="18"/>
        </w:rPr>
        <w:t xml:space="preserve"> A., </w:t>
      </w:r>
      <w:proofErr w:type="spellStart"/>
      <w:r w:rsidRPr="009014E4">
        <w:rPr>
          <w:rFonts w:ascii="Times New Roman" w:hAnsi="Times New Roman"/>
          <w:sz w:val="18"/>
          <w:szCs w:val="18"/>
        </w:rPr>
        <w:t>Salehzadeh</w:t>
      </w:r>
      <w:proofErr w:type="spellEnd"/>
      <w:r w:rsidRPr="009014E4">
        <w:rPr>
          <w:rFonts w:ascii="Times New Roman" w:hAnsi="Times New Roman"/>
          <w:sz w:val="18"/>
          <w:szCs w:val="18"/>
        </w:rPr>
        <w:t xml:space="preserve"> S., </w:t>
      </w:r>
      <w:proofErr w:type="spellStart"/>
      <w:r w:rsidRPr="009014E4">
        <w:rPr>
          <w:rFonts w:ascii="Times New Roman" w:hAnsi="Times New Roman"/>
          <w:sz w:val="18"/>
          <w:szCs w:val="18"/>
        </w:rPr>
        <w:t>Khavasi</w:t>
      </w:r>
      <w:proofErr w:type="spellEnd"/>
      <w:r w:rsidRPr="009014E4">
        <w:rPr>
          <w:rFonts w:ascii="Times New Roman" w:hAnsi="Times New Roman"/>
          <w:sz w:val="18"/>
          <w:szCs w:val="18"/>
        </w:rPr>
        <w:t xml:space="preserve"> H., Valencia L. (2008) Synthesis and characterization of copper(II) and cobalt (II) complexes with two new potentially </w:t>
      </w:r>
      <w:proofErr w:type="spellStart"/>
      <w:r w:rsidRPr="009014E4">
        <w:rPr>
          <w:rFonts w:ascii="Times New Roman" w:hAnsi="Times New Roman"/>
          <w:sz w:val="18"/>
          <w:szCs w:val="18"/>
        </w:rPr>
        <w:t>hexadentate</w:t>
      </w:r>
      <w:proofErr w:type="spellEnd"/>
      <w:r w:rsidRPr="009014E4">
        <w:rPr>
          <w:rFonts w:ascii="Times New Roman" w:hAnsi="Times New Roman"/>
          <w:sz w:val="18"/>
          <w:szCs w:val="18"/>
        </w:rPr>
        <w:t xml:space="preserve"> Schiff base </w:t>
      </w:r>
      <w:proofErr w:type="spellStart"/>
      <w:r w:rsidRPr="009014E4">
        <w:rPr>
          <w:rFonts w:ascii="Times New Roman" w:hAnsi="Times New Roman"/>
          <w:sz w:val="18"/>
          <w:szCs w:val="18"/>
        </w:rPr>
        <w:t>ligands</w:t>
      </w:r>
      <w:proofErr w:type="spellEnd"/>
      <w:r w:rsidRPr="009014E4">
        <w:rPr>
          <w:rFonts w:ascii="Times New Roman" w:hAnsi="Times New Roman"/>
          <w:sz w:val="18"/>
          <w:szCs w:val="18"/>
        </w:rPr>
        <w:t xml:space="preserve">. X-ray crystal structure determination of one </w:t>
      </w:r>
      <w:proofErr w:type="gramStart"/>
      <w:r>
        <w:rPr>
          <w:rFonts w:ascii="Times New Roman" w:hAnsi="Times New Roman"/>
          <w:sz w:val="18"/>
          <w:szCs w:val="18"/>
        </w:rPr>
        <w:t>copper(</w:t>
      </w:r>
      <w:proofErr w:type="gramEnd"/>
      <w:r>
        <w:rPr>
          <w:rFonts w:ascii="Times New Roman" w:hAnsi="Times New Roman"/>
          <w:sz w:val="18"/>
          <w:szCs w:val="18"/>
        </w:rPr>
        <w:t xml:space="preserve">II) complex. Journal of </w:t>
      </w:r>
      <w:proofErr w:type="spellStart"/>
      <w:r>
        <w:rPr>
          <w:rFonts w:ascii="Times New Roman" w:hAnsi="Times New Roman"/>
          <w:sz w:val="18"/>
          <w:szCs w:val="18"/>
        </w:rPr>
        <w:t>O</w:t>
      </w:r>
      <w:r w:rsidRPr="009014E4">
        <w:rPr>
          <w:rFonts w:ascii="Times New Roman" w:hAnsi="Times New Roman"/>
          <w:sz w:val="18"/>
          <w:szCs w:val="18"/>
        </w:rPr>
        <w:t>rganomettalic</w:t>
      </w:r>
      <w:proofErr w:type="spellEnd"/>
      <w:r w:rsidRPr="009014E4">
        <w:rPr>
          <w:rFonts w:ascii="Times New Roman" w:hAnsi="Times New Roman"/>
          <w:sz w:val="18"/>
          <w:szCs w:val="18"/>
        </w:rPr>
        <w:t xml:space="preserve"> Chemistry 693 (2008) 3179-3187</w:t>
      </w:r>
    </w:p>
    <w:p w:rsidR="00061D24" w:rsidRPr="009014E4" w:rsidRDefault="00061D24" w:rsidP="00061D24">
      <w:pPr>
        <w:spacing w:after="0" w:line="240" w:lineRule="auto"/>
        <w:ind w:left="360" w:hanging="360"/>
        <w:jc w:val="both"/>
        <w:rPr>
          <w:rFonts w:ascii="Times New Roman" w:hAnsi="Times New Roman"/>
          <w:sz w:val="18"/>
          <w:szCs w:val="18"/>
        </w:rPr>
      </w:pPr>
      <w:r>
        <w:rPr>
          <w:rFonts w:ascii="Times New Roman" w:hAnsi="Times New Roman"/>
          <w:sz w:val="18"/>
          <w:szCs w:val="18"/>
        </w:rPr>
        <w:t>[2]</w:t>
      </w:r>
      <w:r>
        <w:rPr>
          <w:rFonts w:ascii="Times New Roman" w:hAnsi="Times New Roman"/>
          <w:sz w:val="18"/>
          <w:szCs w:val="18"/>
        </w:rPr>
        <w:tab/>
      </w:r>
      <w:r w:rsidRPr="009014E4">
        <w:rPr>
          <w:rFonts w:ascii="Times New Roman" w:hAnsi="Times New Roman"/>
          <w:sz w:val="18"/>
          <w:szCs w:val="18"/>
        </w:rPr>
        <w:t xml:space="preserve">Parekh J, </w:t>
      </w:r>
      <w:proofErr w:type="spellStart"/>
      <w:r w:rsidRPr="009014E4">
        <w:rPr>
          <w:rFonts w:ascii="Times New Roman" w:hAnsi="Times New Roman"/>
          <w:sz w:val="18"/>
          <w:szCs w:val="18"/>
        </w:rPr>
        <w:t>Inamdhar</w:t>
      </w:r>
      <w:proofErr w:type="spellEnd"/>
      <w:r w:rsidRPr="009014E4">
        <w:rPr>
          <w:rFonts w:ascii="Times New Roman" w:hAnsi="Times New Roman"/>
          <w:sz w:val="18"/>
          <w:szCs w:val="18"/>
        </w:rPr>
        <w:t xml:space="preserve"> P., Nair R., </w:t>
      </w:r>
      <w:proofErr w:type="spellStart"/>
      <w:r w:rsidRPr="009014E4">
        <w:rPr>
          <w:rFonts w:ascii="Times New Roman" w:hAnsi="Times New Roman"/>
          <w:sz w:val="18"/>
          <w:szCs w:val="18"/>
        </w:rPr>
        <w:t>BalujaS</w:t>
      </w:r>
      <w:proofErr w:type="spellEnd"/>
      <w:r w:rsidRPr="009014E4">
        <w:rPr>
          <w:rFonts w:ascii="Times New Roman" w:hAnsi="Times New Roman"/>
          <w:sz w:val="18"/>
          <w:szCs w:val="18"/>
        </w:rPr>
        <w:t xml:space="preserve">. </w:t>
      </w:r>
      <w:proofErr w:type="gramStart"/>
      <w:r w:rsidRPr="009014E4">
        <w:rPr>
          <w:rFonts w:ascii="Times New Roman" w:hAnsi="Times New Roman"/>
          <w:sz w:val="18"/>
          <w:szCs w:val="18"/>
        </w:rPr>
        <w:t>and</w:t>
      </w:r>
      <w:proofErr w:type="gramEnd"/>
      <w:r w:rsidRPr="009014E4">
        <w:rPr>
          <w:rFonts w:ascii="Times New Roman" w:hAnsi="Times New Roman"/>
          <w:sz w:val="18"/>
          <w:szCs w:val="18"/>
        </w:rPr>
        <w:t xml:space="preserve"> </w:t>
      </w:r>
      <w:proofErr w:type="spellStart"/>
      <w:r w:rsidRPr="009014E4">
        <w:rPr>
          <w:rFonts w:ascii="Times New Roman" w:hAnsi="Times New Roman"/>
          <w:sz w:val="18"/>
          <w:szCs w:val="18"/>
        </w:rPr>
        <w:t>Chanda</w:t>
      </w:r>
      <w:proofErr w:type="spellEnd"/>
      <w:r w:rsidRPr="009014E4">
        <w:rPr>
          <w:rFonts w:ascii="Times New Roman" w:hAnsi="Times New Roman"/>
          <w:sz w:val="18"/>
          <w:szCs w:val="18"/>
        </w:rPr>
        <w:t xml:space="preserve"> S, (2005). Synthesis and antibacterial activity of some Schiff bases derived from 4-aminobenzoicacid, </w:t>
      </w:r>
      <w:proofErr w:type="spellStart"/>
      <w:r w:rsidRPr="009014E4">
        <w:rPr>
          <w:rFonts w:ascii="Times New Roman" w:hAnsi="Times New Roman"/>
          <w:sz w:val="18"/>
          <w:szCs w:val="18"/>
        </w:rPr>
        <w:t>J.Serb</w:t>
      </w:r>
      <w:proofErr w:type="spellEnd"/>
      <w:r w:rsidRPr="009014E4">
        <w:rPr>
          <w:rFonts w:ascii="Times New Roman" w:hAnsi="Times New Roman"/>
          <w:sz w:val="18"/>
          <w:szCs w:val="18"/>
        </w:rPr>
        <w:t xml:space="preserve"> Chem. Soc. 70 (10), 1155-1161. </w:t>
      </w:r>
    </w:p>
    <w:p w:rsidR="00061D24" w:rsidRPr="009014E4" w:rsidRDefault="00061D24" w:rsidP="00061D24">
      <w:pPr>
        <w:autoSpaceDE w:val="0"/>
        <w:autoSpaceDN w:val="0"/>
        <w:adjustRightInd w:val="0"/>
        <w:spacing w:after="0" w:line="240" w:lineRule="auto"/>
        <w:ind w:left="360" w:hanging="360"/>
        <w:jc w:val="both"/>
        <w:rPr>
          <w:rFonts w:ascii="Times New Roman" w:hAnsi="Times New Roman"/>
          <w:sz w:val="18"/>
          <w:szCs w:val="18"/>
        </w:rPr>
      </w:pPr>
      <w:r>
        <w:rPr>
          <w:rFonts w:ascii="Times New Roman" w:hAnsi="Times New Roman"/>
          <w:sz w:val="18"/>
          <w:szCs w:val="18"/>
        </w:rPr>
        <w:t>[3]</w:t>
      </w:r>
      <w:r>
        <w:rPr>
          <w:rFonts w:ascii="Times New Roman" w:hAnsi="Times New Roman"/>
          <w:sz w:val="18"/>
          <w:szCs w:val="18"/>
        </w:rPr>
        <w:tab/>
      </w:r>
      <w:proofErr w:type="spellStart"/>
      <w:r w:rsidRPr="009014E4">
        <w:rPr>
          <w:rFonts w:ascii="Times New Roman" w:hAnsi="Times New Roman"/>
          <w:sz w:val="18"/>
          <w:szCs w:val="18"/>
        </w:rPr>
        <w:t>Sarkar</w:t>
      </w:r>
      <w:proofErr w:type="spellEnd"/>
      <w:r w:rsidRPr="009014E4">
        <w:rPr>
          <w:rFonts w:ascii="Times New Roman" w:hAnsi="Times New Roman"/>
          <w:sz w:val="18"/>
          <w:szCs w:val="18"/>
        </w:rPr>
        <w:t xml:space="preserve"> S., </w:t>
      </w:r>
      <w:proofErr w:type="spellStart"/>
      <w:r w:rsidRPr="009014E4">
        <w:rPr>
          <w:rFonts w:ascii="Times New Roman" w:hAnsi="Times New Roman"/>
          <w:sz w:val="18"/>
          <w:szCs w:val="18"/>
        </w:rPr>
        <w:t>Dey</w:t>
      </w:r>
      <w:proofErr w:type="spellEnd"/>
      <w:r w:rsidRPr="009014E4">
        <w:rPr>
          <w:rFonts w:ascii="Times New Roman" w:hAnsi="Times New Roman"/>
          <w:sz w:val="18"/>
          <w:szCs w:val="18"/>
        </w:rPr>
        <w:t xml:space="preserve"> K. (2005) Synthesis and spectroscopic characterization of some transition metal complexes of a new </w:t>
      </w:r>
      <w:proofErr w:type="spellStart"/>
      <w:r w:rsidRPr="009014E4">
        <w:rPr>
          <w:rFonts w:ascii="Times New Roman" w:hAnsi="Times New Roman"/>
          <w:sz w:val="18"/>
          <w:szCs w:val="18"/>
        </w:rPr>
        <w:t>hexadentate</w:t>
      </w:r>
      <w:proofErr w:type="spellEnd"/>
      <w:r w:rsidRPr="009014E4">
        <w:rPr>
          <w:rFonts w:ascii="Times New Roman" w:hAnsi="Times New Roman"/>
          <w:sz w:val="18"/>
          <w:szCs w:val="18"/>
        </w:rPr>
        <w:t xml:space="preserve"> N</w:t>
      </w:r>
      <w:r w:rsidRPr="009014E4">
        <w:rPr>
          <w:rFonts w:ascii="Times New Roman" w:hAnsi="Times New Roman"/>
          <w:sz w:val="18"/>
          <w:szCs w:val="18"/>
          <w:vertAlign w:val="subscript"/>
        </w:rPr>
        <w:t>2</w:t>
      </w:r>
      <w:r w:rsidRPr="009014E4">
        <w:rPr>
          <w:rFonts w:ascii="Times New Roman" w:hAnsi="Times New Roman"/>
          <w:sz w:val="18"/>
          <w:szCs w:val="18"/>
        </w:rPr>
        <w:t>S</w:t>
      </w:r>
      <w:r w:rsidRPr="009014E4">
        <w:rPr>
          <w:rFonts w:ascii="Times New Roman" w:hAnsi="Times New Roman"/>
          <w:sz w:val="18"/>
          <w:szCs w:val="18"/>
          <w:vertAlign w:val="subscript"/>
        </w:rPr>
        <w:t>2</w:t>
      </w:r>
      <w:r w:rsidRPr="009014E4">
        <w:rPr>
          <w:rFonts w:ascii="Times New Roman" w:hAnsi="Times New Roman"/>
          <w:sz w:val="18"/>
          <w:szCs w:val="18"/>
        </w:rPr>
        <w:t>O</w:t>
      </w:r>
      <w:r w:rsidRPr="009014E4">
        <w:rPr>
          <w:rFonts w:ascii="Times New Roman" w:hAnsi="Times New Roman"/>
          <w:sz w:val="18"/>
          <w:szCs w:val="18"/>
          <w:vertAlign w:val="subscript"/>
        </w:rPr>
        <w:t>2</w:t>
      </w:r>
      <w:r w:rsidRPr="009014E4">
        <w:rPr>
          <w:rFonts w:ascii="Times New Roman" w:hAnsi="Times New Roman"/>
          <w:sz w:val="18"/>
          <w:szCs w:val="18"/>
        </w:rPr>
        <w:t xml:space="preserve"> Schiff base </w:t>
      </w:r>
      <w:proofErr w:type="spellStart"/>
      <w:r w:rsidRPr="009014E4">
        <w:rPr>
          <w:rFonts w:ascii="Times New Roman" w:hAnsi="Times New Roman"/>
          <w:sz w:val="18"/>
          <w:szCs w:val="18"/>
        </w:rPr>
        <w:t>ligand</w:t>
      </w:r>
      <w:proofErr w:type="spellEnd"/>
      <w:r w:rsidRPr="009014E4">
        <w:rPr>
          <w:rFonts w:ascii="Times New Roman" w:hAnsi="Times New Roman"/>
          <w:sz w:val="18"/>
          <w:szCs w:val="18"/>
        </w:rPr>
        <w:t xml:space="preserve">. </w:t>
      </w:r>
      <w:proofErr w:type="spellStart"/>
      <w:r w:rsidRPr="009014E4">
        <w:rPr>
          <w:rFonts w:ascii="Times New Roman" w:hAnsi="Times New Roman"/>
          <w:sz w:val="18"/>
          <w:szCs w:val="18"/>
        </w:rPr>
        <w:t>Spectrochimica</w:t>
      </w:r>
      <w:proofErr w:type="spellEnd"/>
      <w:r w:rsidRPr="009014E4">
        <w:rPr>
          <w:rFonts w:ascii="Times New Roman" w:hAnsi="Times New Roman"/>
          <w:sz w:val="18"/>
          <w:szCs w:val="18"/>
        </w:rPr>
        <w:t xml:space="preserve"> </w:t>
      </w:r>
      <w:proofErr w:type="spellStart"/>
      <w:r w:rsidRPr="009014E4">
        <w:rPr>
          <w:rFonts w:ascii="Times New Roman" w:hAnsi="Times New Roman"/>
          <w:sz w:val="18"/>
          <w:szCs w:val="18"/>
        </w:rPr>
        <w:t>Acta</w:t>
      </w:r>
      <w:proofErr w:type="spellEnd"/>
      <w:r w:rsidRPr="009014E4">
        <w:rPr>
          <w:rFonts w:ascii="Times New Roman" w:hAnsi="Times New Roman"/>
          <w:sz w:val="18"/>
          <w:szCs w:val="18"/>
        </w:rPr>
        <w:t xml:space="preserve"> Part A 62 (2005) 383-393</w:t>
      </w:r>
    </w:p>
    <w:p w:rsidR="00061D24" w:rsidRPr="009014E4" w:rsidRDefault="00061D24" w:rsidP="00061D24">
      <w:pPr>
        <w:autoSpaceDE w:val="0"/>
        <w:autoSpaceDN w:val="0"/>
        <w:adjustRightInd w:val="0"/>
        <w:spacing w:after="0" w:line="240" w:lineRule="auto"/>
        <w:ind w:left="360" w:hanging="360"/>
        <w:jc w:val="both"/>
        <w:rPr>
          <w:rFonts w:ascii="Times New Roman" w:hAnsi="Times New Roman"/>
          <w:sz w:val="18"/>
          <w:szCs w:val="18"/>
        </w:rPr>
      </w:pPr>
      <w:r w:rsidRPr="009014E4">
        <w:rPr>
          <w:rFonts w:ascii="Times New Roman" w:hAnsi="Times New Roman"/>
          <w:sz w:val="18"/>
          <w:szCs w:val="18"/>
        </w:rPr>
        <w:t xml:space="preserve">[4] </w:t>
      </w:r>
      <w:proofErr w:type="spellStart"/>
      <w:r w:rsidRPr="009014E4">
        <w:rPr>
          <w:rFonts w:ascii="Times New Roman" w:hAnsi="Times New Roman"/>
          <w:sz w:val="18"/>
          <w:szCs w:val="18"/>
        </w:rPr>
        <w:t>Niume</w:t>
      </w:r>
      <w:proofErr w:type="spellEnd"/>
      <w:r w:rsidRPr="009014E4">
        <w:rPr>
          <w:rFonts w:ascii="Times New Roman" w:hAnsi="Times New Roman"/>
          <w:sz w:val="18"/>
          <w:szCs w:val="18"/>
        </w:rPr>
        <w:t xml:space="preserve"> K., Kurosawa S., Toda F., Hasegawa M., </w:t>
      </w:r>
      <w:proofErr w:type="spellStart"/>
      <w:r w:rsidRPr="009014E4">
        <w:rPr>
          <w:rFonts w:ascii="Times New Roman" w:hAnsi="Times New Roman"/>
          <w:sz w:val="18"/>
          <w:szCs w:val="18"/>
        </w:rPr>
        <w:t>Iwakura</w:t>
      </w:r>
      <w:proofErr w:type="spellEnd"/>
      <w:r w:rsidRPr="009014E4">
        <w:rPr>
          <w:rFonts w:ascii="Times New Roman" w:hAnsi="Times New Roman"/>
          <w:sz w:val="18"/>
          <w:szCs w:val="18"/>
        </w:rPr>
        <w:t xml:space="preserve"> Y. (1982) </w:t>
      </w:r>
      <w:proofErr w:type="gramStart"/>
      <w:r w:rsidRPr="009014E4">
        <w:rPr>
          <w:rFonts w:ascii="Times New Roman" w:hAnsi="Times New Roman"/>
          <w:sz w:val="18"/>
          <w:szCs w:val="18"/>
        </w:rPr>
        <w:t>The</w:t>
      </w:r>
      <w:proofErr w:type="gramEnd"/>
      <w:r w:rsidRPr="009014E4">
        <w:rPr>
          <w:rFonts w:ascii="Times New Roman" w:hAnsi="Times New Roman"/>
          <w:sz w:val="18"/>
          <w:szCs w:val="18"/>
        </w:rPr>
        <w:t xml:space="preserve"> condensation of </w:t>
      </w:r>
      <w:proofErr w:type="spellStart"/>
      <w:r w:rsidRPr="009014E4">
        <w:rPr>
          <w:rFonts w:ascii="Times New Roman" w:hAnsi="Times New Roman"/>
          <w:sz w:val="18"/>
          <w:szCs w:val="18"/>
        </w:rPr>
        <w:t>isation</w:t>
      </w:r>
      <w:proofErr w:type="spellEnd"/>
      <w:r w:rsidRPr="009014E4">
        <w:rPr>
          <w:rFonts w:ascii="Times New Roman" w:hAnsi="Times New Roman"/>
          <w:sz w:val="18"/>
          <w:szCs w:val="18"/>
        </w:rPr>
        <w:t xml:space="preserve"> with </w:t>
      </w:r>
      <w:r w:rsidRPr="009014E4">
        <w:rPr>
          <w:rFonts w:ascii="Times New Roman" w:hAnsi="Times New Roman"/>
          <w:i/>
          <w:sz w:val="18"/>
          <w:szCs w:val="18"/>
        </w:rPr>
        <w:t>o</w:t>
      </w:r>
      <w:r w:rsidRPr="009014E4">
        <w:rPr>
          <w:rFonts w:ascii="Times New Roman" w:hAnsi="Times New Roman"/>
          <w:sz w:val="18"/>
          <w:szCs w:val="18"/>
        </w:rPr>
        <w:t>-</w:t>
      </w:r>
      <w:proofErr w:type="spellStart"/>
      <w:r w:rsidRPr="009014E4">
        <w:rPr>
          <w:rFonts w:ascii="Times New Roman" w:hAnsi="Times New Roman"/>
          <w:sz w:val="18"/>
          <w:szCs w:val="18"/>
        </w:rPr>
        <w:t>phenylenediamine</w:t>
      </w:r>
      <w:proofErr w:type="spellEnd"/>
      <w:r w:rsidRPr="009014E4">
        <w:rPr>
          <w:rFonts w:ascii="Times New Roman" w:hAnsi="Times New Roman"/>
          <w:sz w:val="18"/>
          <w:szCs w:val="18"/>
        </w:rPr>
        <w:t xml:space="preserve">. Bull. Chem. Soc. </w:t>
      </w:r>
      <w:proofErr w:type="spellStart"/>
      <w:r w:rsidRPr="009014E4">
        <w:rPr>
          <w:rFonts w:ascii="Times New Roman" w:hAnsi="Times New Roman"/>
          <w:sz w:val="18"/>
          <w:szCs w:val="18"/>
        </w:rPr>
        <w:t>Jpn</w:t>
      </w:r>
      <w:proofErr w:type="spellEnd"/>
      <w:r w:rsidRPr="009014E4">
        <w:rPr>
          <w:rFonts w:ascii="Times New Roman" w:hAnsi="Times New Roman"/>
          <w:sz w:val="18"/>
          <w:szCs w:val="18"/>
        </w:rPr>
        <w:t>, 55, 2293-2294</w:t>
      </w:r>
    </w:p>
    <w:p w:rsidR="00061D24" w:rsidRPr="009014E4" w:rsidRDefault="00061D24" w:rsidP="00061D24">
      <w:pPr>
        <w:spacing w:after="0" w:line="240" w:lineRule="auto"/>
        <w:ind w:left="360" w:hanging="360"/>
        <w:jc w:val="both"/>
        <w:rPr>
          <w:rFonts w:ascii="Times New Roman" w:hAnsi="Times New Roman"/>
          <w:sz w:val="18"/>
          <w:szCs w:val="18"/>
        </w:rPr>
      </w:pPr>
      <w:r>
        <w:rPr>
          <w:rFonts w:ascii="Times New Roman" w:hAnsi="Times New Roman"/>
          <w:sz w:val="18"/>
          <w:szCs w:val="18"/>
        </w:rPr>
        <w:t>[5]</w:t>
      </w:r>
      <w:r>
        <w:rPr>
          <w:rFonts w:ascii="Times New Roman" w:hAnsi="Times New Roman"/>
          <w:sz w:val="18"/>
          <w:szCs w:val="18"/>
        </w:rPr>
        <w:tab/>
      </w:r>
      <w:proofErr w:type="spellStart"/>
      <w:r w:rsidRPr="009014E4">
        <w:rPr>
          <w:rFonts w:ascii="Times New Roman" w:hAnsi="Times New Roman"/>
          <w:sz w:val="18"/>
          <w:szCs w:val="18"/>
        </w:rPr>
        <w:t>Hu</w:t>
      </w:r>
      <w:proofErr w:type="spellEnd"/>
      <w:r w:rsidRPr="009014E4">
        <w:rPr>
          <w:rFonts w:ascii="Times New Roman" w:hAnsi="Times New Roman"/>
          <w:sz w:val="18"/>
          <w:szCs w:val="18"/>
        </w:rPr>
        <w:t xml:space="preserve"> C, Zhang W., </w:t>
      </w:r>
      <w:proofErr w:type="spellStart"/>
      <w:r w:rsidRPr="009014E4">
        <w:rPr>
          <w:rFonts w:ascii="Times New Roman" w:hAnsi="Times New Roman"/>
          <w:sz w:val="18"/>
          <w:szCs w:val="18"/>
        </w:rPr>
        <w:t>Xu</w:t>
      </w:r>
      <w:proofErr w:type="spellEnd"/>
      <w:r w:rsidRPr="009014E4">
        <w:rPr>
          <w:rFonts w:ascii="Times New Roman" w:hAnsi="Times New Roman"/>
          <w:sz w:val="18"/>
          <w:szCs w:val="18"/>
        </w:rPr>
        <w:t xml:space="preserve"> Y., Zhu H., </w:t>
      </w:r>
      <w:proofErr w:type="spellStart"/>
      <w:r w:rsidRPr="009014E4">
        <w:rPr>
          <w:rFonts w:ascii="Times New Roman" w:hAnsi="Times New Roman"/>
          <w:sz w:val="18"/>
          <w:szCs w:val="18"/>
        </w:rPr>
        <w:t>Ren</w:t>
      </w:r>
      <w:proofErr w:type="spellEnd"/>
      <w:r w:rsidRPr="009014E4">
        <w:rPr>
          <w:rFonts w:ascii="Times New Roman" w:hAnsi="Times New Roman"/>
          <w:sz w:val="18"/>
          <w:szCs w:val="18"/>
        </w:rPr>
        <w:t xml:space="preserve"> X., Lu C., </w:t>
      </w:r>
      <w:proofErr w:type="spellStart"/>
      <w:r w:rsidRPr="009014E4">
        <w:rPr>
          <w:rFonts w:ascii="Times New Roman" w:hAnsi="Times New Roman"/>
          <w:sz w:val="18"/>
          <w:szCs w:val="18"/>
        </w:rPr>
        <w:t>Meng</w:t>
      </w:r>
      <w:proofErr w:type="spellEnd"/>
      <w:r w:rsidRPr="009014E4">
        <w:rPr>
          <w:rFonts w:ascii="Times New Roman" w:hAnsi="Times New Roman"/>
          <w:sz w:val="18"/>
          <w:szCs w:val="18"/>
        </w:rPr>
        <w:t xml:space="preserve"> Q., Wang H. (2001), </w:t>
      </w:r>
      <w:proofErr w:type="spellStart"/>
      <w:r w:rsidRPr="009014E4">
        <w:rPr>
          <w:rFonts w:ascii="Times New Roman" w:hAnsi="Times New Roman"/>
          <w:sz w:val="18"/>
          <w:szCs w:val="18"/>
        </w:rPr>
        <w:t>Racemic</w:t>
      </w:r>
      <w:proofErr w:type="spellEnd"/>
      <w:r w:rsidRPr="009014E4">
        <w:rPr>
          <w:rFonts w:ascii="Times New Roman" w:hAnsi="Times New Roman"/>
          <w:sz w:val="18"/>
          <w:szCs w:val="18"/>
        </w:rPr>
        <w:t xml:space="preserve"> titanium (IV) complexes of </w:t>
      </w:r>
      <w:proofErr w:type="spellStart"/>
      <w:r w:rsidRPr="009014E4">
        <w:rPr>
          <w:rFonts w:ascii="Times New Roman" w:hAnsi="Times New Roman"/>
          <w:sz w:val="18"/>
          <w:szCs w:val="18"/>
        </w:rPr>
        <w:t>salicylideneamino</w:t>
      </w:r>
      <w:proofErr w:type="spellEnd"/>
      <w:r w:rsidRPr="009014E4">
        <w:rPr>
          <w:rFonts w:ascii="Times New Roman" w:hAnsi="Times New Roman"/>
          <w:sz w:val="18"/>
          <w:szCs w:val="18"/>
        </w:rPr>
        <w:t xml:space="preserve"> acids. Transition Metal Chemistry 26: 700-703, 2001. </w:t>
      </w:r>
    </w:p>
    <w:p w:rsidR="00061D24" w:rsidRPr="009014E4" w:rsidRDefault="00061D24" w:rsidP="00061D24">
      <w:pPr>
        <w:autoSpaceDE w:val="0"/>
        <w:autoSpaceDN w:val="0"/>
        <w:adjustRightInd w:val="0"/>
        <w:spacing w:after="0" w:line="240" w:lineRule="auto"/>
        <w:ind w:left="360" w:hanging="360"/>
        <w:rPr>
          <w:rFonts w:ascii="Times New Roman" w:hAnsi="Times New Roman"/>
          <w:sz w:val="18"/>
          <w:szCs w:val="18"/>
        </w:rPr>
      </w:pPr>
      <w:r>
        <w:rPr>
          <w:rFonts w:ascii="Times New Roman" w:hAnsi="Times New Roman"/>
          <w:sz w:val="18"/>
          <w:szCs w:val="18"/>
        </w:rPr>
        <w:t>[6]</w:t>
      </w:r>
      <w:r>
        <w:rPr>
          <w:rFonts w:ascii="Times New Roman" w:hAnsi="Times New Roman"/>
          <w:sz w:val="18"/>
          <w:szCs w:val="18"/>
        </w:rPr>
        <w:tab/>
      </w:r>
      <w:r w:rsidRPr="009014E4">
        <w:rPr>
          <w:rFonts w:ascii="Times New Roman" w:hAnsi="Times New Roman"/>
          <w:sz w:val="18"/>
          <w:szCs w:val="18"/>
        </w:rPr>
        <w:t xml:space="preserve">Pavia, </w:t>
      </w:r>
      <w:proofErr w:type="spellStart"/>
      <w:r w:rsidRPr="009014E4">
        <w:rPr>
          <w:rFonts w:ascii="Times New Roman" w:hAnsi="Times New Roman"/>
          <w:sz w:val="18"/>
          <w:szCs w:val="18"/>
        </w:rPr>
        <w:t>Lampman</w:t>
      </w:r>
      <w:proofErr w:type="spellEnd"/>
      <w:r w:rsidRPr="009014E4">
        <w:rPr>
          <w:rFonts w:ascii="Times New Roman" w:hAnsi="Times New Roman"/>
          <w:sz w:val="18"/>
          <w:szCs w:val="18"/>
        </w:rPr>
        <w:t xml:space="preserve">, </w:t>
      </w:r>
      <w:proofErr w:type="spellStart"/>
      <w:r w:rsidRPr="009014E4">
        <w:rPr>
          <w:rFonts w:ascii="Times New Roman" w:hAnsi="Times New Roman"/>
          <w:sz w:val="18"/>
          <w:szCs w:val="18"/>
        </w:rPr>
        <w:t>Kriz</w:t>
      </w:r>
      <w:proofErr w:type="spellEnd"/>
      <w:r w:rsidRPr="009014E4">
        <w:rPr>
          <w:rFonts w:ascii="Times New Roman" w:hAnsi="Times New Roman"/>
          <w:sz w:val="18"/>
          <w:szCs w:val="18"/>
        </w:rPr>
        <w:t xml:space="preserve"> and </w:t>
      </w:r>
      <w:proofErr w:type="spellStart"/>
      <w:r w:rsidRPr="009014E4">
        <w:rPr>
          <w:rFonts w:ascii="Times New Roman" w:hAnsi="Times New Roman"/>
          <w:sz w:val="18"/>
          <w:szCs w:val="18"/>
        </w:rPr>
        <w:t>Vyvyan</w:t>
      </w:r>
      <w:proofErr w:type="spellEnd"/>
      <w:r w:rsidRPr="009014E4">
        <w:rPr>
          <w:rFonts w:ascii="Times New Roman" w:hAnsi="Times New Roman"/>
          <w:sz w:val="18"/>
          <w:szCs w:val="18"/>
        </w:rPr>
        <w:t xml:space="preserve">. </w:t>
      </w:r>
      <w:proofErr w:type="gramStart"/>
      <w:r w:rsidRPr="009014E4">
        <w:rPr>
          <w:rFonts w:ascii="Times New Roman" w:hAnsi="Times New Roman"/>
          <w:sz w:val="18"/>
          <w:szCs w:val="18"/>
        </w:rPr>
        <w:t>(2007). Introduction to spectroscopy (fourth edition).</w:t>
      </w:r>
      <w:proofErr w:type="gramEnd"/>
      <w:r w:rsidRPr="009014E4">
        <w:rPr>
          <w:rFonts w:ascii="Times New Roman" w:hAnsi="Times New Roman"/>
          <w:sz w:val="18"/>
          <w:szCs w:val="18"/>
        </w:rPr>
        <w:t xml:space="preserve"> Brooks/Cole CENGAGE Learning</w:t>
      </w:r>
    </w:p>
    <w:p w:rsidR="00061D24" w:rsidRDefault="00061D24" w:rsidP="00061D24">
      <w:pPr>
        <w:autoSpaceDE w:val="0"/>
        <w:autoSpaceDN w:val="0"/>
        <w:adjustRightInd w:val="0"/>
        <w:spacing w:after="0" w:line="240" w:lineRule="auto"/>
        <w:ind w:left="360" w:hanging="360"/>
        <w:jc w:val="both"/>
        <w:rPr>
          <w:rFonts w:ascii="Times New Roman" w:hAnsi="Times New Roman"/>
          <w:sz w:val="18"/>
          <w:szCs w:val="18"/>
        </w:rPr>
      </w:pPr>
      <w:r w:rsidRPr="009014E4">
        <w:rPr>
          <w:rFonts w:ascii="Times New Roman" w:hAnsi="Times New Roman"/>
          <w:sz w:val="18"/>
          <w:szCs w:val="18"/>
        </w:rPr>
        <w:t>[7]</w:t>
      </w:r>
      <w:r>
        <w:rPr>
          <w:rFonts w:ascii="Times New Roman" w:hAnsi="Times New Roman"/>
          <w:sz w:val="18"/>
          <w:szCs w:val="18"/>
        </w:rPr>
        <w:tab/>
      </w:r>
      <w:proofErr w:type="spellStart"/>
      <w:r w:rsidRPr="009014E4">
        <w:rPr>
          <w:rFonts w:ascii="Times New Roman" w:hAnsi="Times New Roman"/>
          <w:sz w:val="18"/>
          <w:szCs w:val="18"/>
        </w:rPr>
        <w:t>Sarkar</w:t>
      </w:r>
      <w:proofErr w:type="spellEnd"/>
      <w:r w:rsidRPr="009014E4">
        <w:rPr>
          <w:rFonts w:ascii="Times New Roman" w:hAnsi="Times New Roman"/>
          <w:sz w:val="18"/>
          <w:szCs w:val="18"/>
        </w:rPr>
        <w:t xml:space="preserve"> S., </w:t>
      </w:r>
      <w:proofErr w:type="spellStart"/>
      <w:r w:rsidRPr="009014E4">
        <w:rPr>
          <w:rFonts w:ascii="Times New Roman" w:hAnsi="Times New Roman"/>
          <w:sz w:val="18"/>
          <w:szCs w:val="18"/>
        </w:rPr>
        <w:t>Biswas</w:t>
      </w:r>
      <w:proofErr w:type="spellEnd"/>
      <w:r w:rsidRPr="009014E4">
        <w:rPr>
          <w:rFonts w:ascii="Times New Roman" w:hAnsi="Times New Roman"/>
          <w:sz w:val="18"/>
          <w:szCs w:val="18"/>
        </w:rPr>
        <w:t xml:space="preserve"> S., Liao M.S., </w:t>
      </w:r>
      <w:proofErr w:type="spellStart"/>
      <w:r w:rsidRPr="009014E4">
        <w:rPr>
          <w:rFonts w:ascii="Times New Roman" w:hAnsi="Times New Roman"/>
          <w:sz w:val="18"/>
          <w:szCs w:val="18"/>
        </w:rPr>
        <w:t>Kar</w:t>
      </w:r>
      <w:proofErr w:type="spellEnd"/>
      <w:r w:rsidRPr="009014E4">
        <w:rPr>
          <w:rFonts w:ascii="Times New Roman" w:hAnsi="Times New Roman"/>
          <w:sz w:val="18"/>
          <w:szCs w:val="18"/>
        </w:rPr>
        <w:t xml:space="preserve"> T., </w:t>
      </w:r>
      <w:proofErr w:type="spellStart"/>
      <w:r w:rsidRPr="009014E4">
        <w:rPr>
          <w:rFonts w:ascii="Times New Roman" w:hAnsi="Times New Roman"/>
          <w:sz w:val="18"/>
          <w:szCs w:val="18"/>
        </w:rPr>
        <w:t>Aydogdu</w:t>
      </w:r>
      <w:proofErr w:type="spellEnd"/>
      <w:r w:rsidRPr="009014E4">
        <w:rPr>
          <w:rFonts w:ascii="Times New Roman" w:hAnsi="Times New Roman"/>
          <w:sz w:val="18"/>
          <w:szCs w:val="18"/>
        </w:rPr>
        <w:t xml:space="preserve"> Y., </w:t>
      </w:r>
      <w:proofErr w:type="spellStart"/>
      <w:r w:rsidRPr="009014E4">
        <w:rPr>
          <w:rFonts w:ascii="Times New Roman" w:hAnsi="Times New Roman"/>
          <w:sz w:val="18"/>
          <w:szCs w:val="18"/>
        </w:rPr>
        <w:t>Dagdelen</w:t>
      </w:r>
      <w:proofErr w:type="spellEnd"/>
      <w:r w:rsidRPr="009014E4">
        <w:rPr>
          <w:rFonts w:ascii="Times New Roman" w:hAnsi="Times New Roman"/>
          <w:sz w:val="18"/>
          <w:szCs w:val="18"/>
        </w:rPr>
        <w:t xml:space="preserve"> F., </w:t>
      </w:r>
      <w:proofErr w:type="spellStart"/>
      <w:r w:rsidRPr="009014E4">
        <w:rPr>
          <w:rFonts w:ascii="Times New Roman" w:hAnsi="Times New Roman"/>
          <w:sz w:val="18"/>
          <w:szCs w:val="18"/>
        </w:rPr>
        <w:t>Mostafa</w:t>
      </w:r>
      <w:proofErr w:type="spellEnd"/>
      <w:r w:rsidRPr="009014E4">
        <w:rPr>
          <w:rFonts w:ascii="Times New Roman" w:hAnsi="Times New Roman"/>
          <w:sz w:val="18"/>
          <w:szCs w:val="18"/>
        </w:rPr>
        <w:t xml:space="preserve"> G., </w:t>
      </w:r>
      <w:proofErr w:type="spellStart"/>
      <w:r w:rsidRPr="009014E4">
        <w:rPr>
          <w:rFonts w:ascii="Times New Roman" w:hAnsi="Times New Roman"/>
          <w:sz w:val="18"/>
          <w:szCs w:val="18"/>
        </w:rPr>
        <w:t>Chattopadhyay</w:t>
      </w:r>
      <w:proofErr w:type="spellEnd"/>
      <w:r w:rsidRPr="009014E4">
        <w:rPr>
          <w:rFonts w:ascii="Times New Roman" w:hAnsi="Times New Roman"/>
          <w:sz w:val="18"/>
          <w:szCs w:val="18"/>
        </w:rPr>
        <w:t xml:space="preserve"> A.P., Yap G.P.A., </w:t>
      </w:r>
      <w:proofErr w:type="spellStart"/>
      <w:r w:rsidRPr="009014E4">
        <w:rPr>
          <w:rFonts w:ascii="Times New Roman" w:hAnsi="Times New Roman"/>
          <w:sz w:val="18"/>
          <w:szCs w:val="18"/>
        </w:rPr>
        <w:t>Xie</w:t>
      </w:r>
      <w:proofErr w:type="spellEnd"/>
      <w:r w:rsidRPr="009014E4">
        <w:rPr>
          <w:rFonts w:ascii="Times New Roman" w:hAnsi="Times New Roman"/>
          <w:sz w:val="18"/>
          <w:szCs w:val="18"/>
        </w:rPr>
        <w:t xml:space="preserve"> R.H., Khan A.T., </w:t>
      </w:r>
      <w:proofErr w:type="spellStart"/>
      <w:r w:rsidRPr="009014E4">
        <w:rPr>
          <w:rFonts w:ascii="Times New Roman" w:hAnsi="Times New Roman"/>
          <w:sz w:val="18"/>
          <w:szCs w:val="18"/>
        </w:rPr>
        <w:t>Dey</w:t>
      </w:r>
      <w:proofErr w:type="spellEnd"/>
      <w:r w:rsidRPr="009014E4">
        <w:rPr>
          <w:rFonts w:ascii="Times New Roman" w:hAnsi="Times New Roman"/>
          <w:sz w:val="18"/>
          <w:szCs w:val="18"/>
        </w:rPr>
        <w:t xml:space="preserve"> K.,</w:t>
      </w:r>
      <w:r>
        <w:rPr>
          <w:rFonts w:ascii="Times New Roman" w:hAnsi="Times New Roman"/>
          <w:sz w:val="18"/>
          <w:szCs w:val="18"/>
        </w:rPr>
        <w:t xml:space="preserve"> (2008),</w:t>
      </w:r>
      <w:r w:rsidRPr="009014E4">
        <w:rPr>
          <w:rFonts w:ascii="Times New Roman" w:hAnsi="Times New Roman"/>
          <w:sz w:val="18"/>
          <w:szCs w:val="18"/>
        </w:rPr>
        <w:t xml:space="preserve"> An attempt towards coordination </w:t>
      </w:r>
      <w:proofErr w:type="spellStart"/>
      <w:r w:rsidRPr="009014E4">
        <w:rPr>
          <w:rFonts w:ascii="Times New Roman" w:hAnsi="Times New Roman"/>
          <w:sz w:val="18"/>
          <w:szCs w:val="18"/>
        </w:rPr>
        <w:t>supramolecularity</w:t>
      </w:r>
      <w:proofErr w:type="spellEnd"/>
      <w:r w:rsidRPr="009014E4">
        <w:rPr>
          <w:rFonts w:ascii="Times New Roman" w:hAnsi="Times New Roman"/>
          <w:sz w:val="18"/>
          <w:szCs w:val="18"/>
        </w:rPr>
        <w:t xml:space="preserve"> from </w:t>
      </w:r>
      <w:proofErr w:type="spellStart"/>
      <w:proofErr w:type="gramStart"/>
      <w:r w:rsidRPr="009014E4">
        <w:rPr>
          <w:rFonts w:ascii="Times New Roman" w:hAnsi="Times New Roman"/>
          <w:sz w:val="18"/>
          <w:szCs w:val="18"/>
        </w:rPr>
        <w:t>Mn</w:t>
      </w:r>
      <w:proofErr w:type="spellEnd"/>
      <w:r w:rsidRPr="009014E4">
        <w:rPr>
          <w:rFonts w:ascii="Times New Roman" w:hAnsi="Times New Roman"/>
          <w:sz w:val="18"/>
          <w:szCs w:val="18"/>
        </w:rPr>
        <w:t>(</w:t>
      </w:r>
      <w:proofErr w:type="gramEnd"/>
      <w:r w:rsidRPr="009014E4">
        <w:rPr>
          <w:rFonts w:ascii="Times New Roman" w:hAnsi="Times New Roman"/>
          <w:sz w:val="18"/>
          <w:szCs w:val="18"/>
        </w:rPr>
        <w:t xml:space="preserve">II), Ni(II) and </w:t>
      </w:r>
      <w:proofErr w:type="spellStart"/>
      <w:r w:rsidRPr="009014E4">
        <w:rPr>
          <w:rFonts w:ascii="Times New Roman" w:hAnsi="Times New Roman"/>
          <w:sz w:val="18"/>
          <w:szCs w:val="18"/>
        </w:rPr>
        <w:t>Cd</w:t>
      </w:r>
      <w:proofErr w:type="spellEnd"/>
      <w:r w:rsidRPr="009014E4">
        <w:rPr>
          <w:rFonts w:ascii="Times New Roman" w:hAnsi="Times New Roman"/>
          <w:sz w:val="18"/>
          <w:szCs w:val="18"/>
        </w:rPr>
        <w:t xml:space="preserve">(II) with a new </w:t>
      </w:r>
      <w:proofErr w:type="spellStart"/>
      <w:r w:rsidRPr="009014E4">
        <w:rPr>
          <w:rFonts w:ascii="Times New Roman" w:hAnsi="Times New Roman"/>
          <w:sz w:val="18"/>
          <w:szCs w:val="18"/>
        </w:rPr>
        <w:t>hexadentate</w:t>
      </w:r>
      <w:proofErr w:type="spellEnd"/>
      <w:r w:rsidRPr="009014E4">
        <w:rPr>
          <w:rFonts w:ascii="Times New Roman" w:hAnsi="Times New Roman"/>
          <w:sz w:val="18"/>
          <w:szCs w:val="18"/>
        </w:rPr>
        <w:t xml:space="preserve"> [N</w:t>
      </w:r>
      <w:r w:rsidRPr="009014E4">
        <w:rPr>
          <w:rFonts w:ascii="Times New Roman" w:hAnsi="Times New Roman"/>
          <w:sz w:val="18"/>
          <w:szCs w:val="18"/>
          <w:vertAlign w:val="subscript"/>
        </w:rPr>
        <w:t>4</w:t>
      </w:r>
      <w:r w:rsidRPr="009014E4">
        <w:rPr>
          <w:rFonts w:ascii="Times New Roman" w:hAnsi="Times New Roman"/>
          <w:sz w:val="18"/>
          <w:szCs w:val="18"/>
        </w:rPr>
        <w:t>O</w:t>
      </w:r>
      <w:r w:rsidRPr="009014E4">
        <w:rPr>
          <w:rFonts w:ascii="Times New Roman" w:hAnsi="Times New Roman"/>
          <w:sz w:val="18"/>
          <w:szCs w:val="18"/>
          <w:vertAlign w:val="subscript"/>
        </w:rPr>
        <w:t>2</w:t>
      </w:r>
      <w:r w:rsidRPr="009014E4">
        <w:rPr>
          <w:rFonts w:ascii="Times New Roman" w:hAnsi="Times New Roman"/>
          <w:sz w:val="18"/>
          <w:szCs w:val="18"/>
        </w:rPr>
        <w:t xml:space="preserve">] symmetrical Schiff base </w:t>
      </w:r>
      <w:proofErr w:type="spellStart"/>
      <w:r w:rsidRPr="009014E4">
        <w:rPr>
          <w:rFonts w:ascii="Times New Roman" w:hAnsi="Times New Roman"/>
          <w:sz w:val="18"/>
          <w:szCs w:val="18"/>
        </w:rPr>
        <w:t>ligand</w:t>
      </w:r>
      <w:proofErr w:type="spellEnd"/>
      <w:r w:rsidRPr="009014E4">
        <w:rPr>
          <w:rFonts w:ascii="Times New Roman" w:hAnsi="Times New Roman"/>
          <w:sz w:val="18"/>
          <w:szCs w:val="18"/>
        </w:rPr>
        <w:t>: Syntheses, crystal structures, electrical condu</w:t>
      </w:r>
      <w:r>
        <w:rPr>
          <w:rFonts w:ascii="Times New Roman" w:hAnsi="Times New Roman"/>
          <w:sz w:val="18"/>
          <w:szCs w:val="18"/>
        </w:rPr>
        <w:t xml:space="preserve">ctivity and optical properties, </w:t>
      </w:r>
      <w:r w:rsidRPr="009014E4">
        <w:rPr>
          <w:rFonts w:ascii="Times New Roman" w:hAnsi="Times New Roman"/>
          <w:sz w:val="18"/>
          <w:szCs w:val="18"/>
        </w:rPr>
        <w:t>Polyhedron 27 (2008) 3359–3370</w:t>
      </w:r>
    </w:p>
    <w:p w:rsidR="00061D24" w:rsidRDefault="00061D24" w:rsidP="00061D24">
      <w:pPr>
        <w:autoSpaceDE w:val="0"/>
        <w:autoSpaceDN w:val="0"/>
        <w:adjustRightInd w:val="0"/>
        <w:spacing w:after="0" w:line="240" w:lineRule="auto"/>
        <w:ind w:left="360" w:hanging="360"/>
        <w:jc w:val="both"/>
        <w:rPr>
          <w:rFonts w:ascii="Times New Roman" w:hAnsi="Times New Roman"/>
          <w:sz w:val="18"/>
          <w:szCs w:val="18"/>
        </w:rPr>
      </w:pPr>
      <w:r>
        <w:rPr>
          <w:rFonts w:ascii="Times New Roman" w:hAnsi="Times New Roman"/>
          <w:sz w:val="18"/>
          <w:szCs w:val="18"/>
        </w:rPr>
        <w:t>[8]</w:t>
      </w:r>
      <w:r>
        <w:rPr>
          <w:rFonts w:ascii="Times New Roman" w:hAnsi="Times New Roman"/>
          <w:sz w:val="18"/>
          <w:szCs w:val="18"/>
        </w:rPr>
        <w:tab/>
      </w:r>
      <w:proofErr w:type="spellStart"/>
      <w:r>
        <w:rPr>
          <w:rFonts w:ascii="Times New Roman" w:hAnsi="Times New Roman"/>
          <w:sz w:val="18"/>
          <w:szCs w:val="18"/>
        </w:rPr>
        <w:t>Tuncel</w:t>
      </w:r>
      <w:proofErr w:type="spellEnd"/>
      <w:r>
        <w:rPr>
          <w:rFonts w:ascii="Times New Roman" w:hAnsi="Times New Roman"/>
          <w:sz w:val="18"/>
          <w:szCs w:val="18"/>
        </w:rPr>
        <w:t xml:space="preserve"> M., </w:t>
      </w:r>
      <w:proofErr w:type="spellStart"/>
      <w:r>
        <w:rPr>
          <w:rFonts w:ascii="Times New Roman" w:hAnsi="Times New Roman"/>
          <w:sz w:val="18"/>
          <w:szCs w:val="18"/>
        </w:rPr>
        <w:t>Ozbulbul</w:t>
      </w:r>
      <w:proofErr w:type="spellEnd"/>
      <w:r>
        <w:rPr>
          <w:rFonts w:ascii="Times New Roman" w:hAnsi="Times New Roman"/>
          <w:sz w:val="18"/>
          <w:szCs w:val="18"/>
        </w:rPr>
        <w:t xml:space="preserve"> A., </w:t>
      </w:r>
      <w:proofErr w:type="spellStart"/>
      <w:r>
        <w:rPr>
          <w:rFonts w:ascii="Times New Roman" w:hAnsi="Times New Roman"/>
          <w:sz w:val="18"/>
          <w:szCs w:val="18"/>
        </w:rPr>
        <w:t>Serin</w:t>
      </w:r>
      <w:proofErr w:type="spellEnd"/>
      <w:r>
        <w:rPr>
          <w:rFonts w:ascii="Times New Roman" w:hAnsi="Times New Roman"/>
          <w:sz w:val="18"/>
          <w:szCs w:val="18"/>
        </w:rPr>
        <w:t xml:space="preserve"> S. (2008) Synthesis and characterization of thermally stable Schiff base polymers and their </w:t>
      </w:r>
      <w:proofErr w:type="gramStart"/>
      <w:r>
        <w:rPr>
          <w:rFonts w:ascii="Times New Roman" w:hAnsi="Times New Roman"/>
          <w:sz w:val="18"/>
          <w:szCs w:val="18"/>
        </w:rPr>
        <w:t>copper(</w:t>
      </w:r>
      <w:proofErr w:type="gramEnd"/>
      <w:r>
        <w:rPr>
          <w:rFonts w:ascii="Times New Roman" w:hAnsi="Times New Roman"/>
          <w:sz w:val="18"/>
          <w:szCs w:val="18"/>
        </w:rPr>
        <w:t>II), cobalt(II) and nickel(II) complexes. Reactive &amp; Functional Polymers 68 (2008) 292-306.</w:t>
      </w:r>
    </w:p>
    <w:p w:rsidR="00061D24" w:rsidRDefault="00061D24" w:rsidP="00061D24">
      <w:pPr>
        <w:autoSpaceDE w:val="0"/>
        <w:autoSpaceDN w:val="0"/>
        <w:adjustRightInd w:val="0"/>
        <w:spacing w:after="0" w:line="240" w:lineRule="auto"/>
        <w:ind w:left="360" w:hanging="360"/>
        <w:jc w:val="both"/>
        <w:rPr>
          <w:rFonts w:ascii="Times New Roman" w:hAnsi="Times New Roman"/>
          <w:sz w:val="18"/>
          <w:szCs w:val="18"/>
        </w:rPr>
      </w:pPr>
      <w:r>
        <w:rPr>
          <w:rFonts w:ascii="Times New Roman" w:hAnsi="Times New Roman"/>
          <w:sz w:val="18"/>
          <w:szCs w:val="18"/>
        </w:rPr>
        <w:t>[9]</w:t>
      </w:r>
      <w:r>
        <w:rPr>
          <w:rFonts w:ascii="Times New Roman" w:hAnsi="Times New Roman"/>
          <w:sz w:val="18"/>
          <w:szCs w:val="18"/>
        </w:rPr>
        <w:tab/>
      </w:r>
      <w:proofErr w:type="spellStart"/>
      <w:r>
        <w:rPr>
          <w:rFonts w:ascii="Times New Roman" w:hAnsi="Times New Roman"/>
          <w:sz w:val="18"/>
          <w:szCs w:val="18"/>
        </w:rPr>
        <w:t>Ilhan</w:t>
      </w:r>
      <w:proofErr w:type="spellEnd"/>
      <w:r>
        <w:rPr>
          <w:rFonts w:ascii="Times New Roman" w:hAnsi="Times New Roman"/>
          <w:sz w:val="18"/>
          <w:szCs w:val="18"/>
        </w:rPr>
        <w:t xml:space="preserve"> S., </w:t>
      </w:r>
      <w:proofErr w:type="spellStart"/>
      <w:r>
        <w:rPr>
          <w:rFonts w:ascii="Times New Roman" w:hAnsi="Times New Roman"/>
          <w:sz w:val="18"/>
          <w:szCs w:val="18"/>
        </w:rPr>
        <w:t>Temel</w:t>
      </w:r>
      <w:proofErr w:type="spellEnd"/>
      <w:r>
        <w:rPr>
          <w:rFonts w:ascii="Times New Roman" w:hAnsi="Times New Roman"/>
          <w:sz w:val="18"/>
          <w:szCs w:val="18"/>
        </w:rPr>
        <w:t xml:space="preserve"> H., </w:t>
      </w:r>
      <w:proofErr w:type="spellStart"/>
      <w:r>
        <w:rPr>
          <w:rFonts w:ascii="Times New Roman" w:hAnsi="Times New Roman"/>
          <w:sz w:val="18"/>
          <w:szCs w:val="18"/>
        </w:rPr>
        <w:t>Yilmaz</w:t>
      </w:r>
      <w:proofErr w:type="spellEnd"/>
      <w:r>
        <w:rPr>
          <w:rFonts w:ascii="Times New Roman" w:hAnsi="Times New Roman"/>
          <w:sz w:val="18"/>
          <w:szCs w:val="18"/>
        </w:rPr>
        <w:t xml:space="preserve"> I., </w:t>
      </w:r>
      <w:proofErr w:type="spellStart"/>
      <w:r>
        <w:rPr>
          <w:rFonts w:ascii="Times New Roman" w:hAnsi="Times New Roman"/>
          <w:sz w:val="18"/>
          <w:szCs w:val="18"/>
        </w:rPr>
        <w:t>Sekerci</w:t>
      </w:r>
      <w:proofErr w:type="spellEnd"/>
      <w:r>
        <w:rPr>
          <w:rFonts w:ascii="Times New Roman" w:hAnsi="Times New Roman"/>
          <w:sz w:val="18"/>
          <w:szCs w:val="18"/>
        </w:rPr>
        <w:t xml:space="preserve"> M. (2007) Synthesis, structural characterization and electrochemical studies of new </w:t>
      </w:r>
      <w:proofErr w:type="spellStart"/>
      <w:r>
        <w:rPr>
          <w:rFonts w:ascii="Times New Roman" w:hAnsi="Times New Roman"/>
          <w:sz w:val="18"/>
          <w:szCs w:val="18"/>
        </w:rPr>
        <w:t>macrocyclic</w:t>
      </w:r>
      <w:proofErr w:type="spellEnd"/>
      <w:r>
        <w:rPr>
          <w:rFonts w:ascii="Times New Roman" w:hAnsi="Times New Roman"/>
          <w:sz w:val="18"/>
          <w:szCs w:val="18"/>
        </w:rPr>
        <w:t xml:space="preserve"> Schiff base containing pyridine head and its metal complexes. Journal of </w:t>
      </w:r>
      <w:proofErr w:type="spellStart"/>
      <w:r>
        <w:rPr>
          <w:rFonts w:ascii="Times New Roman" w:hAnsi="Times New Roman"/>
          <w:sz w:val="18"/>
          <w:szCs w:val="18"/>
        </w:rPr>
        <w:t>Organometallic</w:t>
      </w:r>
      <w:proofErr w:type="spellEnd"/>
      <w:r>
        <w:rPr>
          <w:rFonts w:ascii="Times New Roman" w:hAnsi="Times New Roman"/>
          <w:sz w:val="18"/>
          <w:szCs w:val="18"/>
        </w:rPr>
        <w:t xml:space="preserve"> Chemistry 692 (2007) 3855-3865</w:t>
      </w:r>
    </w:p>
    <w:p w:rsidR="00061D24" w:rsidRPr="009014E4" w:rsidRDefault="00061D24" w:rsidP="00061D24">
      <w:pPr>
        <w:autoSpaceDE w:val="0"/>
        <w:autoSpaceDN w:val="0"/>
        <w:adjustRightInd w:val="0"/>
        <w:spacing w:after="0" w:line="240" w:lineRule="auto"/>
        <w:ind w:left="360" w:hanging="360"/>
        <w:jc w:val="both"/>
        <w:rPr>
          <w:rFonts w:ascii="Times New Roman" w:hAnsi="Times New Roman"/>
          <w:i/>
          <w:sz w:val="18"/>
          <w:szCs w:val="18"/>
        </w:rPr>
      </w:pPr>
      <w:r>
        <w:rPr>
          <w:rFonts w:ascii="Times New Roman" w:hAnsi="Times New Roman"/>
          <w:sz w:val="18"/>
          <w:szCs w:val="18"/>
        </w:rPr>
        <w:t>[10]</w:t>
      </w:r>
      <w:r>
        <w:rPr>
          <w:rFonts w:ascii="Times New Roman" w:hAnsi="Times New Roman"/>
          <w:sz w:val="18"/>
          <w:szCs w:val="18"/>
        </w:rPr>
        <w:tab/>
      </w:r>
      <w:proofErr w:type="spellStart"/>
      <w:r w:rsidR="00900A67">
        <w:rPr>
          <w:rFonts w:ascii="Times New Roman" w:hAnsi="Times New Roman"/>
          <w:sz w:val="18"/>
          <w:szCs w:val="18"/>
        </w:rPr>
        <w:t>Joseyphus</w:t>
      </w:r>
      <w:proofErr w:type="spellEnd"/>
      <w:r w:rsidR="00900A67">
        <w:rPr>
          <w:rFonts w:ascii="Times New Roman" w:hAnsi="Times New Roman"/>
          <w:sz w:val="18"/>
          <w:szCs w:val="18"/>
        </w:rPr>
        <w:t xml:space="preserve"> R.S., Nair M. S. (2010) synthesis, characterization and biological studies of some </w:t>
      </w:r>
      <w:proofErr w:type="gramStart"/>
      <w:r w:rsidR="00900A67">
        <w:rPr>
          <w:rFonts w:ascii="Times New Roman" w:hAnsi="Times New Roman"/>
          <w:sz w:val="18"/>
          <w:szCs w:val="18"/>
        </w:rPr>
        <w:t>Co(</w:t>
      </w:r>
      <w:proofErr w:type="gramEnd"/>
      <w:r w:rsidR="00900A67">
        <w:rPr>
          <w:rFonts w:ascii="Times New Roman" w:hAnsi="Times New Roman"/>
          <w:sz w:val="18"/>
          <w:szCs w:val="18"/>
        </w:rPr>
        <w:t xml:space="preserve">II), Ni(II) and Cu(II) complexes derived from indole-3-carboxylate and </w:t>
      </w:r>
      <w:proofErr w:type="spellStart"/>
      <w:r w:rsidR="00900A67">
        <w:rPr>
          <w:rFonts w:ascii="Times New Roman" w:hAnsi="Times New Roman"/>
          <w:sz w:val="18"/>
          <w:szCs w:val="18"/>
        </w:rPr>
        <w:t>glycylglycine</w:t>
      </w:r>
      <w:proofErr w:type="spellEnd"/>
      <w:r w:rsidR="00900A67">
        <w:rPr>
          <w:rFonts w:ascii="Times New Roman" w:hAnsi="Times New Roman"/>
          <w:sz w:val="18"/>
          <w:szCs w:val="18"/>
        </w:rPr>
        <w:t xml:space="preserve"> as Schiff base </w:t>
      </w:r>
      <w:proofErr w:type="spellStart"/>
      <w:r w:rsidR="00900A67">
        <w:rPr>
          <w:rFonts w:ascii="Times New Roman" w:hAnsi="Times New Roman"/>
          <w:sz w:val="18"/>
          <w:szCs w:val="18"/>
        </w:rPr>
        <w:t>ligand</w:t>
      </w:r>
      <w:proofErr w:type="spellEnd"/>
      <w:r w:rsidR="00900A67">
        <w:rPr>
          <w:rFonts w:ascii="Times New Roman" w:hAnsi="Times New Roman"/>
          <w:sz w:val="18"/>
          <w:szCs w:val="18"/>
        </w:rPr>
        <w:t xml:space="preserve">. Arabian Journal of Chemistry (2010) 3, 195 – 204 </w:t>
      </w:r>
    </w:p>
    <w:p w:rsidR="00061D24" w:rsidRPr="009014E4" w:rsidRDefault="00061D24" w:rsidP="00061D24">
      <w:pPr>
        <w:spacing w:after="0" w:line="240" w:lineRule="auto"/>
        <w:jc w:val="both"/>
        <w:rPr>
          <w:rFonts w:ascii="Times New Roman" w:hAnsi="Times New Roman"/>
          <w:sz w:val="18"/>
          <w:szCs w:val="18"/>
        </w:rPr>
      </w:pPr>
    </w:p>
    <w:p w:rsidR="00061D24" w:rsidRPr="009014E4" w:rsidRDefault="00061D24" w:rsidP="00061D24">
      <w:pPr>
        <w:autoSpaceDE w:val="0"/>
        <w:autoSpaceDN w:val="0"/>
        <w:adjustRightInd w:val="0"/>
        <w:spacing w:after="0" w:line="240" w:lineRule="auto"/>
        <w:ind w:left="360" w:hanging="360"/>
        <w:jc w:val="both"/>
        <w:rPr>
          <w:rFonts w:ascii="Times New Roman" w:hAnsi="Times New Roman"/>
          <w:sz w:val="24"/>
          <w:szCs w:val="24"/>
        </w:rPr>
      </w:pPr>
    </w:p>
    <w:p w:rsidR="001E289C" w:rsidRPr="00061D24" w:rsidRDefault="001E289C" w:rsidP="00061D24"/>
    <w:sectPr w:rsidR="001E289C" w:rsidRPr="00061D24" w:rsidSect="00390B1A">
      <w:pgSz w:w="11907" w:h="16839" w:code="9"/>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rsids>
    <w:rsidRoot w:val="00CE1309"/>
    <w:rsid w:val="00061D24"/>
    <w:rsid w:val="000D4575"/>
    <w:rsid w:val="001E289C"/>
    <w:rsid w:val="00266605"/>
    <w:rsid w:val="002A2A33"/>
    <w:rsid w:val="002D6F76"/>
    <w:rsid w:val="003A5BC8"/>
    <w:rsid w:val="003D0C76"/>
    <w:rsid w:val="0046348A"/>
    <w:rsid w:val="00473DF6"/>
    <w:rsid w:val="004C0BD7"/>
    <w:rsid w:val="004F5598"/>
    <w:rsid w:val="005721CA"/>
    <w:rsid w:val="00614D03"/>
    <w:rsid w:val="00672BFF"/>
    <w:rsid w:val="006D5A67"/>
    <w:rsid w:val="0071108F"/>
    <w:rsid w:val="008E3B05"/>
    <w:rsid w:val="00900A67"/>
    <w:rsid w:val="009823FB"/>
    <w:rsid w:val="009A72BC"/>
    <w:rsid w:val="00A25A86"/>
    <w:rsid w:val="00B3511D"/>
    <w:rsid w:val="00C409D6"/>
    <w:rsid w:val="00CC0068"/>
    <w:rsid w:val="00CE1309"/>
    <w:rsid w:val="00D41830"/>
    <w:rsid w:val="00D6568B"/>
    <w:rsid w:val="00D9478A"/>
    <w:rsid w:val="00DA6992"/>
    <w:rsid w:val="00DC2630"/>
    <w:rsid w:val="00DE71B2"/>
    <w:rsid w:val="00E92529"/>
    <w:rsid w:val="00FB18D0"/>
    <w:rsid w:val="00FC6C3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colormenu v:ext="edit" fillcolor="none" strokecolor="none"/>
    </o:shapedefaults>
    <o:shapelayout v:ext="edit">
      <o:idmap v:ext="edit" data="1"/>
      <o:rules v:ext="edit">
        <o:r id="V:Rule4" type="connector" idref="#_x0000_s1034"/>
        <o:r id="V:Rule5" type="connector" idref="#_x0000_s1035"/>
        <o:r id="V:Rule6" type="connector" idref="#_x0000_s103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1D24"/>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E1309"/>
    <w:pPr>
      <w:spacing w:after="0" w:line="240" w:lineRule="auto"/>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CE1309"/>
    <w:rPr>
      <w:rFonts w:ascii="Tahoma" w:hAnsi="Tahoma" w:cs="Tahoma"/>
      <w:sz w:val="16"/>
      <w:szCs w:val="16"/>
    </w:rPr>
  </w:style>
  <w:style w:type="character" w:styleId="Hyperlink">
    <w:name w:val="Hyperlink"/>
    <w:basedOn w:val="DefaultParagraphFont"/>
    <w:uiPriority w:val="99"/>
    <w:unhideWhenUsed/>
    <w:rsid w:val="00061D24"/>
    <w:rPr>
      <w:color w:val="0000FF"/>
      <w:u w:val="single"/>
    </w:rPr>
  </w:style>
  <w:style w:type="paragraph" w:styleId="NormalWeb">
    <w:name w:val="Normal (Web)"/>
    <w:basedOn w:val="Normal"/>
    <w:uiPriority w:val="99"/>
    <w:unhideWhenUsed/>
    <w:rsid w:val="00061D24"/>
    <w:pPr>
      <w:spacing w:before="100" w:beforeAutospacing="1" w:after="100" w:afterAutospacing="1" w:line="240" w:lineRule="auto"/>
    </w:pPr>
    <w:rPr>
      <w:rFonts w:ascii="Times New Roman" w:eastAsia="Times New Roman" w:hAnsi="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chart" Target="charts/chart1.xml"/><Relationship Id="rId3" Type="http://schemas.openxmlformats.org/officeDocument/2006/relationships/webSettings" Target="webSettings.xml"/><Relationship Id="rId7" Type="http://schemas.openxmlformats.org/officeDocument/2006/relationships/image" Target="media/image1.emf"/><Relationship Id="rId12"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hyperlink" Target="mailto:abdfatah@salam.uitm.edu.my" TargetMode="External"/><Relationship Id="rId11" Type="http://schemas.openxmlformats.org/officeDocument/2006/relationships/oleObject" Target="embeddings/oleObject2.bin"/><Relationship Id="rId5" Type="http://schemas.openxmlformats.org/officeDocument/2006/relationships/hyperlink" Target="mailto:karimah@salam.uitm.edu.my" TargetMode="Externa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hyperlink" Target="mailto:1%20muneeramanan@gmail.com" TargetMode="External"/><Relationship Id="rId9" Type="http://schemas.openxmlformats.org/officeDocument/2006/relationships/oleObject" Target="embeddings/oleObject1.bin"/><Relationship Id="rId14" Type="http://schemas.openxmlformats.org/officeDocument/2006/relationships/chart" Target="charts/chart2.xml"/></Relationships>
</file>

<file path=word/charts/_rels/chart1.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KERJA\AS780\RESEARCH\CONDUCTIVITY_new\Q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4.2362944068611685E-2"/>
          <c:y val="5.2948255114320095E-2"/>
          <c:w val="0.69764494226954665"/>
          <c:h val="0.82646616826325803"/>
        </c:manualLayout>
      </c:layout>
      <c:scatterChart>
        <c:scatterStyle val="lineMarker"/>
        <c:ser>
          <c:idx val="0"/>
          <c:order val="0"/>
          <c:tx>
            <c:v>32(API)ISA</c:v>
          </c:tx>
          <c:marker>
            <c:symbol val="none"/>
          </c:marker>
          <c:xVal>
            <c:numRef>
              <c:f>Sheet1!$A$1:$A$1471</c:f>
              <c:numCache>
                <c:formatCode>General</c:formatCode>
                <c:ptCount val="1471"/>
                <c:pt idx="0">
                  <c:v>5.7960000000000003</c:v>
                </c:pt>
                <c:pt idx="1">
                  <c:v>5.8129999999999855</c:v>
                </c:pt>
                <c:pt idx="2">
                  <c:v>5.83</c:v>
                </c:pt>
                <c:pt idx="3">
                  <c:v>5.8469999999999995</c:v>
                </c:pt>
                <c:pt idx="4">
                  <c:v>5.8639999999999946</c:v>
                </c:pt>
                <c:pt idx="5">
                  <c:v>5.8810000000000002</c:v>
                </c:pt>
                <c:pt idx="6">
                  <c:v>5.8979999999999855</c:v>
                </c:pt>
                <c:pt idx="7">
                  <c:v>5.915</c:v>
                </c:pt>
                <c:pt idx="8">
                  <c:v>5.9320000000000004</c:v>
                </c:pt>
                <c:pt idx="9">
                  <c:v>5.9489999999999998</c:v>
                </c:pt>
                <c:pt idx="10">
                  <c:v>5.9660000000000002</c:v>
                </c:pt>
                <c:pt idx="11">
                  <c:v>5.9829999999999997</c:v>
                </c:pt>
                <c:pt idx="12">
                  <c:v>6</c:v>
                </c:pt>
                <c:pt idx="13">
                  <c:v>6.0169999999999995</c:v>
                </c:pt>
                <c:pt idx="14">
                  <c:v>6.0339999999999998</c:v>
                </c:pt>
                <c:pt idx="15">
                  <c:v>6.0510000000000002</c:v>
                </c:pt>
                <c:pt idx="16">
                  <c:v>6.0679999999999845</c:v>
                </c:pt>
                <c:pt idx="17">
                  <c:v>6.085</c:v>
                </c:pt>
                <c:pt idx="18">
                  <c:v>6.1019999999999985</c:v>
                </c:pt>
                <c:pt idx="19">
                  <c:v>6.1189999999999856</c:v>
                </c:pt>
                <c:pt idx="20">
                  <c:v>6.1360000000000001</c:v>
                </c:pt>
                <c:pt idx="21">
                  <c:v>6.1529999999999845</c:v>
                </c:pt>
                <c:pt idx="22">
                  <c:v>6.17</c:v>
                </c:pt>
                <c:pt idx="23">
                  <c:v>6.1869999999999985</c:v>
                </c:pt>
                <c:pt idx="24">
                  <c:v>6.2039999999999997</c:v>
                </c:pt>
                <c:pt idx="25">
                  <c:v>6.2210000000000001</c:v>
                </c:pt>
                <c:pt idx="26">
                  <c:v>6.2380000000000004</c:v>
                </c:pt>
                <c:pt idx="27">
                  <c:v>6.2549999999999955</c:v>
                </c:pt>
                <c:pt idx="28">
                  <c:v>6.2720000000000002</c:v>
                </c:pt>
                <c:pt idx="29">
                  <c:v>6.2889999999999997</c:v>
                </c:pt>
                <c:pt idx="30">
                  <c:v>6.306</c:v>
                </c:pt>
                <c:pt idx="31">
                  <c:v>6.3229999999999755</c:v>
                </c:pt>
                <c:pt idx="32">
                  <c:v>6.34</c:v>
                </c:pt>
                <c:pt idx="33">
                  <c:v>6.3569999999999975</c:v>
                </c:pt>
                <c:pt idx="34">
                  <c:v>6.3739999999999997</c:v>
                </c:pt>
                <c:pt idx="35">
                  <c:v>6.391</c:v>
                </c:pt>
                <c:pt idx="36">
                  <c:v>6.4080000000000004</c:v>
                </c:pt>
                <c:pt idx="37">
                  <c:v>6.4249999999999945</c:v>
                </c:pt>
                <c:pt idx="38">
                  <c:v>6.4420000000000002</c:v>
                </c:pt>
                <c:pt idx="39">
                  <c:v>6.4589999999999996</c:v>
                </c:pt>
                <c:pt idx="40">
                  <c:v>6.4760000000000124</c:v>
                </c:pt>
                <c:pt idx="41">
                  <c:v>6.4930000000000003</c:v>
                </c:pt>
                <c:pt idx="42">
                  <c:v>6.51</c:v>
                </c:pt>
                <c:pt idx="43">
                  <c:v>6.5269999999999975</c:v>
                </c:pt>
                <c:pt idx="44">
                  <c:v>6.5439999999999996</c:v>
                </c:pt>
                <c:pt idx="45">
                  <c:v>6.5609999999999955</c:v>
                </c:pt>
                <c:pt idx="46">
                  <c:v>6.5780000000000003</c:v>
                </c:pt>
                <c:pt idx="47">
                  <c:v>6.5949999999999855</c:v>
                </c:pt>
                <c:pt idx="48">
                  <c:v>6.6119999999999965</c:v>
                </c:pt>
                <c:pt idx="49">
                  <c:v>6.6289999999999845</c:v>
                </c:pt>
                <c:pt idx="50">
                  <c:v>6.6459999999999955</c:v>
                </c:pt>
                <c:pt idx="51">
                  <c:v>6.6629999999999745</c:v>
                </c:pt>
                <c:pt idx="52">
                  <c:v>6.68</c:v>
                </c:pt>
                <c:pt idx="53">
                  <c:v>6.6969999999999965</c:v>
                </c:pt>
                <c:pt idx="54">
                  <c:v>6.7139999999999995</c:v>
                </c:pt>
                <c:pt idx="55">
                  <c:v>6.7309999999999999</c:v>
                </c:pt>
                <c:pt idx="56">
                  <c:v>6.7480000000000002</c:v>
                </c:pt>
                <c:pt idx="57">
                  <c:v>6.7649999999999855</c:v>
                </c:pt>
                <c:pt idx="58">
                  <c:v>6.782</c:v>
                </c:pt>
                <c:pt idx="59">
                  <c:v>6.7990000000000004</c:v>
                </c:pt>
                <c:pt idx="60">
                  <c:v>6.8159999999999945</c:v>
                </c:pt>
                <c:pt idx="61">
                  <c:v>6.8330000000000002</c:v>
                </c:pt>
                <c:pt idx="62">
                  <c:v>6.85</c:v>
                </c:pt>
                <c:pt idx="63">
                  <c:v>6.8669999999999956</c:v>
                </c:pt>
                <c:pt idx="64">
                  <c:v>6.8839999999999995</c:v>
                </c:pt>
                <c:pt idx="65">
                  <c:v>6.9009999999999998</c:v>
                </c:pt>
                <c:pt idx="66">
                  <c:v>6.9180000000000001</c:v>
                </c:pt>
                <c:pt idx="67">
                  <c:v>6.9349999999999996</c:v>
                </c:pt>
                <c:pt idx="68">
                  <c:v>6.952</c:v>
                </c:pt>
                <c:pt idx="69">
                  <c:v>6.9690000000000003</c:v>
                </c:pt>
                <c:pt idx="70">
                  <c:v>6.9859999999999998</c:v>
                </c:pt>
                <c:pt idx="71">
                  <c:v>7.0030000000000001</c:v>
                </c:pt>
                <c:pt idx="72">
                  <c:v>7.02</c:v>
                </c:pt>
                <c:pt idx="73">
                  <c:v>7.0369999999999999</c:v>
                </c:pt>
                <c:pt idx="74">
                  <c:v>7.0539999999999985</c:v>
                </c:pt>
                <c:pt idx="75">
                  <c:v>7.0709999999999997</c:v>
                </c:pt>
                <c:pt idx="76">
                  <c:v>7.0880000000000001</c:v>
                </c:pt>
                <c:pt idx="77">
                  <c:v>7.1049999999999756</c:v>
                </c:pt>
                <c:pt idx="78">
                  <c:v>7.1219999999999946</c:v>
                </c:pt>
                <c:pt idx="79">
                  <c:v>7.1390000000000002</c:v>
                </c:pt>
                <c:pt idx="80">
                  <c:v>7.1559999999999855</c:v>
                </c:pt>
                <c:pt idx="81">
                  <c:v>7.173</c:v>
                </c:pt>
                <c:pt idx="82">
                  <c:v>7.1899999999999995</c:v>
                </c:pt>
                <c:pt idx="83">
                  <c:v>7.2069999999999999</c:v>
                </c:pt>
                <c:pt idx="84">
                  <c:v>7.2239999999999975</c:v>
                </c:pt>
                <c:pt idx="85">
                  <c:v>7.2409999999999997</c:v>
                </c:pt>
                <c:pt idx="86">
                  <c:v>7.258</c:v>
                </c:pt>
                <c:pt idx="87">
                  <c:v>7.2750000000000004</c:v>
                </c:pt>
                <c:pt idx="88">
                  <c:v>7.2919999999999998</c:v>
                </c:pt>
                <c:pt idx="89">
                  <c:v>7.3090000000000002</c:v>
                </c:pt>
                <c:pt idx="90">
                  <c:v>7.3259999999999845</c:v>
                </c:pt>
                <c:pt idx="91">
                  <c:v>7.343</c:v>
                </c:pt>
                <c:pt idx="92">
                  <c:v>7.3599999999999985</c:v>
                </c:pt>
                <c:pt idx="93">
                  <c:v>7.3769999999999998</c:v>
                </c:pt>
                <c:pt idx="94">
                  <c:v>7.3939999999999975</c:v>
                </c:pt>
                <c:pt idx="95">
                  <c:v>7.4109999999999996</c:v>
                </c:pt>
                <c:pt idx="96">
                  <c:v>7.4279999999999955</c:v>
                </c:pt>
                <c:pt idx="97">
                  <c:v>7.4450000000000003</c:v>
                </c:pt>
                <c:pt idx="98">
                  <c:v>7.4619999999999997</c:v>
                </c:pt>
                <c:pt idx="99">
                  <c:v>7.4790000000000134</c:v>
                </c:pt>
                <c:pt idx="100">
                  <c:v>7.4960000000000004</c:v>
                </c:pt>
                <c:pt idx="101">
                  <c:v>7.5129999999999955</c:v>
                </c:pt>
                <c:pt idx="102">
                  <c:v>7.53</c:v>
                </c:pt>
                <c:pt idx="103">
                  <c:v>7.5469999999999997</c:v>
                </c:pt>
                <c:pt idx="104">
                  <c:v>7.5639999999999965</c:v>
                </c:pt>
                <c:pt idx="105">
                  <c:v>7.5810000000000004</c:v>
                </c:pt>
                <c:pt idx="106">
                  <c:v>7.5979999999999945</c:v>
                </c:pt>
                <c:pt idx="107">
                  <c:v>7.6149999999999745</c:v>
                </c:pt>
                <c:pt idx="108">
                  <c:v>7.6319999999999997</c:v>
                </c:pt>
                <c:pt idx="109">
                  <c:v>7.649</c:v>
                </c:pt>
                <c:pt idx="110">
                  <c:v>7.6659999999999755</c:v>
                </c:pt>
                <c:pt idx="111">
                  <c:v>7.6829999999999945</c:v>
                </c:pt>
                <c:pt idx="112">
                  <c:v>7.7</c:v>
                </c:pt>
                <c:pt idx="113">
                  <c:v>7.7169999999999996</c:v>
                </c:pt>
                <c:pt idx="114">
                  <c:v>7.734</c:v>
                </c:pt>
                <c:pt idx="115">
                  <c:v>7.7510000000000003</c:v>
                </c:pt>
                <c:pt idx="116">
                  <c:v>7.7679999999999945</c:v>
                </c:pt>
                <c:pt idx="117">
                  <c:v>7.7850000000000001</c:v>
                </c:pt>
                <c:pt idx="118">
                  <c:v>7.8019999999999996</c:v>
                </c:pt>
                <c:pt idx="119">
                  <c:v>7.819</c:v>
                </c:pt>
                <c:pt idx="120">
                  <c:v>7.8360000000000003</c:v>
                </c:pt>
                <c:pt idx="121">
                  <c:v>7.8529999999999855</c:v>
                </c:pt>
                <c:pt idx="122">
                  <c:v>7.87</c:v>
                </c:pt>
                <c:pt idx="123">
                  <c:v>7.8869999999999996</c:v>
                </c:pt>
                <c:pt idx="124">
                  <c:v>7.9039999999999999</c:v>
                </c:pt>
                <c:pt idx="125">
                  <c:v>7.9210000000000003</c:v>
                </c:pt>
                <c:pt idx="126">
                  <c:v>7.9379999999999997</c:v>
                </c:pt>
                <c:pt idx="127">
                  <c:v>7.9550000000000001</c:v>
                </c:pt>
                <c:pt idx="128">
                  <c:v>7.9720000000000004</c:v>
                </c:pt>
                <c:pt idx="129">
                  <c:v>7.9889999999999999</c:v>
                </c:pt>
                <c:pt idx="130">
                  <c:v>8.0060000000000002</c:v>
                </c:pt>
                <c:pt idx="131">
                  <c:v>8.0230000000000015</c:v>
                </c:pt>
                <c:pt idx="132">
                  <c:v>8.0400000000000009</c:v>
                </c:pt>
                <c:pt idx="133">
                  <c:v>8.0570000000000004</c:v>
                </c:pt>
                <c:pt idx="134">
                  <c:v>8.0740000000000016</c:v>
                </c:pt>
                <c:pt idx="135">
                  <c:v>8.0910000000000011</c:v>
                </c:pt>
                <c:pt idx="136">
                  <c:v>8.1079999999999988</c:v>
                </c:pt>
                <c:pt idx="137">
                  <c:v>8.125</c:v>
                </c:pt>
                <c:pt idx="138">
                  <c:v>8.1419999999999995</c:v>
                </c:pt>
                <c:pt idx="139">
                  <c:v>8.1590000000000007</c:v>
                </c:pt>
                <c:pt idx="140">
                  <c:v>8.1760000000000002</c:v>
                </c:pt>
                <c:pt idx="141">
                  <c:v>8.1930000000000014</c:v>
                </c:pt>
                <c:pt idx="142">
                  <c:v>8.2100000000000009</c:v>
                </c:pt>
                <c:pt idx="143">
                  <c:v>8.2269999999999985</c:v>
                </c:pt>
                <c:pt idx="144">
                  <c:v>8.2439999999999998</c:v>
                </c:pt>
                <c:pt idx="145">
                  <c:v>8.261000000000001</c:v>
                </c:pt>
                <c:pt idx="146">
                  <c:v>8.2779999999999987</c:v>
                </c:pt>
                <c:pt idx="147">
                  <c:v>8.2950000000000017</c:v>
                </c:pt>
                <c:pt idx="148">
                  <c:v>8.3120000000000047</c:v>
                </c:pt>
                <c:pt idx="149">
                  <c:v>8.3290000000000006</c:v>
                </c:pt>
                <c:pt idx="150">
                  <c:v>8.3460000000000001</c:v>
                </c:pt>
                <c:pt idx="151">
                  <c:v>8.3630000000000067</c:v>
                </c:pt>
                <c:pt idx="152">
                  <c:v>8.3800000000000008</c:v>
                </c:pt>
                <c:pt idx="153">
                  <c:v>8.3970000000000002</c:v>
                </c:pt>
                <c:pt idx="154">
                  <c:v>8.4140000000000015</c:v>
                </c:pt>
                <c:pt idx="155">
                  <c:v>8.4310000000000009</c:v>
                </c:pt>
                <c:pt idx="156">
                  <c:v>8.4479999999999986</c:v>
                </c:pt>
                <c:pt idx="157">
                  <c:v>8.4650000000000247</c:v>
                </c:pt>
                <c:pt idx="158">
                  <c:v>8.4820000000000046</c:v>
                </c:pt>
                <c:pt idx="159">
                  <c:v>8.4990000000000006</c:v>
                </c:pt>
                <c:pt idx="160">
                  <c:v>8.516</c:v>
                </c:pt>
                <c:pt idx="161">
                  <c:v>8.5330000000000013</c:v>
                </c:pt>
                <c:pt idx="162">
                  <c:v>8.5500000000000007</c:v>
                </c:pt>
                <c:pt idx="163">
                  <c:v>8.5670000000000002</c:v>
                </c:pt>
                <c:pt idx="164">
                  <c:v>8.5840000000000014</c:v>
                </c:pt>
                <c:pt idx="165">
                  <c:v>8.6010000000000009</c:v>
                </c:pt>
                <c:pt idx="166">
                  <c:v>8.6179999999999986</c:v>
                </c:pt>
                <c:pt idx="167">
                  <c:v>8.6349999999999998</c:v>
                </c:pt>
                <c:pt idx="168">
                  <c:v>8.6520000000000028</c:v>
                </c:pt>
                <c:pt idx="169">
                  <c:v>8.6690000000000005</c:v>
                </c:pt>
                <c:pt idx="170">
                  <c:v>8.6860000000000035</c:v>
                </c:pt>
                <c:pt idx="171">
                  <c:v>8.7030000000000012</c:v>
                </c:pt>
                <c:pt idx="172">
                  <c:v>8.7199999999999989</c:v>
                </c:pt>
                <c:pt idx="173">
                  <c:v>8.7369999999999983</c:v>
                </c:pt>
                <c:pt idx="174">
                  <c:v>8.7540000000000013</c:v>
                </c:pt>
                <c:pt idx="175">
                  <c:v>8.770999999999999</c:v>
                </c:pt>
                <c:pt idx="176">
                  <c:v>8.7879999999999985</c:v>
                </c:pt>
                <c:pt idx="177">
                  <c:v>8.8050000000000068</c:v>
                </c:pt>
                <c:pt idx="178">
                  <c:v>8.8220000000000027</c:v>
                </c:pt>
                <c:pt idx="179">
                  <c:v>8.8390000000000004</c:v>
                </c:pt>
                <c:pt idx="180">
                  <c:v>8.8560000000000247</c:v>
                </c:pt>
                <c:pt idx="181">
                  <c:v>8.8730000000000047</c:v>
                </c:pt>
                <c:pt idx="182">
                  <c:v>8.89</c:v>
                </c:pt>
                <c:pt idx="183">
                  <c:v>8.907</c:v>
                </c:pt>
                <c:pt idx="184">
                  <c:v>8.9240000000000013</c:v>
                </c:pt>
                <c:pt idx="185">
                  <c:v>8.9409999999999989</c:v>
                </c:pt>
                <c:pt idx="186">
                  <c:v>8.9580000000000002</c:v>
                </c:pt>
                <c:pt idx="187">
                  <c:v>8.9750000000000068</c:v>
                </c:pt>
                <c:pt idx="188">
                  <c:v>8.9920000000000027</c:v>
                </c:pt>
                <c:pt idx="189">
                  <c:v>9.0090000000000003</c:v>
                </c:pt>
                <c:pt idx="190">
                  <c:v>9.0260000000000016</c:v>
                </c:pt>
                <c:pt idx="191">
                  <c:v>9.043000000000001</c:v>
                </c:pt>
                <c:pt idx="192">
                  <c:v>9.06</c:v>
                </c:pt>
                <c:pt idx="193">
                  <c:v>9.077</c:v>
                </c:pt>
                <c:pt idx="194">
                  <c:v>9.0940000000000012</c:v>
                </c:pt>
                <c:pt idx="195">
                  <c:v>9.1109999999999989</c:v>
                </c:pt>
                <c:pt idx="196">
                  <c:v>9.1279999999999983</c:v>
                </c:pt>
                <c:pt idx="197">
                  <c:v>9.1449999999999996</c:v>
                </c:pt>
                <c:pt idx="198">
                  <c:v>9.1620000000000008</c:v>
                </c:pt>
                <c:pt idx="199">
                  <c:v>9.1790000000000003</c:v>
                </c:pt>
                <c:pt idx="200">
                  <c:v>9.1960000000000015</c:v>
                </c:pt>
                <c:pt idx="201">
                  <c:v>9.213000000000001</c:v>
                </c:pt>
                <c:pt idx="202">
                  <c:v>9.2299999999999986</c:v>
                </c:pt>
                <c:pt idx="203">
                  <c:v>9.2470000000000017</c:v>
                </c:pt>
                <c:pt idx="204">
                  <c:v>9.2640000000000011</c:v>
                </c:pt>
                <c:pt idx="205">
                  <c:v>9.2809999999999988</c:v>
                </c:pt>
                <c:pt idx="206">
                  <c:v>9.2979999999999983</c:v>
                </c:pt>
                <c:pt idx="207">
                  <c:v>9.3150000000000048</c:v>
                </c:pt>
                <c:pt idx="208">
                  <c:v>9.3320000000000007</c:v>
                </c:pt>
                <c:pt idx="209">
                  <c:v>9.3490000000000002</c:v>
                </c:pt>
                <c:pt idx="210">
                  <c:v>9.3660000000000068</c:v>
                </c:pt>
                <c:pt idx="211">
                  <c:v>9.3830000000000027</c:v>
                </c:pt>
                <c:pt idx="212">
                  <c:v>9.4</c:v>
                </c:pt>
                <c:pt idx="213">
                  <c:v>9.4170000000000016</c:v>
                </c:pt>
                <c:pt idx="214">
                  <c:v>9.4340000000000011</c:v>
                </c:pt>
                <c:pt idx="215">
                  <c:v>9.4510000000000005</c:v>
                </c:pt>
                <c:pt idx="216">
                  <c:v>9.468</c:v>
                </c:pt>
                <c:pt idx="217">
                  <c:v>9.4850000000000048</c:v>
                </c:pt>
                <c:pt idx="218">
                  <c:v>9.5020000000000007</c:v>
                </c:pt>
                <c:pt idx="219">
                  <c:v>9.5190000000000001</c:v>
                </c:pt>
                <c:pt idx="220">
                  <c:v>9.5360000000000014</c:v>
                </c:pt>
                <c:pt idx="221">
                  <c:v>9.5530000000000008</c:v>
                </c:pt>
                <c:pt idx="222">
                  <c:v>9.57</c:v>
                </c:pt>
                <c:pt idx="223">
                  <c:v>9.5870000000000015</c:v>
                </c:pt>
                <c:pt idx="224">
                  <c:v>9.604000000000001</c:v>
                </c:pt>
                <c:pt idx="225">
                  <c:v>9.6209999999999987</c:v>
                </c:pt>
                <c:pt idx="226">
                  <c:v>9.6380000000000017</c:v>
                </c:pt>
                <c:pt idx="227">
                  <c:v>9.6550000000000047</c:v>
                </c:pt>
                <c:pt idx="228">
                  <c:v>9.6720000000000006</c:v>
                </c:pt>
                <c:pt idx="229">
                  <c:v>9.6890000000000001</c:v>
                </c:pt>
                <c:pt idx="230">
                  <c:v>9.7060000000000013</c:v>
                </c:pt>
                <c:pt idx="231">
                  <c:v>9.722999999999999</c:v>
                </c:pt>
                <c:pt idx="232">
                  <c:v>9.7399999999999984</c:v>
                </c:pt>
                <c:pt idx="233">
                  <c:v>9.7570000000000014</c:v>
                </c:pt>
                <c:pt idx="234">
                  <c:v>9.7740000000000009</c:v>
                </c:pt>
                <c:pt idx="235">
                  <c:v>9.7909999999999986</c:v>
                </c:pt>
                <c:pt idx="236">
                  <c:v>9.8080000000000016</c:v>
                </c:pt>
                <c:pt idx="237">
                  <c:v>9.8250000000000028</c:v>
                </c:pt>
                <c:pt idx="238">
                  <c:v>9.8420000000000005</c:v>
                </c:pt>
                <c:pt idx="239">
                  <c:v>9.8590000000000266</c:v>
                </c:pt>
                <c:pt idx="240">
                  <c:v>9.8760000000000048</c:v>
                </c:pt>
                <c:pt idx="241">
                  <c:v>9.8930000000000007</c:v>
                </c:pt>
                <c:pt idx="242">
                  <c:v>9.91</c:v>
                </c:pt>
                <c:pt idx="243">
                  <c:v>9.9270000000000014</c:v>
                </c:pt>
                <c:pt idx="244">
                  <c:v>9.9439999999999991</c:v>
                </c:pt>
                <c:pt idx="245">
                  <c:v>9.9610000000000003</c:v>
                </c:pt>
                <c:pt idx="246">
                  <c:v>9.9780000000000015</c:v>
                </c:pt>
                <c:pt idx="247">
                  <c:v>9.9950000000000028</c:v>
                </c:pt>
                <c:pt idx="248">
                  <c:v>10.012</c:v>
                </c:pt>
                <c:pt idx="249">
                  <c:v>10.029</c:v>
                </c:pt>
                <c:pt idx="250">
                  <c:v>10.046000000000001</c:v>
                </c:pt>
                <c:pt idx="251">
                  <c:v>10.063000000000002</c:v>
                </c:pt>
                <c:pt idx="252">
                  <c:v>10.08</c:v>
                </c:pt>
                <c:pt idx="253">
                  <c:v>10.097</c:v>
                </c:pt>
                <c:pt idx="254">
                  <c:v>10.114000000000001</c:v>
                </c:pt>
                <c:pt idx="255">
                  <c:v>10.130999999999998</c:v>
                </c:pt>
                <c:pt idx="256">
                  <c:v>10.147999999999998</c:v>
                </c:pt>
                <c:pt idx="257">
                  <c:v>10.165000000000004</c:v>
                </c:pt>
                <c:pt idx="258">
                  <c:v>10.182</c:v>
                </c:pt>
                <c:pt idx="259">
                  <c:v>10.199</c:v>
                </c:pt>
                <c:pt idx="260">
                  <c:v>10.216000000000001</c:v>
                </c:pt>
                <c:pt idx="261">
                  <c:v>10.233000000000001</c:v>
                </c:pt>
                <c:pt idx="262">
                  <c:v>10.25</c:v>
                </c:pt>
                <c:pt idx="263">
                  <c:v>10.267000000000001</c:v>
                </c:pt>
                <c:pt idx="264">
                  <c:v>10.284000000000001</c:v>
                </c:pt>
                <c:pt idx="265">
                  <c:v>10.301</c:v>
                </c:pt>
                <c:pt idx="266">
                  <c:v>10.318</c:v>
                </c:pt>
                <c:pt idx="267">
                  <c:v>10.335000000000004</c:v>
                </c:pt>
                <c:pt idx="268">
                  <c:v>10.352000000000084</c:v>
                </c:pt>
                <c:pt idx="269">
                  <c:v>10.369000000000026</c:v>
                </c:pt>
                <c:pt idx="270">
                  <c:v>10.386000000000006</c:v>
                </c:pt>
                <c:pt idx="271">
                  <c:v>10.403</c:v>
                </c:pt>
                <c:pt idx="272">
                  <c:v>10.42</c:v>
                </c:pt>
                <c:pt idx="273">
                  <c:v>10.437000000000001</c:v>
                </c:pt>
                <c:pt idx="274">
                  <c:v>10.454000000000002</c:v>
                </c:pt>
                <c:pt idx="275">
                  <c:v>10.471</c:v>
                </c:pt>
                <c:pt idx="276">
                  <c:v>10.488</c:v>
                </c:pt>
                <c:pt idx="277">
                  <c:v>10.505000000000004</c:v>
                </c:pt>
                <c:pt idx="278">
                  <c:v>10.522</c:v>
                </c:pt>
                <c:pt idx="279">
                  <c:v>10.539</c:v>
                </c:pt>
                <c:pt idx="280">
                  <c:v>10.556000000000004</c:v>
                </c:pt>
                <c:pt idx="281">
                  <c:v>10.573</c:v>
                </c:pt>
                <c:pt idx="282">
                  <c:v>10.59</c:v>
                </c:pt>
                <c:pt idx="283">
                  <c:v>10.607000000000001</c:v>
                </c:pt>
                <c:pt idx="284">
                  <c:v>10.624000000000001</c:v>
                </c:pt>
                <c:pt idx="285">
                  <c:v>10.640999999999998</c:v>
                </c:pt>
                <c:pt idx="286">
                  <c:v>10.658000000000001</c:v>
                </c:pt>
                <c:pt idx="287">
                  <c:v>10.675000000000002</c:v>
                </c:pt>
                <c:pt idx="288">
                  <c:v>10.692</c:v>
                </c:pt>
                <c:pt idx="289">
                  <c:v>10.709</c:v>
                </c:pt>
                <c:pt idx="290">
                  <c:v>10.726000000000001</c:v>
                </c:pt>
                <c:pt idx="291">
                  <c:v>10.742999999999999</c:v>
                </c:pt>
                <c:pt idx="292">
                  <c:v>10.76</c:v>
                </c:pt>
                <c:pt idx="293">
                  <c:v>10.777000000000001</c:v>
                </c:pt>
                <c:pt idx="294">
                  <c:v>10.793999999999999</c:v>
                </c:pt>
                <c:pt idx="295">
                  <c:v>10.811</c:v>
                </c:pt>
                <c:pt idx="296">
                  <c:v>10.828000000000001</c:v>
                </c:pt>
                <c:pt idx="297">
                  <c:v>10.845000000000002</c:v>
                </c:pt>
                <c:pt idx="298">
                  <c:v>10.862000000000076</c:v>
                </c:pt>
                <c:pt idx="299">
                  <c:v>10.879000000000024</c:v>
                </c:pt>
                <c:pt idx="300">
                  <c:v>10.896000000000004</c:v>
                </c:pt>
                <c:pt idx="301">
                  <c:v>10.913</c:v>
                </c:pt>
                <c:pt idx="302">
                  <c:v>10.93</c:v>
                </c:pt>
                <c:pt idx="303">
                  <c:v>10.947000000000001</c:v>
                </c:pt>
                <c:pt idx="304">
                  <c:v>10.964</c:v>
                </c:pt>
                <c:pt idx="305">
                  <c:v>10.981</c:v>
                </c:pt>
                <c:pt idx="306">
                  <c:v>10.998000000000001</c:v>
                </c:pt>
                <c:pt idx="307">
                  <c:v>11.015000000000002</c:v>
                </c:pt>
                <c:pt idx="308">
                  <c:v>11.032</c:v>
                </c:pt>
                <c:pt idx="309">
                  <c:v>11.048999999999999</c:v>
                </c:pt>
                <c:pt idx="310">
                  <c:v>11.066000000000004</c:v>
                </c:pt>
                <c:pt idx="311">
                  <c:v>11.083</c:v>
                </c:pt>
                <c:pt idx="312">
                  <c:v>11.1</c:v>
                </c:pt>
                <c:pt idx="313">
                  <c:v>11.117000000000001</c:v>
                </c:pt>
                <c:pt idx="314">
                  <c:v>11.133999999999999</c:v>
                </c:pt>
                <c:pt idx="315">
                  <c:v>11.151</c:v>
                </c:pt>
                <c:pt idx="316">
                  <c:v>11.168000000000001</c:v>
                </c:pt>
                <c:pt idx="317">
                  <c:v>11.185</c:v>
                </c:pt>
                <c:pt idx="318">
                  <c:v>11.202</c:v>
                </c:pt>
                <c:pt idx="319">
                  <c:v>11.218999999999999</c:v>
                </c:pt>
                <c:pt idx="320">
                  <c:v>11.236000000000001</c:v>
                </c:pt>
                <c:pt idx="321">
                  <c:v>11.253</c:v>
                </c:pt>
                <c:pt idx="322">
                  <c:v>11.27</c:v>
                </c:pt>
                <c:pt idx="323">
                  <c:v>11.287000000000001</c:v>
                </c:pt>
                <c:pt idx="324">
                  <c:v>11.304</c:v>
                </c:pt>
                <c:pt idx="325">
                  <c:v>11.321</c:v>
                </c:pt>
                <c:pt idx="326">
                  <c:v>11.338000000000001</c:v>
                </c:pt>
                <c:pt idx="327">
                  <c:v>11.355000000000086</c:v>
                </c:pt>
                <c:pt idx="328">
                  <c:v>11.372000000000073</c:v>
                </c:pt>
                <c:pt idx="329">
                  <c:v>11.389000000000006</c:v>
                </c:pt>
                <c:pt idx="330">
                  <c:v>11.406000000000002</c:v>
                </c:pt>
                <c:pt idx="331">
                  <c:v>11.423</c:v>
                </c:pt>
                <c:pt idx="332">
                  <c:v>11.44</c:v>
                </c:pt>
                <c:pt idx="333">
                  <c:v>11.457000000000004</c:v>
                </c:pt>
                <c:pt idx="334">
                  <c:v>11.474</c:v>
                </c:pt>
                <c:pt idx="335">
                  <c:v>11.491</c:v>
                </c:pt>
                <c:pt idx="336">
                  <c:v>11.508000000000001</c:v>
                </c:pt>
                <c:pt idx="337">
                  <c:v>11.525</c:v>
                </c:pt>
                <c:pt idx="338">
                  <c:v>11.542</c:v>
                </c:pt>
                <c:pt idx="339">
                  <c:v>11.559000000000006</c:v>
                </c:pt>
                <c:pt idx="340">
                  <c:v>11.576000000000002</c:v>
                </c:pt>
                <c:pt idx="341">
                  <c:v>11.593</c:v>
                </c:pt>
                <c:pt idx="342">
                  <c:v>11.61</c:v>
                </c:pt>
                <c:pt idx="343">
                  <c:v>11.627000000000001</c:v>
                </c:pt>
                <c:pt idx="344">
                  <c:v>11.643999999999998</c:v>
                </c:pt>
                <c:pt idx="345">
                  <c:v>11.661</c:v>
                </c:pt>
                <c:pt idx="346">
                  <c:v>11.678000000000001</c:v>
                </c:pt>
                <c:pt idx="347">
                  <c:v>11.695</c:v>
                </c:pt>
                <c:pt idx="348">
                  <c:v>11.712</c:v>
                </c:pt>
                <c:pt idx="349">
                  <c:v>11.728999999999999</c:v>
                </c:pt>
                <c:pt idx="350">
                  <c:v>11.745999999999999</c:v>
                </c:pt>
                <c:pt idx="351">
                  <c:v>11.763</c:v>
                </c:pt>
                <c:pt idx="352">
                  <c:v>11.78</c:v>
                </c:pt>
                <c:pt idx="353">
                  <c:v>11.797000000000001</c:v>
                </c:pt>
                <c:pt idx="354">
                  <c:v>11.814</c:v>
                </c:pt>
                <c:pt idx="355">
                  <c:v>11.831</c:v>
                </c:pt>
                <c:pt idx="356">
                  <c:v>11.848000000000001</c:v>
                </c:pt>
                <c:pt idx="357">
                  <c:v>11.86500000000008</c:v>
                </c:pt>
                <c:pt idx="358">
                  <c:v>11.882000000000026</c:v>
                </c:pt>
                <c:pt idx="359">
                  <c:v>11.899000000000004</c:v>
                </c:pt>
                <c:pt idx="360">
                  <c:v>11.916</c:v>
                </c:pt>
                <c:pt idx="361">
                  <c:v>11.933</c:v>
                </c:pt>
                <c:pt idx="362">
                  <c:v>11.950000000000006</c:v>
                </c:pt>
                <c:pt idx="363">
                  <c:v>11.967000000000002</c:v>
                </c:pt>
                <c:pt idx="364">
                  <c:v>11.984</c:v>
                </c:pt>
                <c:pt idx="365">
                  <c:v>12.001000000000001</c:v>
                </c:pt>
                <c:pt idx="366">
                  <c:v>12.018000000000001</c:v>
                </c:pt>
                <c:pt idx="367">
                  <c:v>12.035</c:v>
                </c:pt>
                <c:pt idx="368">
                  <c:v>12.052000000000024</c:v>
                </c:pt>
                <c:pt idx="369">
                  <c:v>12.069000000000004</c:v>
                </c:pt>
                <c:pt idx="370">
                  <c:v>12.086</c:v>
                </c:pt>
                <c:pt idx="371">
                  <c:v>12.103</c:v>
                </c:pt>
                <c:pt idx="372">
                  <c:v>12.12</c:v>
                </c:pt>
                <c:pt idx="373">
                  <c:v>12.136999999999999</c:v>
                </c:pt>
                <c:pt idx="374">
                  <c:v>12.154</c:v>
                </c:pt>
                <c:pt idx="375">
                  <c:v>12.171000000000001</c:v>
                </c:pt>
                <c:pt idx="376">
                  <c:v>12.188000000000001</c:v>
                </c:pt>
                <c:pt idx="377">
                  <c:v>12.205</c:v>
                </c:pt>
                <c:pt idx="378">
                  <c:v>12.222</c:v>
                </c:pt>
                <c:pt idx="379">
                  <c:v>12.239000000000001</c:v>
                </c:pt>
                <c:pt idx="380">
                  <c:v>12.256</c:v>
                </c:pt>
                <c:pt idx="381">
                  <c:v>12.273</c:v>
                </c:pt>
                <c:pt idx="382">
                  <c:v>12.29</c:v>
                </c:pt>
                <c:pt idx="383">
                  <c:v>12.307</c:v>
                </c:pt>
                <c:pt idx="384">
                  <c:v>12.324</c:v>
                </c:pt>
                <c:pt idx="385">
                  <c:v>12.341000000000001</c:v>
                </c:pt>
                <c:pt idx="386">
                  <c:v>12.358000000000002</c:v>
                </c:pt>
                <c:pt idx="387">
                  <c:v>12.375000000000075</c:v>
                </c:pt>
                <c:pt idx="388">
                  <c:v>12.392000000000024</c:v>
                </c:pt>
                <c:pt idx="389">
                  <c:v>12.409000000000002</c:v>
                </c:pt>
                <c:pt idx="390">
                  <c:v>12.426</c:v>
                </c:pt>
                <c:pt idx="391">
                  <c:v>12.443</c:v>
                </c:pt>
                <c:pt idx="392">
                  <c:v>12.46</c:v>
                </c:pt>
                <c:pt idx="393">
                  <c:v>12.477</c:v>
                </c:pt>
                <c:pt idx="394">
                  <c:v>12.494</c:v>
                </c:pt>
                <c:pt idx="395">
                  <c:v>12.511000000000001</c:v>
                </c:pt>
                <c:pt idx="396">
                  <c:v>12.527999999999999</c:v>
                </c:pt>
                <c:pt idx="397">
                  <c:v>12.545</c:v>
                </c:pt>
                <c:pt idx="398">
                  <c:v>12.562000000000006</c:v>
                </c:pt>
                <c:pt idx="399">
                  <c:v>12.579000000000002</c:v>
                </c:pt>
                <c:pt idx="400">
                  <c:v>12.596</c:v>
                </c:pt>
                <c:pt idx="401">
                  <c:v>12.613</c:v>
                </c:pt>
                <c:pt idx="402">
                  <c:v>12.629999999999999</c:v>
                </c:pt>
                <c:pt idx="403">
                  <c:v>12.646999999999998</c:v>
                </c:pt>
                <c:pt idx="404">
                  <c:v>12.664</c:v>
                </c:pt>
                <c:pt idx="405">
                  <c:v>12.681000000000001</c:v>
                </c:pt>
                <c:pt idx="406">
                  <c:v>12.697999999999999</c:v>
                </c:pt>
                <c:pt idx="407">
                  <c:v>12.715</c:v>
                </c:pt>
                <c:pt idx="408">
                  <c:v>12.731999999999999</c:v>
                </c:pt>
                <c:pt idx="409">
                  <c:v>12.749000000000001</c:v>
                </c:pt>
                <c:pt idx="410">
                  <c:v>12.766</c:v>
                </c:pt>
                <c:pt idx="411">
                  <c:v>12.783000000000001</c:v>
                </c:pt>
                <c:pt idx="412">
                  <c:v>12.8</c:v>
                </c:pt>
                <c:pt idx="413">
                  <c:v>12.817</c:v>
                </c:pt>
                <c:pt idx="414">
                  <c:v>12.834</c:v>
                </c:pt>
                <c:pt idx="415">
                  <c:v>12.851000000000004</c:v>
                </c:pt>
                <c:pt idx="416">
                  <c:v>12.868</c:v>
                </c:pt>
                <c:pt idx="417">
                  <c:v>12.885000000000026</c:v>
                </c:pt>
                <c:pt idx="418">
                  <c:v>12.902000000000006</c:v>
                </c:pt>
                <c:pt idx="419">
                  <c:v>12.919</c:v>
                </c:pt>
                <c:pt idx="420">
                  <c:v>12.936</c:v>
                </c:pt>
                <c:pt idx="421">
                  <c:v>12.953000000000022</c:v>
                </c:pt>
                <c:pt idx="422">
                  <c:v>12.97</c:v>
                </c:pt>
                <c:pt idx="423">
                  <c:v>12.987</c:v>
                </c:pt>
                <c:pt idx="424">
                  <c:v>13.004</c:v>
                </c:pt>
                <c:pt idx="425">
                  <c:v>13.021000000000001</c:v>
                </c:pt>
                <c:pt idx="426">
                  <c:v>13.037999999999998</c:v>
                </c:pt>
                <c:pt idx="427">
                  <c:v>13.055000000000026</c:v>
                </c:pt>
                <c:pt idx="428">
                  <c:v>13.072000000000006</c:v>
                </c:pt>
                <c:pt idx="429">
                  <c:v>13.089</c:v>
                </c:pt>
                <c:pt idx="430">
                  <c:v>13.106</c:v>
                </c:pt>
                <c:pt idx="431">
                  <c:v>13.123000000000001</c:v>
                </c:pt>
                <c:pt idx="432">
                  <c:v>13.139999999999999</c:v>
                </c:pt>
                <c:pt idx="433">
                  <c:v>13.157</c:v>
                </c:pt>
                <c:pt idx="434">
                  <c:v>13.174000000000001</c:v>
                </c:pt>
                <c:pt idx="435">
                  <c:v>13.191000000000001</c:v>
                </c:pt>
                <c:pt idx="436">
                  <c:v>13.207999999999998</c:v>
                </c:pt>
                <c:pt idx="437">
                  <c:v>13.225</c:v>
                </c:pt>
                <c:pt idx="438">
                  <c:v>13.242000000000001</c:v>
                </c:pt>
                <c:pt idx="439">
                  <c:v>13.259</c:v>
                </c:pt>
                <c:pt idx="440">
                  <c:v>13.276</c:v>
                </c:pt>
                <c:pt idx="441">
                  <c:v>13.293000000000001</c:v>
                </c:pt>
                <c:pt idx="442">
                  <c:v>13.31</c:v>
                </c:pt>
                <c:pt idx="443">
                  <c:v>13.327</c:v>
                </c:pt>
                <c:pt idx="444">
                  <c:v>13.344000000000001</c:v>
                </c:pt>
                <c:pt idx="445">
                  <c:v>13.361000000000002</c:v>
                </c:pt>
                <c:pt idx="446">
                  <c:v>13.378</c:v>
                </c:pt>
                <c:pt idx="447">
                  <c:v>13.395000000000024</c:v>
                </c:pt>
                <c:pt idx="448">
                  <c:v>13.412000000000004</c:v>
                </c:pt>
                <c:pt idx="449">
                  <c:v>13.429</c:v>
                </c:pt>
                <c:pt idx="450">
                  <c:v>13.446</c:v>
                </c:pt>
                <c:pt idx="451">
                  <c:v>13.463000000000006</c:v>
                </c:pt>
                <c:pt idx="452">
                  <c:v>13.48</c:v>
                </c:pt>
                <c:pt idx="453">
                  <c:v>13.497</c:v>
                </c:pt>
                <c:pt idx="454">
                  <c:v>13.514000000000001</c:v>
                </c:pt>
                <c:pt idx="455">
                  <c:v>13.531000000000001</c:v>
                </c:pt>
                <c:pt idx="456">
                  <c:v>13.547999999999998</c:v>
                </c:pt>
                <c:pt idx="457">
                  <c:v>13.565000000000024</c:v>
                </c:pt>
                <c:pt idx="458">
                  <c:v>13.582000000000004</c:v>
                </c:pt>
                <c:pt idx="459">
                  <c:v>13.599</c:v>
                </c:pt>
                <c:pt idx="460">
                  <c:v>13.616</c:v>
                </c:pt>
                <c:pt idx="461">
                  <c:v>13.633000000000001</c:v>
                </c:pt>
                <c:pt idx="462">
                  <c:v>13.65</c:v>
                </c:pt>
                <c:pt idx="463">
                  <c:v>13.667</c:v>
                </c:pt>
                <c:pt idx="464">
                  <c:v>13.684000000000001</c:v>
                </c:pt>
                <c:pt idx="465">
                  <c:v>13.701000000000001</c:v>
                </c:pt>
                <c:pt idx="466">
                  <c:v>13.717999999999998</c:v>
                </c:pt>
                <c:pt idx="467">
                  <c:v>13.734999999999999</c:v>
                </c:pt>
                <c:pt idx="468">
                  <c:v>13.752000000000002</c:v>
                </c:pt>
                <c:pt idx="469">
                  <c:v>13.769</c:v>
                </c:pt>
                <c:pt idx="470">
                  <c:v>13.786</c:v>
                </c:pt>
                <c:pt idx="471">
                  <c:v>13.803000000000004</c:v>
                </c:pt>
                <c:pt idx="472">
                  <c:v>13.82</c:v>
                </c:pt>
                <c:pt idx="473">
                  <c:v>13.837</c:v>
                </c:pt>
                <c:pt idx="474">
                  <c:v>13.854000000000006</c:v>
                </c:pt>
                <c:pt idx="475">
                  <c:v>13.871</c:v>
                </c:pt>
                <c:pt idx="476">
                  <c:v>13.888</c:v>
                </c:pt>
                <c:pt idx="477">
                  <c:v>13.905000000000006</c:v>
                </c:pt>
                <c:pt idx="478">
                  <c:v>13.922000000000002</c:v>
                </c:pt>
                <c:pt idx="479">
                  <c:v>13.939</c:v>
                </c:pt>
                <c:pt idx="480">
                  <c:v>13.956000000000024</c:v>
                </c:pt>
                <c:pt idx="481">
                  <c:v>13.973000000000004</c:v>
                </c:pt>
                <c:pt idx="482">
                  <c:v>13.99</c:v>
                </c:pt>
                <c:pt idx="483">
                  <c:v>14.007</c:v>
                </c:pt>
                <c:pt idx="484">
                  <c:v>14.024000000000001</c:v>
                </c:pt>
                <c:pt idx="485">
                  <c:v>14.040999999999999</c:v>
                </c:pt>
                <c:pt idx="486">
                  <c:v>14.058</c:v>
                </c:pt>
                <c:pt idx="487">
                  <c:v>14.075000000000006</c:v>
                </c:pt>
                <c:pt idx="488">
                  <c:v>14.092000000000002</c:v>
                </c:pt>
                <c:pt idx="489">
                  <c:v>14.109</c:v>
                </c:pt>
                <c:pt idx="490">
                  <c:v>14.126000000000001</c:v>
                </c:pt>
                <c:pt idx="491">
                  <c:v>14.143000000000001</c:v>
                </c:pt>
                <c:pt idx="492">
                  <c:v>14.16</c:v>
                </c:pt>
                <c:pt idx="493">
                  <c:v>14.177</c:v>
                </c:pt>
                <c:pt idx="494">
                  <c:v>14.194000000000001</c:v>
                </c:pt>
                <c:pt idx="495">
                  <c:v>14.210999999999999</c:v>
                </c:pt>
                <c:pt idx="496">
                  <c:v>14.227999999999998</c:v>
                </c:pt>
                <c:pt idx="497">
                  <c:v>14.244999999999999</c:v>
                </c:pt>
                <c:pt idx="498">
                  <c:v>14.262</c:v>
                </c:pt>
                <c:pt idx="499">
                  <c:v>14.279</c:v>
                </c:pt>
                <c:pt idx="500">
                  <c:v>14.296000000000001</c:v>
                </c:pt>
                <c:pt idx="501">
                  <c:v>14.313000000000002</c:v>
                </c:pt>
                <c:pt idx="502">
                  <c:v>14.33</c:v>
                </c:pt>
                <c:pt idx="503">
                  <c:v>14.347</c:v>
                </c:pt>
                <c:pt idx="504">
                  <c:v>14.364000000000004</c:v>
                </c:pt>
                <c:pt idx="505">
                  <c:v>14.381</c:v>
                </c:pt>
                <c:pt idx="506">
                  <c:v>14.398</c:v>
                </c:pt>
                <c:pt idx="507">
                  <c:v>14.415000000000004</c:v>
                </c:pt>
                <c:pt idx="508">
                  <c:v>14.432</c:v>
                </c:pt>
                <c:pt idx="509">
                  <c:v>14.449</c:v>
                </c:pt>
                <c:pt idx="510">
                  <c:v>14.466000000000006</c:v>
                </c:pt>
                <c:pt idx="511">
                  <c:v>14.483000000000002</c:v>
                </c:pt>
                <c:pt idx="512">
                  <c:v>14.5</c:v>
                </c:pt>
                <c:pt idx="513">
                  <c:v>14.517000000000001</c:v>
                </c:pt>
                <c:pt idx="514">
                  <c:v>14.534000000000001</c:v>
                </c:pt>
                <c:pt idx="515">
                  <c:v>14.551</c:v>
                </c:pt>
                <c:pt idx="516">
                  <c:v>14.568</c:v>
                </c:pt>
                <c:pt idx="517">
                  <c:v>14.585000000000004</c:v>
                </c:pt>
                <c:pt idx="518">
                  <c:v>14.602</c:v>
                </c:pt>
                <c:pt idx="519">
                  <c:v>14.619</c:v>
                </c:pt>
                <c:pt idx="520">
                  <c:v>14.636000000000001</c:v>
                </c:pt>
                <c:pt idx="521">
                  <c:v>14.653</c:v>
                </c:pt>
                <c:pt idx="522">
                  <c:v>14.67</c:v>
                </c:pt>
                <c:pt idx="523">
                  <c:v>14.687000000000001</c:v>
                </c:pt>
                <c:pt idx="524">
                  <c:v>14.704000000000001</c:v>
                </c:pt>
                <c:pt idx="525">
                  <c:v>14.720999999999998</c:v>
                </c:pt>
                <c:pt idx="526">
                  <c:v>14.737999999999998</c:v>
                </c:pt>
                <c:pt idx="527">
                  <c:v>14.755000000000004</c:v>
                </c:pt>
                <c:pt idx="528">
                  <c:v>14.772</c:v>
                </c:pt>
                <c:pt idx="529">
                  <c:v>14.789</c:v>
                </c:pt>
                <c:pt idx="530">
                  <c:v>14.806000000000004</c:v>
                </c:pt>
                <c:pt idx="531">
                  <c:v>14.823</c:v>
                </c:pt>
                <c:pt idx="532">
                  <c:v>14.84</c:v>
                </c:pt>
                <c:pt idx="533">
                  <c:v>14.857000000000006</c:v>
                </c:pt>
                <c:pt idx="534">
                  <c:v>14.874000000000002</c:v>
                </c:pt>
                <c:pt idx="535">
                  <c:v>14.891</c:v>
                </c:pt>
                <c:pt idx="536">
                  <c:v>14.908000000000001</c:v>
                </c:pt>
                <c:pt idx="537">
                  <c:v>14.925000000000002</c:v>
                </c:pt>
                <c:pt idx="538">
                  <c:v>14.942</c:v>
                </c:pt>
                <c:pt idx="539">
                  <c:v>14.959000000000024</c:v>
                </c:pt>
                <c:pt idx="540">
                  <c:v>14.976000000000004</c:v>
                </c:pt>
                <c:pt idx="541">
                  <c:v>14.993</c:v>
                </c:pt>
                <c:pt idx="542">
                  <c:v>15.01</c:v>
                </c:pt>
                <c:pt idx="543">
                  <c:v>15.027000000000001</c:v>
                </c:pt>
                <c:pt idx="544">
                  <c:v>15.043999999999999</c:v>
                </c:pt>
                <c:pt idx="545">
                  <c:v>15.061</c:v>
                </c:pt>
                <c:pt idx="546">
                  <c:v>15.078000000000001</c:v>
                </c:pt>
                <c:pt idx="547">
                  <c:v>15.095000000000002</c:v>
                </c:pt>
                <c:pt idx="548">
                  <c:v>15.112</c:v>
                </c:pt>
                <c:pt idx="549">
                  <c:v>15.129</c:v>
                </c:pt>
                <c:pt idx="550">
                  <c:v>15.146000000000001</c:v>
                </c:pt>
                <c:pt idx="551">
                  <c:v>15.163</c:v>
                </c:pt>
                <c:pt idx="552">
                  <c:v>15.18</c:v>
                </c:pt>
                <c:pt idx="553">
                  <c:v>15.197000000000001</c:v>
                </c:pt>
                <c:pt idx="554">
                  <c:v>15.213999999999999</c:v>
                </c:pt>
                <c:pt idx="555">
                  <c:v>15.230999999999998</c:v>
                </c:pt>
                <c:pt idx="556">
                  <c:v>15.247999999999999</c:v>
                </c:pt>
                <c:pt idx="557">
                  <c:v>15.265000000000002</c:v>
                </c:pt>
                <c:pt idx="558">
                  <c:v>15.282</c:v>
                </c:pt>
                <c:pt idx="559">
                  <c:v>15.298999999999999</c:v>
                </c:pt>
                <c:pt idx="560">
                  <c:v>15.316000000000004</c:v>
                </c:pt>
                <c:pt idx="561">
                  <c:v>15.333</c:v>
                </c:pt>
                <c:pt idx="562">
                  <c:v>15.350000000000026</c:v>
                </c:pt>
                <c:pt idx="563">
                  <c:v>15.367000000000004</c:v>
                </c:pt>
                <c:pt idx="564">
                  <c:v>15.384</c:v>
                </c:pt>
                <c:pt idx="565">
                  <c:v>15.401</c:v>
                </c:pt>
                <c:pt idx="566">
                  <c:v>15.418000000000001</c:v>
                </c:pt>
                <c:pt idx="567">
                  <c:v>15.435</c:v>
                </c:pt>
                <c:pt idx="568">
                  <c:v>15.452000000000073</c:v>
                </c:pt>
                <c:pt idx="569">
                  <c:v>15.469000000000024</c:v>
                </c:pt>
                <c:pt idx="570">
                  <c:v>15.486000000000002</c:v>
                </c:pt>
                <c:pt idx="571">
                  <c:v>15.503</c:v>
                </c:pt>
                <c:pt idx="572">
                  <c:v>15.52</c:v>
                </c:pt>
                <c:pt idx="573">
                  <c:v>15.537000000000001</c:v>
                </c:pt>
                <c:pt idx="574">
                  <c:v>15.554</c:v>
                </c:pt>
                <c:pt idx="575">
                  <c:v>15.571</c:v>
                </c:pt>
                <c:pt idx="576">
                  <c:v>15.588000000000001</c:v>
                </c:pt>
                <c:pt idx="577">
                  <c:v>15.605</c:v>
                </c:pt>
                <c:pt idx="578">
                  <c:v>15.622</c:v>
                </c:pt>
                <c:pt idx="579">
                  <c:v>15.638999999999999</c:v>
                </c:pt>
                <c:pt idx="580">
                  <c:v>15.656000000000002</c:v>
                </c:pt>
                <c:pt idx="581">
                  <c:v>15.673</c:v>
                </c:pt>
                <c:pt idx="582">
                  <c:v>15.69</c:v>
                </c:pt>
                <c:pt idx="583">
                  <c:v>15.707000000000001</c:v>
                </c:pt>
                <c:pt idx="584">
                  <c:v>15.723999999999998</c:v>
                </c:pt>
                <c:pt idx="585">
                  <c:v>15.740999999999998</c:v>
                </c:pt>
                <c:pt idx="586">
                  <c:v>15.758000000000001</c:v>
                </c:pt>
                <c:pt idx="587">
                  <c:v>15.775</c:v>
                </c:pt>
                <c:pt idx="588">
                  <c:v>15.792</c:v>
                </c:pt>
                <c:pt idx="589">
                  <c:v>15.809000000000006</c:v>
                </c:pt>
                <c:pt idx="590">
                  <c:v>15.826000000000002</c:v>
                </c:pt>
                <c:pt idx="591">
                  <c:v>15.843</c:v>
                </c:pt>
                <c:pt idx="592">
                  <c:v>15.860000000000024</c:v>
                </c:pt>
                <c:pt idx="593">
                  <c:v>15.877000000000002</c:v>
                </c:pt>
                <c:pt idx="594">
                  <c:v>15.894</c:v>
                </c:pt>
                <c:pt idx="595">
                  <c:v>15.911</c:v>
                </c:pt>
                <c:pt idx="596">
                  <c:v>15.928000000000001</c:v>
                </c:pt>
                <c:pt idx="597">
                  <c:v>15.945</c:v>
                </c:pt>
                <c:pt idx="598">
                  <c:v>15.962000000000026</c:v>
                </c:pt>
                <c:pt idx="599">
                  <c:v>15.979000000000006</c:v>
                </c:pt>
                <c:pt idx="600">
                  <c:v>15.996</c:v>
                </c:pt>
                <c:pt idx="601">
                  <c:v>16.013000000000005</c:v>
                </c:pt>
                <c:pt idx="602">
                  <c:v>16.03</c:v>
                </c:pt>
                <c:pt idx="603">
                  <c:v>16.047000000000001</c:v>
                </c:pt>
                <c:pt idx="604">
                  <c:v>16.064</c:v>
                </c:pt>
                <c:pt idx="605">
                  <c:v>16.081</c:v>
                </c:pt>
                <c:pt idx="606">
                  <c:v>16.097999999999999</c:v>
                </c:pt>
                <c:pt idx="607">
                  <c:v>16.114999999999998</c:v>
                </c:pt>
                <c:pt idx="608">
                  <c:v>16.132000000000001</c:v>
                </c:pt>
                <c:pt idx="609">
                  <c:v>16.149000000000001</c:v>
                </c:pt>
                <c:pt idx="610">
                  <c:v>16.166</c:v>
                </c:pt>
                <c:pt idx="611">
                  <c:v>16.183</c:v>
                </c:pt>
                <c:pt idx="612">
                  <c:v>16.2</c:v>
                </c:pt>
                <c:pt idx="613">
                  <c:v>16.216999999999999</c:v>
                </c:pt>
                <c:pt idx="614">
                  <c:v>16.234000000000005</c:v>
                </c:pt>
                <c:pt idx="615">
                  <c:v>16.251000000000001</c:v>
                </c:pt>
                <c:pt idx="616">
                  <c:v>16.267999999999986</c:v>
                </c:pt>
                <c:pt idx="617">
                  <c:v>16.284999999999989</c:v>
                </c:pt>
                <c:pt idx="618">
                  <c:v>16.302</c:v>
                </c:pt>
                <c:pt idx="619">
                  <c:v>16.318999999999999</c:v>
                </c:pt>
                <c:pt idx="620">
                  <c:v>16.335999999999999</c:v>
                </c:pt>
                <c:pt idx="621">
                  <c:v>16.353000000000005</c:v>
                </c:pt>
                <c:pt idx="622">
                  <c:v>16.37</c:v>
                </c:pt>
                <c:pt idx="623">
                  <c:v>16.387</c:v>
                </c:pt>
                <c:pt idx="624">
                  <c:v>16.404</c:v>
                </c:pt>
                <c:pt idx="625">
                  <c:v>16.420999999999989</c:v>
                </c:pt>
                <c:pt idx="626">
                  <c:v>16.437999999999999</c:v>
                </c:pt>
                <c:pt idx="627">
                  <c:v>16.454999999999988</c:v>
                </c:pt>
                <c:pt idx="628">
                  <c:v>16.471999999999987</c:v>
                </c:pt>
                <c:pt idx="629">
                  <c:v>16.488999999999816</c:v>
                </c:pt>
                <c:pt idx="630">
                  <c:v>16.506</c:v>
                </c:pt>
                <c:pt idx="631">
                  <c:v>16.523</c:v>
                </c:pt>
                <c:pt idx="632">
                  <c:v>16.54</c:v>
                </c:pt>
                <c:pt idx="633">
                  <c:v>16.556999999999999</c:v>
                </c:pt>
                <c:pt idx="634">
                  <c:v>16.574000000000005</c:v>
                </c:pt>
                <c:pt idx="635">
                  <c:v>16.591000000000001</c:v>
                </c:pt>
                <c:pt idx="636">
                  <c:v>16.608000000000001</c:v>
                </c:pt>
                <c:pt idx="637">
                  <c:v>16.625</c:v>
                </c:pt>
                <c:pt idx="638">
                  <c:v>16.641999999999999</c:v>
                </c:pt>
                <c:pt idx="639">
                  <c:v>16.658999999999999</c:v>
                </c:pt>
                <c:pt idx="640">
                  <c:v>16.675999999999988</c:v>
                </c:pt>
                <c:pt idx="641">
                  <c:v>16.693000000000001</c:v>
                </c:pt>
                <c:pt idx="642">
                  <c:v>16.71</c:v>
                </c:pt>
                <c:pt idx="643">
                  <c:v>16.727</c:v>
                </c:pt>
                <c:pt idx="644">
                  <c:v>16.744</c:v>
                </c:pt>
                <c:pt idx="645">
                  <c:v>16.760999999999989</c:v>
                </c:pt>
                <c:pt idx="646">
                  <c:v>16.777999999999999</c:v>
                </c:pt>
                <c:pt idx="647">
                  <c:v>16.795000000000002</c:v>
                </c:pt>
                <c:pt idx="648">
                  <c:v>16.812000000000001</c:v>
                </c:pt>
                <c:pt idx="649">
                  <c:v>16.829000000000001</c:v>
                </c:pt>
                <c:pt idx="650">
                  <c:v>16.846</c:v>
                </c:pt>
                <c:pt idx="651">
                  <c:v>16.863</c:v>
                </c:pt>
                <c:pt idx="652">
                  <c:v>16.88</c:v>
                </c:pt>
                <c:pt idx="653">
                  <c:v>16.896999999999988</c:v>
                </c:pt>
                <c:pt idx="654">
                  <c:v>16.914000000000001</c:v>
                </c:pt>
                <c:pt idx="655">
                  <c:v>16.931000000000001</c:v>
                </c:pt>
                <c:pt idx="656">
                  <c:v>16.947999999999986</c:v>
                </c:pt>
                <c:pt idx="657">
                  <c:v>16.964999999999989</c:v>
                </c:pt>
                <c:pt idx="658">
                  <c:v>16.981999999999989</c:v>
                </c:pt>
                <c:pt idx="659">
                  <c:v>16.998999999999889</c:v>
                </c:pt>
                <c:pt idx="660">
                  <c:v>17.015999999999988</c:v>
                </c:pt>
                <c:pt idx="661">
                  <c:v>17.033000000000001</c:v>
                </c:pt>
                <c:pt idx="662">
                  <c:v>17.05</c:v>
                </c:pt>
                <c:pt idx="663">
                  <c:v>17.067</c:v>
                </c:pt>
                <c:pt idx="664">
                  <c:v>17.084</c:v>
                </c:pt>
                <c:pt idx="665">
                  <c:v>17.100999999999999</c:v>
                </c:pt>
                <c:pt idx="666">
                  <c:v>17.118000000000031</c:v>
                </c:pt>
                <c:pt idx="667">
                  <c:v>17.135000000000005</c:v>
                </c:pt>
                <c:pt idx="668">
                  <c:v>17.152000000000001</c:v>
                </c:pt>
                <c:pt idx="669">
                  <c:v>17.169</c:v>
                </c:pt>
                <c:pt idx="670">
                  <c:v>17.186</c:v>
                </c:pt>
                <c:pt idx="671">
                  <c:v>17.202999999999989</c:v>
                </c:pt>
                <c:pt idx="672">
                  <c:v>17.22</c:v>
                </c:pt>
                <c:pt idx="673">
                  <c:v>17.236999999999988</c:v>
                </c:pt>
                <c:pt idx="674">
                  <c:v>17.254000000000001</c:v>
                </c:pt>
                <c:pt idx="675">
                  <c:v>17.271000000000001</c:v>
                </c:pt>
                <c:pt idx="676">
                  <c:v>17.287999999999986</c:v>
                </c:pt>
                <c:pt idx="677">
                  <c:v>17.305</c:v>
                </c:pt>
                <c:pt idx="678">
                  <c:v>17.321999999999999</c:v>
                </c:pt>
                <c:pt idx="679">
                  <c:v>17.338999999999999</c:v>
                </c:pt>
                <c:pt idx="680">
                  <c:v>17.356000000000005</c:v>
                </c:pt>
                <c:pt idx="681">
                  <c:v>17.373000000000001</c:v>
                </c:pt>
                <c:pt idx="682">
                  <c:v>17.39</c:v>
                </c:pt>
                <c:pt idx="683">
                  <c:v>17.407</c:v>
                </c:pt>
                <c:pt idx="684">
                  <c:v>17.423999999999989</c:v>
                </c:pt>
                <c:pt idx="685">
                  <c:v>17.440999999999889</c:v>
                </c:pt>
                <c:pt idx="686">
                  <c:v>17.457999999999988</c:v>
                </c:pt>
                <c:pt idx="687">
                  <c:v>17.474999999999987</c:v>
                </c:pt>
                <c:pt idx="688">
                  <c:v>17.491999999999987</c:v>
                </c:pt>
                <c:pt idx="689">
                  <c:v>17.509</c:v>
                </c:pt>
                <c:pt idx="690">
                  <c:v>17.526</c:v>
                </c:pt>
                <c:pt idx="691">
                  <c:v>17.542999999999989</c:v>
                </c:pt>
                <c:pt idx="692">
                  <c:v>17.559999999999999</c:v>
                </c:pt>
                <c:pt idx="693">
                  <c:v>17.577000000000005</c:v>
                </c:pt>
                <c:pt idx="694">
                  <c:v>17.594000000000001</c:v>
                </c:pt>
                <c:pt idx="695">
                  <c:v>17.611000000000153</c:v>
                </c:pt>
                <c:pt idx="696">
                  <c:v>17.628</c:v>
                </c:pt>
                <c:pt idx="697">
                  <c:v>17.645</c:v>
                </c:pt>
                <c:pt idx="698">
                  <c:v>17.661999999999999</c:v>
                </c:pt>
                <c:pt idx="699">
                  <c:v>17.678999999999988</c:v>
                </c:pt>
                <c:pt idx="700">
                  <c:v>17.696000000000005</c:v>
                </c:pt>
                <c:pt idx="701">
                  <c:v>17.713000000000001</c:v>
                </c:pt>
                <c:pt idx="702">
                  <c:v>17.73</c:v>
                </c:pt>
                <c:pt idx="703">
                  <c:v>17.747</c:v>
                </c:pt>
                <c:pt idx="704">
                  <c:v>17.763999999999989</c:v>
                </c:pt>
                <c:pt idx="705">
                  <c:v>17.780999999999889</c:v>
                </c:pt>
                <c:pt idx="706">
                  <c:v>17.797999999999988</c:v>
                </c:pt>
                <c:pt idx="707">
                  <c:v>17.815000000000001</c:v>
                </c:pt>
                <c:pt idx="708">
                  <c:v>17.832000000000001</c:v>
                </c:pt>
                <c:pt idx="709">
                  <c:v>17.849</c:v>
                </c:pt>
                <c:pt idx="710">
                  <c:v>17.866</c:v>
                </c:pt>
                <c:pt idx="711">
                  <c:v>17.882999999999889</c:v>
                </c:pt>
                <c:pt idx="712">
                  <c:v>17.899999999999999</c:v>
                </c:pt>
                <c:pt idx="713">
                  <c:v>17.917000000000005</c:v>
                </c:pt>
                <c:pt idx="714">
                  <c:v>17.934000000000001</c:v>
                </c:pt>
                <c:pt idx="715">
                  <c:v>17.951000000000001</c:v>
                </c:pt>
                <c:pt idx="716">
                  <c:v>17.967999999999989</c:v>
                </c:pt>
                <c:pt idx="717">
                  <c:v>17.984999999999989</c:v>
                </c:pt>
                <c:pt idx="718">
                  <c:v>18.001999999999999</c:v>
                </c:pt>
                <c:pt idx="719">
                  <c:v>18.018999999999988</c:v>
                </c:pt>
                <c:pt idx="720">
                  <c:v>18.036000000000001</c:v>
                </c:pt>
                <c:pt idx="721">
                  <c:v>18.053000000000001</c:v>
                </c:pt>
                <c:pt idx="722">
                  <c:v>18.07</c:v>
                </c:pt>
                <c:pt idx="723">
                  <c:v>18.087</c:v>
                </c:pt>
                <c:pt idx="724">
                  <c:v>18.103999999999999</c:v>
                </c:pt>
                <c:pt idx="725">
                  <c:v>18.120999999999999</c:v>
                </c:pt>
                <c:pt idx="726">
                  <c:v>18.138000000000005</c:v>
                </c:pt>
                <c:pt idx="727">
                  <c:v>18.155000000000001</c:v>
                </c:pt>
                <c:pt idx="728">
                  <c:v>18.172000000000001</c:v>
                </c:pt>
                <c:pt idx="729">
                  <c:v>18.189</c:v>
                </c:pt>
                <c:pt idx="730">
                  <c:v>18.206</c:v>
                </c:pt>
                <c:pt idx="731">
                  <c:v>18.222999999999889</c:v>
                </c:pt>
                <c:pt idx="732">
                  <c:v>18.239999999999988</c:v>
                </c:pt>
                <c:pt idx="733">
                  <c:v>18.257000000000001</c:v>
                </c:pt>
                <c:pt idx="734">
                  <c:v>18.274000000000001</c:v>
                </c:pt>
                <c:pt idx="735">
                  <c:v>18.291</c:v>
                </c:pt>
                <c:pt idx="736">
                  <c:v>18.308</c:v>
                </c:pt>
                <c:pt idx="737">
                  <c:v>18.324999999999999</c:v>
                </c:pt>
                <c:pt idx="738">
                  <c:v>18.341999999999999</c:v>
                </c:pt>
                <c:pt idx="739">
                  <c:v>18.359000000000005</c:v>
                </c:pt>
                <c:pt idx="740">
                  <c:v>18.376000000000001</c:v>
                </c:pt>
                <c:pt idx="741">
                  <c:v>18.393000000000001</c:v>
                </c:pt>
                <c:pt idx="742">
                  <c:v>18.41</c:v>
                </c:pt>
                <c:pt idx="743">
                  <c:v>18.427</c:v>
                </c:pt>
                <c:pt idx="744">
                  <c:v>18.443999999999889</c:v>
                </c:pt>
                <c:pt idx="745">
                  <c:v>18.460999999999849</c:v>
                </c:pt>
                <c:pt idx="746">
                  <c:v>18.478000000000002</c:v>
                </c:pt>
                <c:pt idx="747">
                  <c:v>18.494999999999987</c:v>
                </c:pt>
                <c:pt idx="748">
                  <c:v>18.512</c:v>
                </c:pt>
                <c:pt idx="749">
                  <c:v>18.529</c:v>
                </c:pt>
                <c:pt idx="750">
                  <c:v>18.545999999999989</c:v>
                </c:pt>
                <c:pt idx="751">
                  <c:v>18.562999999999889</c:v>
                </c:pt>
                <c:pt idx="752">
                  <c:v>18.579999999999988</c:v>
                </c:pt>
                <c:pt idx="753">
                  <c:v>18.597000000000001</c:v>
                </c:pt>
                <c:pt idx="754">
                  <c:v>18.614000000000157</c:v>
                </c:pt>
                <c:pt idx="755">
                  <c:v>18.631000000000135</c:v>
                </c:pt>
                <c:pt idx="756">
                  <c:v>18.648</c:v>
                </c:pt>
                <c:pt idx="757">
                  <c:v>18.664999999999999</c:v>
                </c:pt>
                <c:pt idx="758">
                  <c:v>18.681999999999999</c:v>
                </c:pt>
                <c:pt idx="759">
                  <c:v>18.699000000000005</c:v>
                </c:pt>
                <c:pt idx="760">
                  <c:v>18.716000000000001</c:v>
                </c:pt>
                <c:pt idx="761">
                  <c:v>18.733000000000001</c:v>
                </c:pt>
                <c:pt idx="762">
                  <c:v>18.75</c:v>
                </c:pt>
                <c:pt idx="763">
                  <c:v>18.766999999999989</c:v>
                </c:pt>
                <c:pt idx="764">
                  <c:v>18.783999999999889</c:v>
                </c:pt>
                <c:pt idx="765">
                  <c:v>18.800999999999988</c:v>
                </c:pt>
                <c:pt idx="766">
                  <c:v>18.818000000000001</c:v>
                </c:pt>
                <c:pt idx="767">
                  <c:v>18.835000000000001</c:v>
                </c:pt>
                <c:pt idx="768">
                  <c:v>18.852</c:v>
                </c:pt>
                <c:pt idx="769">
                  <c:v>18.869</c:v>
                </c:pt>
                <c:pt idx="770">
                  <c:v>18.885999999999989</c:v>
                </c:pt>
                <c:pt idx="771">
                  <c:v>18.902999999999889</c:v>
                </c:pt>
                <c:pt idx="772">
                  <c:v>18.920000000000002</c:v>
                </c:pt>
                <c:pt idx="773">
                  <c:v>18.937000000000001</c:v>
                </c:pt>
                <c:pt idx="774">
                  <c:v>18.954000000000001</c:v>
                </c:pt>
                <c:pt idx="775">
                  <c:v>18.971</c:v>
                </c:pt>
                <c:pt idx="776">
                  <c:v>18.987999999999989</c:v>
                </c:pt>
                <c:pt idx="777">
                  <c:v>19.004999999999999</c:v>
                </c:pt>
                <c:pt idx="778">
                  <c:v>19.021999999999988</c:v>
                </c:pt>
                <c:pt idx="779">
                  <c:v>19.039000000000001</c:v>
                </c:pt>
                <c:pt idx="780">
                  <c:v>19.056000000000001</c:v>
                </c:pt>
                <c:pt idx="781">
                  <c:v>19.073</c:v>
                </c:pt>
                <c:pt idx="782">
                  <c:v>19.09</c:v>
                </c:pt>
                <c:pt idx="783">
                  <c:v>19.106999999999999</c:v>
                </c:pt>
                <c:pt idx="784">
                  <c:v>19.123999999999999</c:v>
                </c:pt>
                <c:pt idx="785">
                  <c:v>19.140999999999988</c:v>
                </c:pt>
                <c:pt idx="786">
                  <c:v>19.158000000000001</c:v>
                </c:pt>
                <c:pt idx="787">
                  <c:v>19.175000000000001</c:v>
                </c:pt>
                <c:pt idx="788">
                  <c:v>19.192</c:v>
                </c:pt>
                <c:pt idx="789">
                  <c:v>19.209</c:v>
                </c:pt>
                <c:pt idx="790">
                  <c:v>19.225999999999889</c:v>
                </c:pt>
                <c:pt idx="791">
                  <c:v>19.242999999999853</c:v>
                </c:pt>
                <c:pt idx="792">
                  <c:v>19.260000000000002</c:v>
                </c:pt>
                <c:pt idx="793">
                  <c:v>19.277000000000001</c:v>
                </c:pt>
                <c:pt idx="794">
                  <c:v>19.294</c:v>
                </c:pt>
                <c:pt idx="795">
                  <c:v>19.311000000000035</c:v>
                </c:pt>
                <c:pt idx="796">
                  <c:v>19.327999999999999</c:v>
                </c:pt>
                <c:pt idx="797">
                  <c:v>19.344999999999999</c:v>
                </c:pt>
                <c:pt idx="798">
                  <c:v>19.361999999999988</c:v>
                </c:pt>
                <c:pt idx="799">
                  <c:v>19.379000000000001</c:v>
                </c:pt>
                <c:pt idx="800">
                  <c:v>19.396000000000001</c:v>
                </c:pt>
                <c:pt idx="801">
                  <c:v>19.413</c:v>
                </c:pt>
                <c:pt idx="802">
                  <c:v>19.43</c:v>
                </c:pt>
                <c:pt idx="803">
                  <c:v>19.446999999999989</c:v>
                </c:pt>
                <c:pt idx="804">
                  <c:v>19.463999999999889</c:v>
                </c:pt>
                <c:pt idx="805">
                  <c:v>19.481000000000002</c:v>
                </c:pt>
                <c:pt idx="806">
                  <c:v>19.497999999999987</c:v>
                </c:pt>
                <c:pt idx="807">
                  <c:v>19.515000000000001</c:v>
                </c:pt>
                <c:pt idx="808">
                  <c:v>19.532</c:v>
                </c:pt>
                <c:pt idx="809">
                  <c:v>19.548999999999989</c:v>
                </c:pt>
                <c:pt idx="810">
                  <c:v>19.565999999999889</c:v>
                </c:pt>
                <c:pt idx="811">
                  <c:v>19.582999999999846</c:v>
                </c:pt>
                <c:pt idx="812">
                  <c:v>19.600000000000001</c:v>
                </c:pt>
                <c:pt idx="813">
                  <c:v>19.617000000000161</c:v>
                </c:pt>
                <c:pt idx="814">
                  <c:v>19.634000000000135</c:v>
                </c:pt>
                <c:pt idx="815">
                  <c:v>19.651000000000035</c:v>
                </c:pt>
                <c:pt idx="816">
                  <c:v>19.667999999999999</c:v>
                </c:pt>
                <c:pt idx="817">
                  <c:v>19.684999999999999</c:v>
                </c:pt>
                <c:pt idx="818">
                  <c:v>19.702000000000002</c:v>
                </c:pt>
                <c:pt idx="819">
                  <c:v>19.719000000000001</c:v>
                </c:pt>
                <c:pt idx="820">
                  <c:v>19.736000000000001</c:v>
                </c:pt>
                <c:pt idx="821">
                  <c:v>19.753</c:v>
                </c:pt>
                <c:pt idx="822">
                  <c:v>19.77</c:v>
                </c:pt>
                <c:pt idx="823">
                  <c:v>19.786999999999889</c:v>
                </c:pt>
                <c:pt idx="824">
                  <c:v>19.803999999999988</c:v>
                </c:pt>
                <c:pt idx="825">
                  <c:v>19.821000000000005</c:v>
                </c:pt>
                <c:pt idx="826">
                  <c:v>19.838000000000001</c:v>
                </c:pt>
                <c:pt idx="827">
                  <c:v>19.855</c:v>
                </c:pt>
                <c:pt idx="828">
                  <c:v>19.872</c:v>
                </c:pt>
                <c:pt idx="829">
                  <c:v>19.888999999999989</c:v>
                </c:pt>
                <c:pt idx="830">
                  <c:v>19.905999999999889</c:v>
                </c:pt>
                <c:pt idx="831">
                  <c:v>19.922999999999845</c:v>
                </c:pt>
                <c:pt idx="832">
                  <c:v>19.939999999999987</c:v>
                </c:pt>
                <c:pt idx="833">
                  <c:v>19.957000000000001</c:v>
                </c:pt>
                <c:pt idx="834">
                  <c:v>19.974</c:v>
                </c:pt>
                <c:pt idx="835">
                  <c:v>19.991</c:v>
                </c:pt>
                <c:pt idx="836">
                  <c:v>20.007999999999999</c:v>
                </c:pt>
                <c:pt idx="837">
                  <c:v>20.024999999999999</c:v>
                </c:pt>
                <c:pt idx="838">
                  <c:v>20.042000000000002</c:v>
                </c:pt>
                <c:pt idx="839">
                  <c:v>20.059000000000001</c:v>
                </c:pt>
                <c:pt idx="840">
                  <c:v>20.076000000000001</c:v>
                </c:pt>
                <c:pt idx="841">
                  <c:v>20.093</c:v>
                </c:pt>
                <c:pt idx="842">
                  <c:v>20.110000000000031</c:v>
                </c:pt>
                <c:pt idx="843">
                  <c:v>20.126999999999999</c:v>
                </c:pt>
                <c:pt idx="844">
                  <c:v>20.143999999999988</c:v>
                </c:pt>
                <c:pt idx="845">
                  <c:v>20.161000000000001</c:v>
                </c:pt>
                <c:pt idx="846">
                  <c:v>20.178000000000001</c:v>
                </c:pt>
                <c:pt idx="847">
                  <c:v>20.195</c:v>
                </c:pt>
                <c:pt idx="848">
                  <c:v>20.212</c:v>
                </c:pt>
                <c:pt idx="849">
                  <c:v>20.228999999999989</c:v>
                </c:pt>
                <c:pt idx="850">
                  <c:v>20.245999999999889</c:v>
                </c:pt>
                <c:pt idx="851">
                  <c:v>20.263000000000002</c:v>
                </c:pt>
                <c:pt idx="852">
                  <c:v>20.279999999999987</c:v>
                </c:pt>
                <c:pt idx="853">
                  <c:v>20.297000000000001</c:v>
                </c:pt>
                <c:pt idx="854">
                  <c:v>20.314000000000135</c:v>
                </c:pt>
                <c:pt idx="855">
                  <c:v>20.331000000000031</c:v>
                </c:pt>
                <c:pt idx="856">
                  <c:v>20.347999999999999</c:v>
                </c:pt>
                <c:pt idx="857">
                  <c:v>20.364999999999988</c:v>
                </c:pt>
                <c:pt idx="858">
                  <c:v>20.381999999999987</c:v>
                </c:pt>
                <c:pt idx="859">
                  <c:v>20.399000000000001</c:v>
                </c:pt>
                <c:pt idx="860">
                  <c:v>20.416</c:v>
                </c:pt>
                <c:pt idx="861">
                  <c:v>20.433</c:v>
                </c:pt>
                <c:pt idx="862">
                  <c:v>20.45</c:v>
                </c:pt>
                <c:pt idx="863">
                  <c:v>20.466999999999889</c:v>
                </c:pt>
                <c:pt idx="864">
                  <c:v>20.484000000000002</c:v>
                </c:pt>
                <c:pt idx="865">
                  <c:v>20.501000000000001</c:v>
                </c:pt>
                <c:pt idx="866">
                  <c:v>20.518000000000001</c:v>
                </c:pt>
                <c:pt idx="867">
                  <c:v>20.535</c:v>
                </c:pt>
                <c:pt idx="868">
                  <c:v>20.552</c:v>
                </c:pt>
                <c:pt idx="869">
                  <c:v>20.568999999999889</c:v>
                </c:pt>
                <c:pt idx="870">
                  <c:v>20.585999999999849</c:v>
                </c:pt>
                <c:pt idx="871">
                  <c:v>20.603000000000005</c:v>
                </c:pt>
                <c:pt idx="872">
                  <c:v>20.62</c:v>
                </c:pt>
                <c:pt idx="873">
                  <c:v>20.637000000000135</c:v>
                </c:pt>
                <c:pt idx="874">
                  <c:v>20.654000000000035</c:v>
                </c:pt>
                <c:pt idx="875">
                  <c:v>20.670999999999999</c:v>
                </c:pt>
                <c:pt idx="876">
                  <c:v>20.687999999999999</c:v>
                </c:pt>
                <c:pt idx="877">
                  <c:v>20.704999999999988</c:v>
                </c:pt>
                <c:pt idx="878">
                  <c:v>20.721999999999987</c:v>
                </c:pt>
                <c:pt idx="879">
                  <c:v>20.739000000000001</c:v>
                </c:pt>
                <c:pt idx="880">
                  <c:v>20.756</c:v>
                </c:pt>
                <c:pt idx="881">
                  <c:v>20.773</c:v>
                </c:pt>
                <c:pt idx="882">
                  <c:v>20.79</c:v>
                </c:pt>
                <c:pt idx="883">
                  <c:v>20.806999999999999</c:v>
                </c:pt>
                <c:pt idx="884">
                  <c:v>20.824000000000005</c:v>
                </c:pt>
                <c:pt idx="885">
                  <c:v>20.841000000000001</c:v>
                </c:pt>
                <c:pt idx="886">
                  <c:v>20.858000000000001</c:v>
                </c:pt>
                <c:pt idx="887">
                  <c:v>20.875</c:v>
                </c:pt>
                <c:pt idx="888">
                  <c:v>20.891999999999999</c:v>
                </c:pt>
                <c:pt idx="889">
                  <c:v>20.908999999999889</c:v>
                </c:pt>
                <c:pt idx="890">
                  <c:v>20.925999999999846</c:v>
                </c:pt>
                <c:pt idx="891">
                  <c:v>20.942999999999831</c:v>
                </c:pt>
                <c:pt idx="892">
                  <c:v>20.959999999999987</c:v>
                </c:pt>
                <c:pt idx="893">
                  <c:v>20.977</c:v>
                </c:pt>
                <c:pt idx="894">
                  <c:v>20.994</c:v>
                </c:pt>
                <c:pt idx="895">
                  <c:v>21.010999999999999</c:v>
                </c:pt>
                <c:pt idx="896">
                  <c:v>21.027999999999999</c:v>
                </c:pt>
                <c:pt idx="897">
                  <c:v>21.045000000000002</c:v>
                </c:pt>
                <c:pt idx="898">
                  <c:v>21.061999999999987</c:v>
                </c:pt>
                <c:pt idx="899">
                  <c:v>21.079000000000001</c:v>
                </c:pt>
                <c:pt idx="900">
                  <c:v>21.096</c:v>
                </c:pt>
                <c:pt idx="901">
                  <c:v>21.113000000000035</c:v>
                </c:pt>
                <c:pt idx="902">
                  <c:v>21.130000000000031</c:v>
                </c:pt>
                <c:pt idx="903">
                  <c:v>21.146999999999988</c:v>
                </c:pt>
                <c:pt idx="904">
                  <c:v>21.164000000000001</c:v>
                </c:pt>
                <c:pt idx="905">
                  <c:v>21.181000000000001</c:v>
                </c:pt>
                <c:pt idx="906">
                  <c:v>21.198</c:v>
                </c:pt>
                <c:pt idx="907">
                  <c:v>21.215</c:v>
                </c:pt>
                <c:pt idx="908">
                  <c:v>21.231999999999999</c:v>
                </c:pt>
                <c:pt idx="909">
                  <c:v>21.248999999999889</c:v>
                </c:pt>
                <c:pt idx="910">
                  <c:v>21.265999999999845</c:v>
                </c:pt>
                <c:pt idx="911">
                  <c:v>21.282999999999827</c:v>
                </c:pt>
                <c:pt idx="912">
                  <c:v>21.3</c:v>
                </c:pt>
                <c:pt idx="913">
                  <c:v>21.317000000000135</c:v>
                </c:pt>
                <c:pt idx="914">
                  <c:v>21.334000000000035</c:v>
                </c:pt>
                <c:pt idx="915">
                  <c:v>21.350999999999999</c:v>
                </c:pt>
                <c:pt idx="916">
                  <c:v>21.367999999999999</c:v>
                </c:pt>
                <c:pt idx="917">
                  <c:v>21.385000000000002</c:v>
                </c:pt>
                <c:pt idx="918">
                  <c:v>21.401999999999987</c:v>
                </c:pt>
                <c:pt idx="919">
                  <c:v>21.419</c:v>
                </c:pt>
                <c:pt idx="920">
                  <c:v>21.436</c:v>
                </c:pt>
                <c:pt idx="921">
                  <c:v>21.452999999999989</c:v>
                </c:pt>
                <c:pt idx="922">
                  <c:v>21.47</c:v>
                </c:pt>
                <c:pt idx="923">
                  <c:v>21.486999999999846</c:v>
                </c:pt>
                <c:pt idx="924">
                  <c:v>21.504000000000001</c:v>
                </c:pt>
                <c:pt idx="925">
                  <c:v>21.521000000000001</c:v>
                </c:pt>
                <c:pt idx="926">
                  <c:v>21.538</c:v>
                </c:pt>
                <c:pt idx="927">
                  <c:v>21.555</c:v>
                </c:pt>
                <c:pt idx="928">
                  <c:v>21.571999999999999</c:v>
                </c:pt>
                <c:pt idx="929">
                  <c:v>21.588999999999889</c:v>
                </c:pt>
                <c:pt idx="930">
                  <c:v>21.606000000000005</c:v>
                </c:pt>
                <c:pt idx="931">
                  <c:v>21.623000000000001</c:v>
                </c:pt>
                <c:pt idx="932">
                  <c:v>21.64</c:v>
                </c:pt>
                <c:pt idx="933">
                  <c:v>21.657000000000131</c:v>
                </c:pt>
                <c:pt idx="934">
                  <c:v>21.673999999999999</c:v>
                </c:pt>
                <c:pt idx="935">
                  <c:v>21.690999999999999</c:v>
                </c:pt>
                <c:pt idx="936">
                  <c:v>21.707999999999988</c:v>
                </c:pt>
                <c:pt idx="937">
                  <c:v>21.724999999999987</c:v>
                </c:pt>
                <c:pt idx="938">
                  <c:v>21.741999999999987</c:v>
                </c:pt>
                <c:pt idx="939">
                  <c:v>21.759</c:v>
                </c:pt>
                <c:pt idx="940">
                  <c:v>21.776</c:v>
                </c:pt>
                <c:pt idx="941">
                  <c:v>21.792999999999989</c:v>
                </c:pt>
                <c:pt idx="942">
                  <c:v>21.810000000000031</c:v>
                </c:pt>
                <c:pt idx="943">
                  <c:v>21.827000000000005</c:v>
                </c:pt>
                <c:pt idx="944">
                  <c:v>21.844000000000001</c:v>
                </c:pt>
                <c:pt idx="945">
                  <c:v>21.861000000000001</c:v>
                </c:pt>
                <c:pt idx="946">
                  <c:v>21.878</c:v>
                </c:pt>
                <c:pt idx="947">
                  <c:v>21.895</c:v>
                </c:pt>
                <c:pt idx="948">
                  <c:v>21.911999999999999</c:v>
                </c:pt>
                <c:pt idx="949">
                  <c:v>21.928999999999846</c:v>
                </c:pt>
                <c:pt idx="950">
                  <c:v>21.946000000000002</c:v>
                </c:pt>
                <c:pt idx="951">
                  <c:v>21.962999999999816</c:v>
                </c:pt>
                <c:pt idx="952">
                  <c:v>21.979999999999986</c:v>
                </c:pt>
                <c:pt idx="953">
                  <c:v>21.997</c:v>
                </c:pt>
                <c:pt idx="954">
                  <c:v>22.013999999999999</c:v>
                </c:pt>
                <c:pt idx="955">
                  <c:v>22.030999999999999</c:v>
                </c:pt>
                <c:pt idx="956">
                  <c:v>22.047999999999988</c:v>
                </c:pt>
                <c:pt idx="957">
                  <c:v>22.064999999999987</c:v>
                </c:pt>
                <c:pt idx="958">
                  <c:v>22.081999999999987</c:v>
                </c:pt>
                <c:pt idx="959">
                  <c:v>22.099</c:v>
                </c:pt>
                <c:pt idx="960">
                  <c:v>22.116000000000035</c:v>
                </c:pt>
                <c:pt idx="961">
                  <c:v>22.132999999999999</c:v>
                </c:pt>
                <c:pt idx="962">
                  <c:v>22.150000000000031</c:v>
                </c:pt>
                <c:pt idx="963">
                  <c:v>22.167000000000005</c:v>
                </c:pt>
                <c:pt idx="964">
                  <c:v>22.184000000000001</c:v>
                </c:pt>
                <c:pt idx="965">
                  <c:v>22.201000000000001</c:v>
                </c:pt>
                <c:pt idx="966">
                  <c:v>22.218</c:v>
                </c:pt>
                <c:pt idx="967">
                  <c:v>22.234999999999999</c:v>
                </c:pt>
                <c:pt idx="968">
                  <c:v>22.251999999999999</c:v>
                </c:pt>
                <c:pt idx="969">
                  <c:v>22.268999999999846</c:v>
                </c:pt>
                <c:pt idx="970">
                  <c:v>22.285999999999831</c:v>
                </c:pt>
                <c:pt idx="971">
                  <c:v>22.303000000000001</c:v>
                </c:pt>
                <c:pt idx="972">
                  <c:v>22.32</c:v>
                </c:pt>
                <c:pt idx="973">
                  <c:v>22.337000000000035</c:v>
                </c:pt>
                <c:pt idx="974">
                  <c:v>22.353999999999999</c:v>
                </c:pt>
                <c:pt idx="975">
                  <c:v>22.370999999999999</c:v>
                </c:pt>
                <c:pt idx="976">
                  <c:v>22.388000000000002</c:v>
                </c:pt>
                <c:pt idx="977">
                  <c:v>22.404999999999987</c:v>
                </c:pt>
                <c:pt idx="978">
                  <c:v>22.421999999999986</c:v>
                </c:pt>
                <c:pt idx="979">
                  <c:v>22.439</c:v>
                </c:pt>
                <c:pt idx="980">
                  <c:v>22.456</c:v>
                </c:pt>
                <c:pt idx="981">
                  <c:v>22.472999999999889</c:v>
                </c:pt>
                <c:pt idx="982">
                  <c:v>22.49</c:v>
                </c:pt>
                <c:pt idx="983">
                  <c:v>22.507000000000001</c:v>
                </c:pt>
                <c:pt idx="984">
                  <c:v>22.524000000000001</c:v>
                </c:pt>
                <c:pt idx="985">
                  <c:v>22.541</c:v>
                </c:pt>
                <c:pt idx="986">
                  <c:v>22.558</c:v>
                </c:pt>
                <c:pt idx="987">
                  <c:v>22.574999999999999</c:v>
                </c:pt>
                <c:pt idx="988">
                  <c:v>22.591999999999999</c:v>
                </c:pt>
                <c:pt idx="989">
                  <c:v>22.609000000000005</c:v>
                </c:pt>
                <c:pt idx="990">
                  <c:v>22.626000000000001</c:v>
                </c:pt>
                <c:pt idx="991">
                  <c:v>22.643000000000001</c:v>
                </c:pt>
                <c:pt idx="992">
                  <c:v>22.66</c:v>
                </c:pt>
                <c:pt idx="993">
                  <c:v>22.677000000000035</c:v>
                </c:pt>
                <c:pt idx="994">
                  <c:v>22.693999999999999</c:v>
                </c:pt>
                <c:pt idx="995">
                  <c:v>22.710999999999999</c:v>
                </c:pt>
                <c:pt idx="996">
                  <c:v>22.728000000000002</c:v>
                </c:pt>
                <c:pt idx="997">
                  <c:v>22.744999999999987</c:v>
                </c:pt>
                <c:pt idx="998">
                  <c:v>22.761999999999986</c:v>
                </c:pt>
                <c:pt idx="999">
                  <c:v>22.779</c:v>
                </c:pt>
                <c:pt idx="1000">
                  <c:v>22.795999999999989</c:v>
                </c:pt>
                <c:pt idx="1001">
                  <c:v>22.812999999999999</c:v>
                </c:pt>
                <c:pt idx="1002">
                  <c:v>22.830000000000005</c:v>
                </c:pt>
                <c:pt idx="1003">
                  <c:v>22.847000000000001</c:v>
                </c:pt>
                <c:pt idx="1004">
                  <c:v>22.864000000000001</c:v>
                </c:pt>
                <c:pt idx="1005">
                  <c:v>22.881</c:v>
                </c:pt>
                <c:pt idx="1006">
                  <c:v>22.898</c:v>
                </c:pt>
                <c:pt idx="1007">
                  <c:v>22.914999999999999</c:v>
                </c:pt>
                <c:pt idx="1008">
                  <c:v>22.931999999999999</c:v>
                </c:pt>
                <c:pt idx="1009">
                  <c:v>22.949000000000002</c:v>
                </c:pt>
                <c:pt idx="1010">
                  <c:v>22.96599999999982</c:v>
                </c:pt>
                <c:pt idx="1011">
                  <c:v>22.982999999999812</c:v>
                </c:pt>
                <c:pt idx="1012">
                  <c:v>23</c:v>
                </c:pt>
                <c:pt idx="1013">
                  <c:v>23.016999999999999</c:v>
                </c:pt>
                <c:pt idx="1014">
                  <c:v>23.033999999999999</c:v>
                </c:pt>
                <c:pt idx="1015">
                  <c:v>23.050999999999988</c:v>
                </c:pt>
                <c:pt idx="1016">
                  <c:v>23.067999999999987</c:v>
                </c:pt>
                <c:pt idx="1017">
                  <c:v>23.084999999999987</c:v>
                </c:pt>
                <c:pt idx="1018">
                  <c:v>23.102</c:v>
                </c:pt>
                <c:pt idx="1019">
                  <c:v>23.119000000000035</c:v>
                </c:pt>
                <c:pt idx="1020">
                  <c:v>23.135999999999999</c:v>
                </c:pt>
                <c:pt idx="1021">
                  <c:v>23.152999999999999</c:v>
                </c:pt>
                <c:pt idx="1022">
                  <c:v>23.17</c:v>
                </c:pt>
                <c:pt idx="1023">
                  <c:v>23.187000000000001</c:v>
                </c:pt>
                <c:pt idx="1024">
                  <c:v>23.204000000000001</c:v>
                </c:pt>
                <c:pt idx="1025">
                  <c:v>23.221</c:v>
                </c:pt>
                <c:pt idx="1026">
                  <c:v>23.238</c:v>
                </c:pt>
                <c:pt idx="1027">
                  <c:v>23.254999999999999</c:v>
                </c:pt>
                <c:pt idx="1028">
                  <c:v>23.271999999999988</c:v>
                </c:pt>
                <c:pt idx="1029">
                  <c:v>23.288999999999838</c:v>
                </c:pt>
                <c:pt idx="1030">
                  <c:v>23.306000000000001</c:v>
                </c:pt>
                <c:pt idx="1031">
                  <c:v>23.323</c:v>
                </c:pt>
                <c:pt idx="1032">
                  <c:v>23.34</c:v>
                </c:pt>
                <c:pt idx="1033">
                  <c:v>23.356999999999999</c:v>
                </c:pt>
                <c:pt idx="1034">
                  <c:v>23.373999999999999</c:v>
                </c:pt>
                <c:pt idx="1035">
                  <c:v>23.390999999999988</c:v>
                </c:pt>
                <c:pt idx="1036">
                  <c:v>23.407999999999987</c:v>
                </c:pt>
                <c:pt idx="1037">
                  <c:v>23.424999999999986</c:v>
                </c:pt>
                <c:pt idx="1038">
                  <c:v>23.441999999999986</c:v>
                </c:pt>
                <c:pt idx="1039">
                  <c:v>23.459</c:v>
                </c:pt>
                <c:pt idx="1040">
                  <c:v>23.475999999999889</c:v>
                </c:pt>
                <c:pt idx="1041">
                  <c:v>23.492999999999853</c:v>
                </c:pt>
                <c:pt idx="1042">
                  <c:v>23.51</c:v>
                </c:pt>
                <c:pt idx="1043">
                  <c:v>23.527000000000001</c:v>
                </c:pt>
                <c:pt idx="1044">
                  <c:v>23.544</c:v>
                </c:pt>
                <c:pt idx="1045">
                  <c:v>23.561</c:v>
                </c:pt>
                <c:pt idx="1046">
                  <c:v>23.577999999999999</c:v>
                </c:pt>
                <c:pt idx="1047">
                  <c:v>23.594999999999999</c:v>
                </c:pt>
                <c:pt idx="1048">
                  <c:v>23.611999999999998</c:v>
                </c:pt>
                <c:pt idx="1049">
                  <c:v>23.629000000000001</c:v>
                </c:pt>
                <c:pt idx="1050">
                  <c:v>23.646000000000001</c:v>
                </c:pt>
                <c:pt idx="1051">
                  <c:v>23.663</c:v>
                </c:pt>
                <c:pt idx="1052">
                  <c:v>23.68</c:v>
                </c:pt>
                <c:pt idx="1053">
                  <c:v>23.696999999999999</c:v>
                </c:pt>
                <c:pt idx="1054">
                  <c:v>23.713999999999999</c:v>
                </c:pt>
                <c:pt idx="1055">
                  <c:v>23.731000000000005</c:v>
                </c:pt>
                <c:pt idx="1056">
                  <c:v>23.747999999999987</c:v>
                </c:pt>
                <c:pt idx="1057">
                  <c:v>23.764999999999986</c:v>
                </c:pt>
                <c:pt idx="1058">
                  <c:v>23.781999999999989</c:v>
                </c:pt>
                <c:pt idx="1059">
                  <c:v>23.798999999999989</c:v>
                </c:pt>
                <c:pt idx="1060">
                  <c:v>23.815999999999999</c:v>
                </c:pt>
                <c:pt idx="1061">
                  <c:v>23.832999999999988</c:v>
                </c:pt>
                <c:pt idx="1062">
                  <c:v>23.85</c:v>
                </c:pt>
                <c:pt idx="1063">
                  <c:v>23.867000000000001</c:v>
                </c:pt>
                <c:pt idx="1064">
                  <c:v>23.884</c:v>
                </c:pt>
                <c:pt idx="1065">
                  <c:v>23.901</c:v>
                </c:pt>
                <c:pt idx="1066">
                  <c:v>23.917999999999999</c:v>
                </c:pt>
                <c:pt idx="1067">
                  <c:v>23.934999999999999</c:v>
                </c:pt>
                <c:pt idx="1068">
                  <c:v>23.952000000000002</c:v>
                </c:pt>
                <c:pt idx="1069">
                  <c:v>23.968999999999827</c:v>
                </c:pt>
                <c:pt idx="1070">
                  <c:v>23.985999999999812</c:v>
                </c:pt>
                <c:pt idx="1071">
                  <c:v>24.003</c:v>
                </c:pt>
                <c:pt idx="1072">
                  <c:v>24.02</c:v>
                </c:pt>
                <c:pt idx="1073">
                  <c:v>24.036999999999999</c:v>
                </c:pt>
                <c:pt idx="1074">
                  <c:v>24.053999999999988</c:v>
                </c:pt>
                <c:pt idx="1075">
                  <c:v>24.071000000000005</c:v>
                </c:pt>
                <c:pt idx="1076">
                  <c:v>24.087999999999987</c:v>
                </c:pt>
                <c:pt idx="1077">
                  <c:v>24.105</c:v>
                </c:pt>
                <c:pt idx="1078">
                  <c:v>24.122</c:v>
                </c:pt>
                <c:pt idx="1079">
                  <c:v>24.138999999999999</c:v>
                </c:pt>
                <c:pt idx="1080">
                  <c:v>24.155999999999999</c:v>
                </c:pt>
                <c:pt idx="1081">
                  <c:v>24.172999999999988</c:v>
                </c:pt>
                <c:pt idx="1082">
                  <c:v>24.19</c:v>
                </c:pt>
                <c:pt idx="1083">
                  <c:v>24.207000000000001</c:v>
                </c:pt>
                <c:pt idx="1084">
                  <c:v>24.224</c:v>
                </c:pt>
                <c:pt idx="1085">
                  <c:v>24.241</c:v>
                </c:pt>
                <c:pt idx="1086">
                  <c:v>24.257999999999999</c:v>
                </c:pt>
                <c:pt idx="1087">
                  <c:v>24.274999999999999</c:v>
                </c:pt>
                <c:pt idx="1088">
                  <c:v>24.292000000000002</c:v>
                </c:pt>
                <c:pt idx="1089">
                  <c:v>24.309000000000001</c:v>
                </c:pt>
                <c:pt idx="1090">
                  <c:v>24.326000000000001</c:v>
                </c:pt>
                <c:pt idx="1091">
                  <c:v>24.343</c:v>
                </c:pt>
                <c:pt idx="1092">
                  <c:v>24.36</c:v>
                </c:pt>
                <c:pt idx="1093">
                  <c:v>24.376999999999999</c:v>
                </c:pt>
                <c:pt idx="1094">
                  <c:v>24.393999999999988</c:v>
                </c:pt>
                <c:pt idx="1095">
                  <c:v>24.411000000000001</c:v>
                </c:pt>
                <c:pt idx="1096">
                  <c:v>24.427999999999987</c:v>
                </c:pt>
                <c:pt idx="1097">
                  <c:v>24.444999999999986</c:v>
                </c:pt>
                <c:pt idx="1098">
                  <c:v>24.461999999999989</c:v>
                </c:pt>
                <c:pt idx="1099">
                  <c:v>24.478999999999989</c:v>
                </c:pt>
                <c:pt idx="1100">
                  <c:v>24.495999999999889</c:v>
                </c:pt>
                <c:pt idx="1101">
                  <c:v>24.513000000000005</c:v>
                </c:pt>
                <c:pt idx="1102">
                  <c:v>24.53</c:v>
                </c:pt>
                <c:pt idx="1103">
                  <c:v>24.547000000000001</c:v>
                </c:pt>
                <c:pt idx="1104">
                  <c:v>24.564</c:v>
                </c:pt>
                <c:pt idx="1105">
                  <c:v>24.581</c:v>
                </c:pt>
                <c:pt idx="1106">
                  <c:v>24.597999999999999</c:v>
                </c:pt>
                <c:pt idx="1107">
                  <c:v>24.614999999999998</c:v>
                </c:pt>
                <c:pt idx="1108">
                  <c:v>24.632000000000001</c:v>
                </c:pt>
                <c:pt idx="1109">
                  <c:v>24.649000000000001</c:v>
                </c:pt>
                <c:pt idx="1110">
                  <c:v>24.666</c:v>
                </c:pt>
                <c:pt idx="1111">
                  <c:v>24.683</c:v>
                </c:pt>
                <c:pt idx="1112">
                  <c:v>24.7</c:v>
                </c:pt>
                <c:pt idx="1113">
                  <c:v>24.716999999999999</c:v>
                </c:pt>
                <c:pt idx="1114">
                  <c:v>24.734000000000005</c:v>
                </c:pt>
                <c:pt idx="1115">
                  <c:v>24.751000000000001</c:v>
                </c:pt>
                <c:pt idx="1116">
                  <c:v>24.767999999999986</c:v>
                </c:pt>
                <c:pt idx="1117">
                  <c:v>24.784999999999989</c:v>
                </c:pt>
                <c:pt idx="1118">
                  <c:v>24.802</c:v>
                </c:pt>
                <c:pt idx="1119">
                  <c:v>24.818999999999999</c:v>
                </c:pt>
                <c:pt idx="1120">
                  <c:v>24.835999999999999</c:v>
                </c:pt>
                <c:pt idx="1121">
                  <c:v>24.853000000000005</c:v>
                </c:pt>
                <c:pt idx="1122">
                  <c:v>24.87</c:v>
                </c:pt>
                <c:pt idx="1123">
                  <c:v>24.887</c:v>
                </c:pt>
                <c:pt idx="1124">
                  <c:v>24.904</c:v>
                </c:pt>
                <c:pt idx="1125">
                  <c:v>24.920999999999989</c:v>
                </c:pt>
                <c:pt idx="1126">
                  <c:v>24.937999999999999</c:v>
                </c:pt>
                <c:pt idx="1127">
                  <c:v>24.954999999999988</c:v>
                </c:pt>
                <c:pt idx="1128">
                  <c:v>24.971999999999987</c:v>
                </c:pt>
                <c:pt idx="1129">
                  <c:v>24.988999999999816</c:v>
                </c:pt>
                <c:pt idx="1130">
                  <c:v>25.006</c:v>
                </c:pt>
                <c:pt idx="1131">
                  <c:v>25.023</c:v>
                </c:pt>
                <c:pt idx="1132">
                  <c:v>25.04</c:v>
                </c:pt>
                <c:pt idx="1133">
                  <c:v>25.056999999999999</c:v>
                </c:pt>
                <c:pt idx="1134">
                  <c:v>25.074000000000005</c:v>
                </c:pt>
                <c:pt idx="1135">
                  <c:v>25.091000000000001</c:v>
                </c:pt>
                <c:pt idx="1136">
                  <c:v>25.108000000000001</c:v>
                </c:pt>
                <c:pt idx="1137">
                  <c:v>25.125</c:v>
                </c:pt>
                <c:pt idx="1138">
                  <c:v>25.141999999999999</c:v>
                </c:pt>
                <c:pt idx="1139">
                  <c:v>25.158999999999999</c:v>
                </c:pt>
                <c:pt idx="1140">
                  <c:v>25.175999999999988</c:v>
                </c:pt>
                <c:pt idx="1141">
                  <c:v>25.193000000000001</c:v>
                </c:pt>
                <c:pt idx="1142">
                  <c:v>25.21</c:v>
                </c:pt>
                <c:pt idx="1143">
                  <c:v>25.227</c:v>
                </c:pt>
                <c:pt idx="1144">
                  <c:v>25.244</c:v>
                </c:pt>
                <c:pt idx="1145">
                  <c:v>25.260999999999989</c:v>
                </c:pt>
                <c:pt idx="1146">
                  <c:v>25.277999999999999</c:v>
                </c:pt>
                <c:pt idx="1147">
                  <c:v>25.295000000000002</c:v>
                </c:pt>
                <c:pt idx="1148">
                  <c:v>25.312000000000001</c:v>
                </c:pt>
                <c:pt idx="1149">
                  <c:v>25.329000000000001</c:v>
                </c:pt>
                <c:pt idx="1150">
                  <c:v>25.346</c:v>
                </c:pt>
                <c:pt idx="1151">
                  <c:v>25.363</c:v>
                </c:pt>
                <c:pt idx="1152">
                  <c:v>25.38</c:v>
                </c:pt>
                <c:pt idx="1153">
                  <c:v>25.396999999999988</c:v>
                </c:pt>
                <c:pt idx="1154">
                  <c:v>25.414000000000001</c:v>
                </c:pt>
                <c:pt idx="1155">
                  <c:v>25.431000000000001</c:v>
                </c:pt>
                <c:pt idx="1156">
                  <c:v>25.447999999999986</c:v>
                </c:pt>
                <c:pt idx="1157">
                  <c:v>25.464999999999989</c:v>
                </c:pt>
                <c:pt idx="1158">
                  <c:v>25.481999999999989</c:v>
                </c:pt>
                <c:pt idx="1159">
                  <c:v>25.498999999999889</c:v>
                </c:pt>
                <c:pt idx="1160">
                  <c:v>25.515999999999988</c:v>
                </c:pt>
                <c:pt idx="1161">
                  <c:v>25.533000000000001</c:v>
                </c:pt>
                <c:pt idx="1162">
                  <c:v>25.55</c:v>
                </c:pt>
                <c:pt idx="1163">
                  <c:v>25.567</c:v>
                </c:pt>
                <c:pt idx="1164">
                  <c:v>25.584</c:v>
                </c:pt>
                <c:pt idx="1165">
                  <c:v>25.600999999999999</c:v>
                </c:pt>
                <c:pt idx="1166">
                  <c:v>25.618000000000031</c:v>
                </c:pt>
                <c:pt idx="1167">
                  <c:v>25.635000000000005</c:v>
                </c:pt>
                <c:pt idx="1168">
                  <c:v>25.652000000000001</c:v>
                </c:pt>
                <c:pt idx="1169">
                  <c:v>25.669</c:v>
                </c:pt>
                <c:pt idx="1170">
                  <c:v>25.686</c:v>
                </c:pt>
                <c:pt idx="1171">
                  <c:v>25.702999999999989</c:v>
                </c:pt>
                <c:pt idx="1172">
                  <c:v>25.72</c:v>
                </c:pt>
                <c:pt idx="1173">
                  <c:v>25.736999999999988</c:v>
                </c:pt>
                <c:pt idx="1174">
                  <c:v>25.754000000000001</c:v>
                </c:pt>
                <c:pt idx="1175">
                  <c:v>25.771000000000001</c:v>
                </c:pt>
                <c:pt idx="1176">
                  <c:v>25.787999999999986</c:v>
                </c:pt>
                <c:pt idx="1177">
                  <c:v>25.805</c:v>
                </c:pt>
                <c:pt idx="1178">
                  <c:v>25.821999999999999</c:v>
                </c:pt>
                <c:pt idx="1179">
                  <c:v>25.838999999999999</c:v>
                </c:pt>
                <c:pt idx="1180">
                  <c:v>25.856000000000005</c:v>
                </c:pt>
                <c:pt idx="1181">
                  <c:v>25.873000000000001</c:v>
                </c:pt>
                <c:pt idx="1182">
                  <c:v>25.89</c:v>
                </c:pt>
                <c:pt idx="1183">
                  <c:v>25.907</c:v>
                </c:pt>
                <c:pt idx="1184">
                  <c:v>25.923999999999989</c:v>
                </c:pt>
                <c:pt idx="1185">
                  <c:v>25.940999999999889</c:v>
                </c:pt>
                <c:pt idx="1186">
                  <c:v>25.957999999999988</c:v>
                </c:pt>
                <c:pt idx="1187">
                  <c:v>25.974999999999987</c:v>
                </c:pt>
                <c:pt idx="1188">
                  <c:v>25.991999999999987</c:v>
                </c:pt>
                <c:pt idx="1189">
                  <c:v>26.009</c:v>
                </c:pt>
                <c:pt idx="1190">
                  <c:v>26.026</c:v>
                </c:pt>
                <c:pt idx="1191">
                  <c:v>26.042999999999989</c:v>
                </c:pt>
                <c:pt idx="1192">
                  <c:v>26.06</c:v>
                </c:pt>
                <c:pt idx="1193">
                  <c:v>26.077000000000005</c:v>
                </c:pt>
                <c:pt idx="1194">
                  <c:v>26.094000000000001</c:v>
                </c:pt>
                <c:pt idx="1195">
                  <c:v>26.111000000000153</c:v>
                </c:pt>
                <c:pt idx="1196">
                  <c:v>26.128</c:v>
                </c:pt>
                <c:pt idx="1197">
                  <c:v>26.145</c:v>
                </c:pt>
                <c:pt idx="1198">
                  <c:v>26.161999999999999</c:v>
                </c:pt>
                <c:pt idx="1199">
                  <c:v>26.178999999999988</c:v>
                </c:pt>
                <c:pt idx="1200">
                  <c:v>26.196000000000005</c:v>
                </c:pt>
                <c:pt idx="1201">
                  <c:v>26.213000000000001</c:v>
                </c:pt>
                <c:pt idx="1202">
                  <c:v>26.23</c:v>
                </c:pt>
                <c:pt idx="1203">
                  <c:v>26.247</c:v>
                </c:pt>
                <c:pt idx="1204">
                  <c:v>26.263999999999989</c:v>
                </c:pt>
                <c:pt idx="1205">
                  <c:v>26.280999999999889</c:v>
                </c:pt>
                <c:pt idx="1206">
                  <c:v>26.297999999999988</c:v>
                </c:pt>
                <c:pt idx="1207">
                  <c:v>26.315000000000001</c:v>
                </c:pt>
                <c:pt idx="1208">
                  <c:v>26.332000000000001</c:v>
                </c:pt>
                <c:pt idx="1209">
                  <c:v>26.349</c:v>
                </c:pt>
                <c:pt idx="1210">
                  <c:v>26.366</c:v>
                </c:pt>
                <c:pt idx="1211">
                  <c:v>26.382999999999889</c:v>
                </c:pt>
                <c:pt idx="1212">
                  <c:v>26.4</c:v>
                </c:pt>
                <c:pt idx="1213">
                  <c:v>26.417000000000005</c:v>
                </c:pt>
                <c:pt idx="1214">
                  <c:v>26.434000000000001</c:v>
                </c:pt>
                <c:pt idx="1215">
                  <c:v>26.451000000000001</c:v>
                </c:pt>
                <c:pt idx="1216">
                  <c:v>26.467999999999989</c:v>
                </c:pt>
                <c:pt idx="1217">
                  <c:v>26.484999999999989</c:v>
                </c:pt>
                <c:pt idx="1218">
                  <c:v>26.501999999999999</c:v>
                </c:pt>
                <c:pt idx="1219">
                  <c:v>26.518999999999988</c:v>
                </c:pt>
                <c:pt idx="1220">
                  <c:v>26.536000000000001</c:v>
                </c:pt>
                <c:pt idx="1221">
                  <c:v>26.553000000000001</c:v>
                </c:pt>
                <c:pt idx="1222">
                  <c:v>26.57</c:v>
                </c:pt>
                <c:pt idx="1223">
                  <c:v>26.587</c:v>
                </c:pt>
                <c:pt idx="1224">
                  <c:v>26.603999999999999</c:v>
                </c:pt>
                <c:pt idx="1225">
                  <c:v>26.620999999999999</c:v>
                </c:pt>
                <c:pt idx="1226">
                  <c:v>26.638000000000005</c:v>
                </c:pt>
                <c:pt idx="1227">
                  <c:v>26.655000000000001</c:v>
                </c:pt>
                <c:pt idx="1228">
                  <c:v>26.672000000000001</c:v>
                </c:pt>
                <c:pt idx="1229">
                  <c:v>26.689</c:v>
                </c:pt>
                <c:pt idx="1230">
                  <c:v>26.706</c:v>
                </c:pt>
                <c:pt idx="1231">
                  <c:v>26.722999999999889</c:v>
                </c:pt>
                <c:pt idx="1232">
                  <c:v>26.74</c:v>
                </c:pt>
                <c:pt idx="1233">
                  <c:v>26.757000000000001</c:v>
                </c:pt>
                <c:pt idx="1234">
                  <c:v>26.774000000000001</c:v>
                </c:pt>
                <c:pt idx="1235">
                  <c:v>26.791</c:v>
                </c:pt>
                <c:pt idx="1236">
                  <c:v>26.808</c:v>
                </c:pt>
                <c:pt idx="1237">
                  <c:v>26.824999999999999</c:v>
                </c:pt>
                <c:pt idx="1238">
                  <c:v>26.841999999999999</c:v>
                </c:pt>
                <c:pt idx="1239">
                  <c:v>26.859000000000005</c:v>
                </c:pt>
                <c:pt idx="1240">
                  <c:v>26.876000000000001</c:v>
                </c:pt>
                <c:pt idx="1241">
                  <c:v>26.893000000000001</c:v>
                </c:pt>
                <c:pt idx="1242">
                  <c:v>26.91</c:v>
                </c:pt>
                <c:pt idx="1243">
                  <c:v>26.927</c:v>
                </c:pt>
                <c:pt idx="1244">
                  <c:v>26.943999999999889</c:v>
                </c:pt>
                <c:pt idx="1245">
                  <c:v>26.960999999999849</c:v>
                </c:pt>
                <c:pt idx="1246">
                  <c:v>26.978000000000002</c:v>
                </c:pt>
                <c:pt idx="1247">
                  <c:v>26.994999999999987</c:v>
                </c:pt>
                <c:pt idx="1248">
                  <c:v>27.012</c:v>
                </c:pt>
                <c:pt idx="1249">
                  <c:v>27.029</c:v>
                </c:pt>
                <c:pt idx="1250">
                  <c:v>27.045999999999989</c:v>
                </c:pt>
                <c:pt idx="1251">
                  <c:v>27.062999999999889</c:v>
                </c:pt>
                <c:pt idx="1252">
                  <c:v>27.08</c:v>
                </c:pt>
                <c:pt idx="1253">
                  <c:v>27.097000000000001</c:v>
                </c:pt>
                <c:pt idx="1254">
                  <c:v>27.114000000000157</c:v>
                </c:pt>
                <c:pt idx="1255">
                  <c:v>27.131000000000135</c:v>
                </c:pt>
                <c:pt idx="1256">
                  <c:v>27.148</c:v>
                </c:pt>
                <c:pt idx="1257">
                  <c:v>27.164999999999999</c:v>
                </c:pt>
                <c:pt idx="1258">
                  <c:v>27.181999999999999</c:v>
                </c:pt>
                <c:pt idx="1259">
                  <c:v>27.199000000000005</c:v>
                </c:pt>
                <c:pt idx="1260">
                  <c:v>27.216000000000001</c:v>
                </c:pt>
                <c:pt idx="1261">
                  <c:v>27.233000000000001</c:v>
                </c:pt>
                <c:pt idx="1262">
                  <c:v>27.25</c:v>
                </c:pt>
                <c:pt idx="1263">
                  <c:v>27.266999999999989</c:v>
                </c:pt>
                <c:pt idx="1264">
                  <c:v>27.283999999999889</c:v>
                </c:pt>
                <c:pt idx="1265">
                  <c:v>27.300999999999988</c:v>
                </c:pt>
                <c:pt idx="1266">
                  <c:v>27.318000000000001</c:v>
                </c:pt>
                <c:pt idx="1267">
                  <c:v>27.335000000000001</c:v>
                </c:pt>
                <c:pt idx="1268">
                  <c:v>27.352</c:v>
                </c:pt>
                <c:pt idx="1269">
                  <c:v>27.369</c:v>
                </c:pt>
                <c:pt idx="1270">
                  <c:v>27.385999999999989</c:v>
                </c:pt>
                <c:pt idx="1271">
                  <c:v>27.402999999999889</c:v>
                </c:pt>
                <c:pt idx="1272">
                  <c:v>27.419999999999987</c:v>
                </c:pt>
                <c:pt idx="1273">
                  <c:v>27.437000000000001</c:v>
                </c:pt>
                <c:pt idx="1274">
                  <c:v>27.454000000000001</c:v>
                </c:pt>
                <c:pt idx="1275">
                  <c:v>27.471</c:v>
                </c:pt>
                <c:pt idx="1276">
                  <c:v>27.487999999999989</c:v>
                </c:pt>
                <c:pt idx="1277">
                  <c:v>27.504999999999999</c:v>
                </c:pt>
                <c:pt idx="1278">
                  <c:v>27.521999999999988</c:v>
                </c:pt>
                <c:pt idx="1279">
                  <c:v>27.539000000000001</c:v>
                </c:pt>
                <c:pt idx="1280">
                  <c:v>27.556000000000001</c:v>
                </c:pt>
                <c:pt idx="1281">
                  <c:v>27.573</c:v>
                </c:pt>
                <c:pt idx="1282">
                  <c:v>27.59</c:v>
                </c:pt>
                <c:pt idx="1283">
                  <c:v>27.606999999999999</c:v>
                </c:pt>
                <c:pt idx="1284">
                  <c:v>27.623999999999999</c:v>
                </c:pt>
                <c:pt idx="1285">
                  <c:v>27.640999999999988</c:v>
                </c:pt>
                <c:pt idx="1286">
                  <c:v>27.658000000000001</c:v>
                </c:pt>
                <c:pt idx="1287">
                  <c:v>27.675000000000001</c:v>
                </c:pt>
                <c:pt idx="1288">
                  <c:v>27.692</c:v>
                </c:pt>
                <c:pt idx="1289">
                  <c:v>27.709</c:v>
                </c:pt>
                <c:pt idx="1290">
                  <c:v>27.725999999999889</c:v>
                </c:pt>
                <c:pt idx="1291">
                  <c:v>27.742999999999853</c:v>
                </c:pt>
                <c:pt idx="1292">
                  <c:v>27.759999999999987</c:v>
                </c:pt>
                <c:pt idx="1293">
                  <c:v>27.777000000000001</c:v>
                </c:pt>
                <c:pt idx="1294">
                  <c:v>27.794</c:v>
                </c:pt>
                <c:pt idx="1295">
                  <c:v>27.811000000000035</c:v>
                </c:pt>
                <c:pt idx="1296">
                  <c:v>27.827999999999999</c:v>
                </c:pt>
                <c:pt idx="1297">
                  <c:v>27.844999999999999</c:v>
                </c:pt>
                <c:pt idx="1298">
                  <c:v>27.861999999999988</c:v>
                </c:pt>
                <c:pt idx="1299">
                  <c:v>27.879000000000001</c:v>
                </c:pt>
                <c:pt idx="1300">
                  <c:v>27.896000000000001</c:v>
                </c:pt>
                <c:pt idx="1301">
                  <c:v>27.913</c:v>
                </c:pt>
                <c:pt idx="1302">
                  <c:v>27.93</c:v>
                </c:pt>
                <c:pt idx="1303">
                  <c:v>27.946999999999989</c:v>
                </c:pt>
                <c:pt idx="1304">
                  <c:v>27.963999999999889</c:v>
                </c:pt>
                <c:pt idx="1305">
                  <c:v>27.981000000000002</c:v>
                </c:pt>
                <c:pt idx="1306">
                  <c:v>27.997999999999987</c:v>
                </c:pt>
                <c:pt idx="1307">
                  <c:v>28.015000000000001</c:v>
                </c:pt>
                <c:pt idx="1308">
                  <c:v>28.032</c:v>
                </c:pt>
                <c:pt idx="1309">
                  <c:v>28.048999999999989</c:v>
                </c:pt>
                <c:pt idx="1310">
                  <c:v>28.065999999999889</c:v>
                </c:pt>
                <c:pt idx="1311">
                  <c:v>28.082999999999846</c:v>
                </c:pt>
                <c:pt idx="1312">
                  <c:v>28.1</c:v>
                </c:pt>
                <c:pt idx="1313">
                  <c:v>28.117000000000161</c:v>
                </c:pt>
                <c:pt idx="1314">
                  <c:v>28.134000000000135</c:v>
                </c:pt>
                <c:pt idx="1315">
                  <c:v>28.151000000000035</c:v>
                </c:pt>
                <c:pt idx="1316">
                  <c:v>28.167999999999999</c:v>
                </c:pt>
                <c:pt idx="1317">
                  <c:v>28.184999999999999</c:v>
                </c:pt>
                <c:pt idx="1318">
                  <c:v>28.202000000000002</c:v>
                </c:pt>
                <c:pt idx="1319">
                  <c:v>28.219000000000001</c:v>
                </c:pt>
                <c:pt idx="1320">
                  <c:v>28.236000000000001</c:v>
                </c:pt>
                <c:pt idx="1321">
                  <c:v>28.253</c:v>
                </c:pt>
                <c:pt idx="1322">
                  <c:v>28.27</c:v>
                </c:pt>
                <c:pt idx="1323">
                  <c:v>28.286999999999889</c:v>
                </c:pt>
                <c:pt idx="1324">
                  <c:v>28.303999999999988</c:v>
                </c:pt>
                <c:pt idx="1325">
                  <c:v>28.321000000000005</c:v>
                </c:pt>
                <c:pt idx="1326">
                  <c:v>28.338000000000001</c:v>
                </c:pt>
                <c:pt idx="1327">
                  <c:v>28.355</c:v>
                </c:pt>
                <c:pt idx="1328">
                  <c:v>28.372</c:v>
                </c:pt>
                <c:pt idx="1329">
                  <c:v>28.388999999999989</c:v>
                </c:pt>
                <c:pt idx="1330">
                  <c:v>28.405999999999889</c:v>
                </c:pt>
                <c:pt idx="1331">
                  <c:v>28.422999999999845</c:v>
                </c:pt>
                <c:pt idx="1332">
                  <c:v>28.439999999999987</c:v>
                </c:pt>
                <c:pt idx="1333">
                  <c:v>28.457000000000001</c:v>
                </c:pt>
                <c:pt idx="1334">
                  <c:v>28.474</c:v>
                </c:pt>
                <c:pt idx="1335">
                  <c:v>28.491</c:v>
                </c:pt>
                <c:pt idx="1336">
                  <c:v>28.507999999999999</c:v>
                </c:pt>
                <c:pt idx="1337">
                  <c:v>28.524999999999999</c:v>
                </c:pt>
                <c:pt idx="1338">
                  <c:v>28.542000000000002</c:v>
                </c:pt>
                <c:pt idx="1339">
                  <c:v>28.559000000000001</c:v>
                </c:pt>
                <c:pt idx="1340">
                  <c:v>28.576000000000001</c:v>
                </c:pt>
                <c:pt idx="1341">
                  <c:v>28.593</c:v>
                </c:pt>
                <c:pt idx="1342">
                  <c:v>28.610000000000031</c:v>
                </c:pt>
                <c:pt idx="1343">
                  <c:v>28.626999999999999</c:v>
                </c:pt>
                <c:pt idx="1344">
                  <c:v>28.643999999999988</c:v>
                </c:pt>
                <c:pt idx="1345">
                  <c:v>28.661000000000001</c:v>
                </c:pt>
                <c:pt idx="1346">
                  <c:v>28.678000000000001</c:v>
                </c:pt>
                <c:pt idx="1347">
                  <c:v>28.695</c:v>
                </c:pt>
                <c:pt idx="1348">
                  <c:v>28.712</c:v>
                </c:pt>
                <c:pt idx="1349">
                  <c:v>28.728999999999989</c:v>
                </c:pt>
                <c:pt idx="1350">
                  <c:v>28.745999999999889</c:v>
                </c:pt>
                <c:pt idx="1351">
                  <c:v>28.763000000000002</c:v>
                </c:pt>
                <c:pt idx="1352">
                  <c:v>28.779999999999987</c:v>
                </c:pt>
                <c:pt idx="1353">
                  <c:v>28.797000000000001</c:v>
                </c:pt>
                <c:pt idx="1354">
                  <c:v>28.814000000000135</c:v>
                </c:pt>
                <c:pt idx="1355">
                  <c:v>28.831000000000031</c:v>
                </c:pt>
                <c:pt idx="1356">
                  <c:v>28.847999999999999</c:v>
                </c:pt>
                <c:pt idx="1357">
                  <c:v>28.864999999999988</c:v>
                </c:pt>
                <c:pt idx="1358">
                  <c:v>28.881999999999987</c:v>
                </c:pt>
                <c:pt idx="1359">
                  <c:v>28.899000000000001</c:v>
                </c:pt>
                <c:pt idx="1360">
                  <c:v>28.916</c:v>
                </c:pt>
                <c:pt idx="1361">
                  <c:v>28.933</c:v>
                </c:pt>
                <c:pt idx="1362">
                  <c:v>28.95</c:v>
                </c:pt>
                <c:pt idx="1363">
                  <c:v>28.966999999999889</c:v>
                </c:pt>
                <c:pt idx="1364">
                  <c:v>28.984000000000002</c:v>
                </c:pt>
                <c:pt idx="1365">
                  <c:v>29.001000000000001</c:v>
                </c:pt>
                <c:pt idx="1366">
                  <c:v>29.018000000000001</c:v>
                </c:pt>
                <c:pt idx="1367">
                  <c:v>29.035</c:v>
                </c:pt>
                <c:pt idx="1368">
                  <c:v>29.052</c:v>
                </c:pt>
                <c:pt idx="1369">
                  <c:v>29.068999999999889</c:v>
                </c:pt>
                <c:pt idx="1370">
                  <c:v>29.085999999999849</c:v>
                </c:pt>
                <c:pt idx="1371">
                  <c:v>29.103000000000005</c:v>
                </c:pt>
                <c:pt idx="1372">
                  <c:v>29.12</c:v>
                </c:pt>
                <c:pt idx="1373">
                  <c:v>29.137000000000135</c:v>
                </c:pt>
                <c:pt idx="1374">
                  <c:v>29.154000000000035</c:v>
                </c:pt>
                <c:pt idx="1375">
                  <c:v>29.170999999999999</c:v>
                </c:pt>
                <c:pt idx="1376">
                  <c:v>29.187999999999999</c:v>
                </c:pt>
                <c:pt idx="1377">
                  <c:v>29.204999999999988</c:v>
                </c:pt>
                <c:pt idx="1378">
                  <c:v>29.221999999999987</c:v>
                </c:pt>
                <c:pt idx="1379">
                  <c:v>29.239000000000001</c:v>
                </c:pt>
                <c:pt idx="1380">
                  <c:v>29.256</c:v>
                </c:pt>
                <c:pt idx="1381">
                  <c:v>29.273</c:v>
                </c:pt>
                <c:pt idx="1382">
                  <c:v>29.29</c:v>
                </c:pt>
                <c:pt idx="1383">
                  <c:v>29.306999999999999</c:v>
                </c:pt>
                <c:pt idx="1384">
                  <c:v>29.324000000000005</c:v>
                </c:pt>
                <c:pt idx="1385">
                  <c:v>29.341000000000001</c:v>
                </c:pt>
                <c:pt idx="1386">
                  <c:v>29.358000000000001</c:v>
                </c:pt>
                <c:pt idx="1387">
                  <c:v>29.375</c:v>
                </c:pt>
                <c:pt idx="1388">
                  <c:v>29.391999999999999</c:v>
                </c:pt>
                <c:pt idx="1389">
                  <c:v>29.408999999999889</c:v>
                </c:pt>
                <c:pt idx="1390">
                  <c:v>29.425999999999846</c:v>
                </c:pt>
                <c:pt idx="1391">
                  <c:v>29.442999999999831</c:v>
                </c:pt>
                <c:pt idx="1392">
                  <c:v>29.459999999999987</c:v>
                </c:pt>
                <c:pt idx="1393">
                  <c:v>29.477</c:v>
                </c:pt>
                <c:pt idx="1394">
                  <c:v>29.494</c:v>
                </c:pt>
                <c:pt idx="1395">
                  <c:v>29.510999999999999</c:v>
                </c:pt>
                <c:pt idx="1396">
                  <c:v>29.527999999999999</c:v>
                </c:pt>
                <c:pt idx="1397">
                  <c:v>29.545000000000002</c:v>
                </c:pt>
                <c:pt idx="1398">
                  <c:v>29.561999999999987</c:v>
                </c:pt>
                <c:pt idx="1399">
                  <c:v>29.579000000000001</c:v>
                </c:pt>
                <c:pt idx="1400">
                  <c:v>29.596</c:v>
                </c:pt>
                <c:pt idx="1401">
                  <c:v>29.613000000000035</c:v>
                </c:pt>
                <c:pt idx="1402">
                  <c:v>29.630000000000031</c:v>
                </c:pt>
                <c:pt idx="1403">
                  <c:v>29.646999999999988</c:v>
                </c:pt>
                <c:pt idx="1404">
                  <c:v>29.664000000000001</c:v>
                </c:pt>
                <c:pt idx="1405">
                  <c:v>29.681000000000001</c:v>
                </c:pt>
                <c:pt idx="1406">
                  <c:v>29.698</c:v>
                </c:pt>
                <c:pt idx="1407">
                  <c:v>29.715</c:v>
                </c:pt>
                <c:pt idx="1408">
                  <c:v>29.731999999999999</c:v>
                </c:pt>
                <c:pt idx="1409">
                  <c:v>29.748999999999889</c:v>
                </c:pt>
                <c:pt idx="1410">
                  <c:v>29.765999999999845</c:v>
                </c:pt>
                <c:pt idx="1411">
                  <c:v>29.782999999999827</c:v>
                </c:pt>
                <c:pt idx="1412">
                  <c:v>29.8</c:v>
                </c:pt>
                <c:pt idx="1413">
                  <c:v>29.817000000000135</c:v>
                </c:pt>
                <c:pt idx="1414">
                  <c:v>29.834000000000035</c:v>
                </c:pt>
                <c:pt idx="1415">
                  <c:v>29.850999999999999</c:v>
                </c:pt>
                <c:pt idx="1416">
                  <c:v>29.867999999999999</c:v>
                </c:pt>
                <c:pt idx="1417">
                  <c:v>29.885000000000002</c:v>
                </c:pt>
                <c:pt idx="1418">
                  <c:v>29.901999999999987</c:v>
                </c:pt>
                <c:pt idx="1419">
                  <c:v>29.919</c:v>
                </c:pt>
                <c:pt idx="1420">
                  <c:v>29.936</c:v>
                </c:pt>
                <c:pt idx="1421">
                  <c:v>29.952999999999989</c:v>
                </c:pt>
                <c:pt idx="1422">
                  <c:v>29.97</c:v>
                </c:pt>
                <c:pt idx="1423">
                  <c:v>29.986999999999846</c:v>
                </c:pt>
                <c:pt idx="1424">
                  <c:v>30.004000000000001</c:v>
                </c:pt>
                <c:pt idx="1425">
                  <c:v>30.021000000000001</c:v>
                </c:pt>
              </c:numCache>
            </c:numRef>
          </c:xVal>
          <c:yVal>
            <c:numRef>
              <c:f>Sheet1!$B$1:$B$1471</c:f>
              <c:numCache>
                <c:formatCode>General</c:formatCode>
                <c:ptCount val="1471"/>
                <c:pt idx="0">
                  <c:v>519</c:v>
                </c:pt>
                <c:pt idx="1">
                  <c:v>507</c:v>
                </c:pt>
                <c:pt idx="2">
                  <c:v>522</c:v>
                </c:pt>
                <c:pt idx="3">
                  <c:v>573</c:v>
                </c:pt>
                <c:pt idx="4">
                  <c:v>524</c:v>
                </c:pt>
                <c:pt idx="5">
                  <c:v>549</c:v>
                </c:pt>
                <c:pt idx="6">
                  <c:v>520</c:v>
                </c:pt>
                <c:pt idx="7">
                  <c:v>478</c:v>
                </c:pt>
                <c:pt idx="8">
                  <c:v>571</c:v>
                </c:pt>
                <c:pt idx="9">
                  <c:v>504</c:v>
                </c:pt>
                <c:pt idx="10">
                  <c:v>505</c:v>
                </c:pt>
                <c:pt idx="11">
                  <c:v>540</c:v>
                </c:pt>
                <c:pt idx="12">
                  <c:v>530</c:v>
                </c:pt>
                <c:pt idx="13">
                  <c:v>529</c:v>
                </c:pt>
                <c:pt idx="14">
                  <c:v>523</c:v>
                </c:pt>
                <c:pt idx="15">
                  <c:v>519</c:v>
                </c:pt>
                <c:pt idx="16">
                  <c:v>494</c:v>
                </c:pt>
                <c:pt idx="17">
                  <c:v>539</c:v>
                </c:pt>
                <c:pt idx="18">
                  <c:v>578</c:v>
                </c:pt>
                <c:pt idx="19">
                  <c:v>576</c:v>
                </c:pt>
                <c:pt idx="20">
                  <c:v>584</c:v>
                </c:pt>
                <c:pt idx="21">
                  <c:v>514</c:v>
                </c:pt>
                <c:pt idx="22">
                  <c:v>523</c:v>
                </c:pt>
                <c:pt idx="23">
                  <c:v>547</c:v>
                </c:pt>
                <c:pt idx="24">
                  <c:v>526</c:v>
                </c:pt>
                <c:pt idx="25">
                  <c:v>533</c:v>
                </c:pt>
                <c:pt idx="26">
                  <c:v>533</c:v>
                </c:pt>
                <c:pt idx="27">
                  <c:v>523</c:v>
                </c:pt>
                <c:pt idx="28">
                  <c:v>501</c:v>
                </c:pt>
                <c:pt idx="29">
                  <c:v>506</c:v>
                </c:pt>
                <c:pt idx="30">
                  <c:v>514</c:v>
                </c:pt>
                <c:pt idx="31">
                  <c:v>493</c:v>
                </c:pt>
                <c:pt idx="32">
                  <c:v>501</c:v>
                </c:pt>
                <c:pt idx="33">
                  <c:v>504</c:v>
                </c:pt>
                <c:pt idx="34">
                  <c:v>490</c:v>
                </c:pt>
                <c:pt idx="35">
                  <c:v>501</c:v>
                </c:pt>
                <c:pt idx="36">
                  <c:v>509</c:v>
                </c:pt>
                <c:pt idx="37">
                  <c:v>510</c:v>
                </c:pt>
                <c:pt idx="38">
                  <c:v>515</c:v>
                </c:pt>
                <c:pt idx="39">
                  <c:v>512</c:v>
                </c:pt>
                <c:pt idx="40">
                  <c:v>497</c:v>
                </c:pt>
                <c:pt idx="41">
                  <c:v>491</c:v>
                </c:pt>
                <c:pt idx="42">
                  <c:v>471</c:v>
                </c:pt>
                <c:pt idx="43">
                  <c:v>500</c:v>
                </c:pt>
                <c:pt idx="44">
                  <c:v>531</c:v>
                </c:pt>
                <c:pt idx="45">
                  <c:v>511</c:v>
                </c:pt>
                <c:pt idx="46">
                  <c:v>501</c:v>
                </c:pt>
                <c:pt idx="47">
                  <c:v>500</c:v>
                </c:pt>
                <c:pt idx="48">
                  <c:v>495</c:v>
                </c:pt>
                <c:pt idx="49">
                  <c:v>514</c:v>
                </c:pt>
                <c:pt idx="50">
                  <c:v>494</c:v>
                </c:pt>
                <c:pt idx="51">
                  <c:v>484</c:v>
                </c:pt>
                <c:pt idx="52">
                  <c:v>500</c:v>
                </c:pt>
                <c:pt idx="53">
                  <c:v>512</c:v>
                </c:pt>
                <c:pt idx="54">
                  <c:v>511</c:v>
                </c:pt>
                <c:pt idx="55">
                  <c:v>511</c:v>
                </c:pt>
                <c:pt idx="56">
                  <c:v>504</c:v>
                </c:pt>
                <c:pt idx="57">
                  <c:v>499</c:v>
                </c:pt>
                <c:pt idx="58">
                  <c:v>496</c:v>
                </c:pt>
                <c:pt idx="59">
                  <c:v>509</c:v>
                </c:pt>
                <c:pt idx="60">
                  <c:v>525</c:v>
                </c:pt>
                <c:pt idx="61">
                  <c:v>492</c:v>
                </c:pt>
                <c:pt idx="62">
                  <c:v>520</c:v>
                </c:pt>
                <c:pt idx="63">
                  <c:v>486</c:v>
                </c:pt>
                <c:pt idx="64">
                  <c:v>486</c:v>
                </c:pt>
                <c:pt idx="65">
                  <c:v>532</c:v>
                </c:pt>
                <c:pt idx="66">
                  <c:v>452</c:v>
                </c:pt>
                <c:pt idx="67">
                  <c:v>489</c:v>
                </c:pt>
                <c:pt idx="68">
                  <c:v>450</c:v>
                </c:pt>
                <c:pt idx="69">
                  <c:v>464</c:v>
                </c:pt>
                <c:pt idx="70">
                  <c:v>529</c:v>
                </c:pt>
                <c:pt idx="71">
                  <c:v>508</c:v>
                </c:pt>
                <c:pt idx="72">
                  <c:v>454</c:v>
                </c:pt>
                <c:pt idx="73">
                  <c:v>460</c:v>
                </c:pt>
                <c:pt idx="74">
                  <c:v>502</c:v>
                </c:pt>
                <c:pt idx="75">
                  <c:v>494</c:v>
                </c:pt>
                <c:pt idx="76">
                  <c:v>490</c:v>
                </c:pt>
                <c:pt idx="77">
                  <c:v>444</c:v>
                </c:pt>
                <c:pt idx="78">
                  <c:v>471</c:v>
                </c:pt>
                <c:pt idx="79">
                  <c:v>470</c:v>
                </c:pt>
                <c:pt idx="80">
                  <c:v>486</c:v>
                </c:pt>
                <c:pt idx="81">
                  <c:v>463</c:v>
                </c:pt>
                <c:pt idx="82">
                  <c:v>510</c:v>
                </c:pt>
                <c:pt idx="83">
                  <c:v>473</c:v>
                </c:pt>
                <c:pt idx="84">
                  <c:v>482</c:v>
                </c:pt>
                <c:pt idx="85">
                  <c:v>478</c:v>
                </c:pt>
                <c:pt idx="86">
                  <c:v>462</c:v>
                </c:pt>
                <c:pt idx="87">
                  <c:v>497</c:v>
                </c:pt>
                <c:pt idx="88">
                  <c:v>508</c:v>
                </c:pt>
                <c:pt idx="89">
                  <c:v>482</c:v>
                </c:pt>
                <c:pt idx="90">
                  <c:v>470</c:v>
                </c:pt>
                <c:pt idx="91">
                  <c:v>470</c:v>
                </c:pt>
                <c:pt idx="92">
                  <c:v>465</c:v>
                </c:pt>
                <c:pt idx="93">
                  <c:v>501</c:v>
                </c:pt>
                <c:pt idx="94">
                  <c:v>487</c:v>
                </c:pt>
                <c:pt idx="95">
                  <c:v>467</c:v>
                </c:pt>
                <c:pt idx="96">
                  <c:v>479</c:v>
                </c:pt>
                <c:pt idx="97">
                  <c:v>487</c:v>
                </c:pt>
                <c:pt idx="98">
                  <c:v>460</c:v>
                </c:pt>
                <c:pt idx="99">
                  <c:v>462</c:v>
                </c:pt>
                <c:pt idx="100">
                  <c:v>477</c:v>
                </c:pt>
                <c:pt idx="101">
                  <c:v>474</c:v>
                </c:pt>
                <c:pt idx="102">
                  <c:v>462</c:v>
                </c:pt>
                <c:pt idx="103">
                  <c:v>482</c:v>
                </c:pt>
                <c:pt idx="104">
                  <c:v>467</c:v>
                </c:pt>
                <c:pt idx="105">
                  <c:v>457</c:v>
                </c:pt>
                <c:pt idx="106">
                  <c:v>499</c:v>
                </c:pt>
                <c:pt idx="107">
                  <c:v>484</c:v>
                </c:pt>
                <c:pt idx="108">
                  <c:v>477</c:v>
                </c:pt>
                <c:pt idx="109">
                  <c:v>501</c:v>
                </c:pt>
                <c:pt idx="110">
                  <c:v>530</c:v>
                </c:pt>
                <c:pt idx="111">
                  <c:v>492</c:v>
                </c:pt>
                <c:pt idx="112">
                  <c:v>504</c:v>
                </c:pt>
                <c:pt idx="113">
                  <c:v>488</c:v>
                </c:pt>
                <c:pt idx="114">
                  <c:v>487</c:v>
                </c:pt>
                <c:pt idx="115">
                  <c:v>495</c:v>
                </c:pt>
                <c:pt idx="116">
                  <c:v>533</c:v>
                </c:pt>
                <c:pt idx="117">
                  <c:v>526</c:v>
                </c:pt>
                <c:pt idx="118">
                  <c:v>514</c:v>
                </c:pt>
                <c:pt idx="119">
                  <c:v>530</c:v>
                </c:pt>
                <c:pt idx="120">
                  <c:v>517</c:v>
                </c:pt>
                <c:pt idx="121">
                  <c:v>537</c:v>
                </c:pt>
                <c:pt idx="122">
                  <c:v>538</c:v>
                </c:pt>
                <c:pt idx="123">
                  <c:v>529</c:v>
                </c:pt>
                <c:pt idx="124">
                  <c:v>562</c:v>
                </c:pt>
                <c:pt idx="125">
                  <c:v>578</c:v>
                </c:pt>
                <c:pt idx="126">
                  <c:v>589</c:v>
                </c:pt>
                <c:pt idx="127">
                  <c:v>539</c:v>
                </c:pt>
                <c:pt idx="128">
                  <c:v>637</c:v>
                </c:pt>
                <c:pt idx="129">
                  <c:v>678</c:v>
                </c:pt>
                <c:pt idx="130">
                  <c:v>723</c:v>
                </c:pt>
                <c:pt idx="131">
                  <c:v>715</c:v>
                </c:pt>
                <c:pt idx="132">
                  <c:v>751</c:v>
                </c:pt>
                <c:pt idx="133">
                  <c:v>750</c:v>
                </c:pt>
                <c:pt idx="134">
                  <c:v>801</c:v>
                </c:pt>
                <c:pt idx="135">
                  <c:v>842</c:v>
                </c:pt>
                <c:pt idx="136">
                  <c:v>925</c:v>
                </c:pt>
                <c:pt idx="137">
                  <c:v>967</c:v>
                </c:pt>
                <c:pt idx="138">
                  <c:v>1015</c:v>
                </c:pt>
                <c:pt idx="139">
                  <c:v>1119</c:v>
                </c:pt>
                <c:pt idx="140">
                  <c:v>1172</c:v>
                </c:pt>
                <c:pt idx="141">
                  <c:v>1300</c:v>
                </c:pt>
                <c:pt idx="142">
                  <c:v>1460</c:v>
                </c:pt>
                <c:pt idx="143">
                  <c:v>1585</c:v>
                </c:pt>
                <c:pt idx="144">
                  <c:v>1745</c:v>
                </c:pt>
                <c:pt idx="145">
                  <c:v>1869</c:v>
                </c:pt>
                <c:pt idx="146">
                  <c:v>2077</c:v>
                </c:pt>
                <c:pt idx="147">
                  <c:v>2294</c:v>
                </c:pt>
                <c:pt idx="148">
                  <c:v>2507</c:v>
                </c:pt>
                <c:pt idx="149">
                  <c:v>2797</c:v>
                </c:pt>
                <c:pt idx="150">
                  <c:v>3136</c:v>
                </c:pt>
                <c:pt idx="151">
                  <c:v>3628</c:v>
                </c:pt>
                <c:pt idx="152">
                  <c:v>4129</c:v>
                </c:pt>
                <c:pt idx="153">
                  <c:v>4611</c:v>
                </c:pt>
                <c:pt idx="154">
                  <c:v>5183</c:v>
                </c:pt>
                <c:pt idx="155">
                  <c:v>5893</c:v>
                </c:pt>
                <c:pt idx="156">
                  <c:v>6666</c:v>
                </c:pt>
                <c:pt idx="157">
                  <c:v>7427</c:v>
                </c:pt>
                <c:pt idx="158">
                  <c:v>8373</c:v>
                </c:pt>
                <c:pt idx="159">
                  <c:v>9329</c:v>
                </c:pt>
                <c:pt idx="160">
                  <c:v>10281</c:v>
                </c:pt>
                <c:pt idx="161">
                  <c:v>11305</c:v>
                </c:pt>
                <c:pt idx="162">
                  <c:v>12777</c:v>
                </c:pt>
                <c:pt idx="163">
                  <c:v>14344</c:v>
                </c:pt>
                <c:pt idx="164">
                  <c:v>15842</c:v>
                </c:pt>
                <c:pt idx="165">
                  <c:v>17494</c:v>
                </c:pt>
                <c:pt idx="166">
                  <c:v>18917</c:v>
                </c:pt>
                <c:pt idx="167">
                  <c:v>20353</c:v>
                </c:pt>
                <c:pt idx="168">
                  <c:v>21293</c:v>
                </c:pt>
                <c:pt idx="169">
                  <c:v>21940</c:v>
                </c:pt>
                <c:pt idx="170">
                  <c:v>20391</c:v>
                </c:pt>
                <c:pt idx="171">
                  <c:v>15834</c:v>
                </c:pt>
                <c:pt idx="172">
                  <c:v>10093</c:v>
                </c:pt>
                <c:pt idx="173">
                  <c:v>5272</c:v>
                </c:pt>
                <c:pt idx="174">
                  <c:v>2620</c:v>
                </c:pt>
                <c:pt idx="175">
                  <c:v>1517</c:v>
                </c:pt>
                <c:pt idx="176">
                  <c:v>1135</c:v>
                </c:pt>
                <c:pt idx="177">
                  <c:v>955</c:v>
                </c:pt>
                <c:pt idx="178">
                  <c:v>821</c:v>
                </c:pt>
                <c:pt idx="179">
                  <c:v>826</c:v>
                </c:pt>
                <c:pt idx="180">
                  <c:v>746</c:v>
                </c:pt>
                <c:pt idx="181">
                  <c:v>709</c:v>
                </c:pt>
                <c:pt idx="182">
                  <c:v>701</c:v>
                </c:pt>
                <c:pt idx="183">
                  <c:v>638</c:v>
                </c:pt>
                <c:pt idx="184">
                  <c:v>659</c:v>
                </c:pt>
                <c:pt idx="185">
                  <c:v>601</c:v>
                </c:pt>
                <c:pt idx="186">
                  <c:v>606</c:v>
                </c:pt>
                <c:pt idx="187">
                  <c:v>635</c:v>
                </c:pt>
                <c:pt idx="188">
                  <c:v>592</c:v>
                </c:pt>
                <c:pt idx="189">
                  <c:v>592</c:v>
                </c:pt>
                <c:pt idx="190">
                  <c:v>575</c:v>
                </c:pt>
                <c:pt idx="191">
                  <c:v>583</c:v>
                </c:pt>
                <c:pt idx="192">
                  <c:v>551</c:v>
                </c:pt>
                <c:pt idx="193">
                  <c:v>542</c:v>
                </c:pt>
                <c:pt idx="194">
                  <c:v>562</c:v>
                </c:pt>
                <c:pt idx="195">
                  <c:v>543</c:v>
                </c:pt>
                <c:pt idx="196">
                  <c:v>548</c:v>
                </c:pt>
                <c:pt idx="197">
                  <c:v>546</c:v>
                </c:pt>
                <c:pt idx="198">
                  <c:v>524</c:v>
                </c:pt>
                <c:pt idx="199">
                  <c:v>538</c:v>
                </c:pt>
                <c:pt idx="200">
                  <c:v>534</c:v>
                </c:pt>
                <c:pt idx="201">
                  <c:v>530</c:v>
                </c:pt>
                <c:pt idx="202">
                  <c:v>514</c:v>
                </c:pt>
                <c:pt idx="203">
                  <c:v>498</c:v>
                </c:pt>
                <c:pt idx="204">
                  <c:v>516</c:v>
                </c:pt>
                <c:pt idx="205">
                  <c:v>532</c:v>
                </c:pt>
                <c:pt idx="206">
                  <c:v>530</c:v>
                </c:pt>
                <c:pt idx="207">
                  <c:v>550</c:v>
                </c:pt>
                <c:pt idx="208">
                  <c:v>545</c:v>
                </c:pt>
                <c:pt idx="209">
                  <c:v>534</c:v>
                </c:pt>
                <c:pt idx="210">
                  <c:v>499</c:v>
                </c:pt>
                <c:pt idx="211">
                  <c:v>508</c:v>
                </c:pt>
                <c:pt idx="212">
                  <c:v>499</c:v>
                </c:pt>
                <c:pt idx="213">
                  <c:v>499</c:v>
                </c:pt>
                <c:pt idx="214">
                  <c:v>491</c:v>
                </c:pt>
                <c:pt idx="215">
                  <c:v>465</c:v>
                </c:pt>
                <c:pt idx="216">
                  <c:v>447</c:v>
                </c:pt>
                <c:pt idx="217">
                  <c:v>481</c:v>
                </c:pt>
                <c:pt idx="218">
                  <c:v>504</c:v>
                </c:pt>
                <c:pt idx="219">
                  <c:v>480</c:v>
                </c:pt>
                <c:pt idx="220">
                  <c:v>468</c:v>
                </c:pt>
                <c:pt idx="221">
                  <c:v>453</c:v>
                </c:pt>
                <c:pt idx="222">
                  <c:v>457</c:v>
                </c:pt>
                <c:pt idx="223">
                  <c:v>475</c:v>
                </c:pt>
                <c:pt idx="224">
                  <c:v>463</c:v>
                </c:pt>
                <c:pt idx="225">
                  <c:v>474</c:v>
                </c:pt>
                <c:pt idx="226">
                  <c:v>490</c:v>
                </c:pt>
                <c:pt idx="227">
                  <c:v>505</c:v>
                </c:pt>
                <c:pt idx="228">
                  <c:v>518</c:v>
                </c:pt>
                <c:pt idx="229">
                  <c:v>501</c:v>
                </c:pt>
                <c:pt idx="230">
                  <c:v>524</c:v>
                </c:pt>
                <c:pt idx="231">
                  <c:v>527</c:v>
                </c:pt>
                <c:pt idx="232">
                  <c:v>525</c:v>
                </c:pt>
                <c:pt idx="233">
                  <c:v>555</c:v>
                </c:pt>
                <c:pt idx="234">
                  <c:v>576</c:v>
                </c:pt>
                <c:pt idx="235">
                  <c:v>637</c:v>
                </c:pt>
                <c:pt idx="236">
                  <c:v>639</c:v>
                </c:pt>
                <c:pt idx="237">
                  <c:v>631</c:v>
                </c:pt>
                <c:pt idx="238">
                  <c:v>713</c:v>
                </c:pt>
                <c:pt idx="239">
                  <c:v>715</c:v>
                </c:pt>
                <c:pt idx="240">
                  <c:v>751</c:v>
                </c:pt>
                <c:pt idx="241">
                  <c:v>811</c:v>
                </c:pt>
                <c:pt idx="242">
                  <c:v>864</c:v>
                </c:pt>
                <c:pt idx="243">
                  <c:v>936</c:v>
                </c:pt>
                <c:pt idx="244">
                  <c:v>945</c:v>
                </c:pt>
                <c:pt idx="245">
                  <c:v>1069</c:v>
                </c:pt>
                <c:pt idx="246">
                  <c:v>1026</c:v>
                </c:pt>
                <c:pt idx="247">
                  <c:v>1100</c:v>
                </c:pt>
                <c:pt idx="248">
                  <c:v>1203</c:v>
                </c:pt>
                <c:pt idx="249">
                  <c:v>1275</c:v>
                </c:pt>
                <c:pt idx="250">
                  <c:v>1272</c:v>
                </c:pt>
                <c:pt idx="251">
                  <c:v>1263</c:v>
                </c:pt>
                <c:pt idx="252">
                  <c:v>1109</c:v>
                </c:pt>
                <c:pt idx="253">
                  <c:v>921</c:v>
                </c:pt>
                <c:pt idx="254">
                  <c:v>745</c:v>
                </c:pt>
                <c:pt idx="255">
                  <c:v>555</c:v>
                </c:pt>
                <c:pt idx="256">
                  <c:v>483</c:v>
                </c:pt>
                <c:pt idx="257">
                  <c:v>444</c:v>
                </c:pt>
                <c:pt idx="258">
                  <c:v>420</c:v>
                </c:pt>
                <c:pt idx="259">
                  <c:v>398</c:v>
                </c:pt>
                <c:pt idx="260">
                  <c:v>404</c:v>
                </c:pt>
                <c:pt idx="261">
                  <c:v>416</c:v>
                </c:pt>
                <c:pt idx="262">
                  <c:v>392</c:v>
                </c:pt>
                <c:pt idx="263">
                  <c:v>387</c:v>
                </c:pt>
                <c:pt idx="264">
                  <c:v>395</c:v>
                </c:pt>
                <c:pt idx="265">
                  <c:v>393</c:v>
                </c:pt>
                <c:pt idx="266">
                  <c:v>413</c:v>
                </c:pt>
                <c:pt idx="267">
                  <c:v>385</c:v>
                </c:pt>
                <c:pt idx="268">
                  <c:v>370</c:v>
                </c:pt>
                <c:pt idx="269">
                  <c:v>397</c:v>
                </c:pt>
                <c:pt idx="270">
                  <c:v>402</c:v>
                </c:pt>
                <c:pt idx="271">
                  <c:v>391</c:v>
                </c:pt>
                <c:pt idx="272">
                  <c:v>392</c:v>
                </c:pt>
                <c:pt idx="273">
                  <c:v>389</c:v>
                </c:pt>
                <c:pt idx="274">
                  <c:v>412</c:v>
                </c:pt>
                <c:pt idx="275">
                  <c:v>420</c:v>
                </c:pt>
                <c:pt idx="276">
                  <c:v>395</c:v>
                </c:pt>
                <c:pt idx="277">
                  <c:v>395</c:v>
                </c:pt>
                <c:pt idx="278">
                  <c:v>407</c:v>
                </c:pt>
                <c:pt idx="279">
                  <c:v>359</c:v>
                </c:pt>
                <c:pt idx="280">
                  <c:v>369</c:v>
                </c:pt>
                <c:pt idx="281">
                  <c:v>384</c:v>
                </c:pt>
                <c:pt idx="282">
                  <c:v>362</c:v>
                </c:pt>
                <c:pt idx="283">
                  <c:v>346</c:v>
                </c:pt>
                <c:pt idx="284">
                  <c:v>330</c:v>
                </c:pt>
                <c:pt idx="285">
                  <c:v>321</c:v>
                </c:pt>
                <c:pt idx="286">
                  <c:v>340</c:v>
                </c:pt>
                <c:pt idx="287">
                  <c:v>356</c:v>
                </c:pt>
                <c:pt idx="288">
                  <c:v>331</c:v>
                </c:pt>
                <c:pt idx="289">
                  <c:v>325</c:v>
                </c:pt>
                <c:pt idx="290">
                  <c:v>315</c:v>
                </c:pt>
                <c:pt idx="291">
                  <c:v>338</c:v>
                </c:pt>
                <c:pt idx="292">
                  <c:v>330</c:v>
                </c:pt>
                <c:pt idx="293">
                  <c:v>317</c:v>
                </c:pt>
                <c:pt idx="294">
                  <c:v>342</c:v>
                </c:pt>
                <c:pt idx="295">
                  <c:v>326</c:v>
                </c:pt>
                <c:pt idx="296">
                  <c:v>351</c:v>
                </c:pt>
                <c:pt idx="297">
                  <c:v>318</c:v>
                </c:pt>
                <c:pt idx="298">
                  <c:v>302</c:v>
                </c:pt>
                <c:pt idx="299">
                  <c:v>313</c:v>
                </c:pt>
                <c:pt idx="300">
                  <c:v>339</c:v>
                </c:pt>
                <c:pt idx="301">
                  <c:v>336</c:v>
                </c:pt>
                <c:pt idx="302">
                  <c:v>318</c:v>
                </c:pt>
                <c:pt idx="303">
                  <c:v>312</c:v>
                </c:pt>
                <c:pt idx="304">
                  <c:v>332</c:v>
                </c:pt>
                <c:pt idx="305">
                  <c:v>296</c:v>
                </c:pt>
                <c:pt idx="306">
                  <c:v>306</c:v>
                </c:pt>
                <c:pt idx="307">
                  <c:v>326</c:v>
                </c:pt>
                <c:pt idx="308">
                  <c:v>295</c:v>
                </c:pt>
                <c:pt idx="309">
                  <c:v>303</c:v>
                </c:pt>
                <c:pt idx="310">
                  <c:v>320</c:v>
                </c:pt>
                <c:pt idx="311">
                  <c:v>315</c:v>
                </c:pt>
                <c:pt idx="312">
                  <c:v>278</c:v>
                </c:pt>
                <c:pt idx="313">
                  <c:v>298</c:v>
                </c:pt>
                <c:pt idx="314">
                  <c:v>319</c:v>
                </c:pt>
                <c:pt idx="315">
                  <c:v>326</c:v>
                </c:pt>
                <c:pt idx="316">
                  <c:v>305</c:v>
                </c:pt>
                <c:pt idx="317">
                  <c:v>305</c:v>
                </c:pt>
                <c:pt idx="318">
                  <c:v>307</c:v>
                </c:pt>
                <c:pt idx="319">
                  <c:v>307</c:v>
                </c:pt>
                <c:pt idx="320">
                  <c:v>302</c:v>
                </c:pt>
                <c:pt idx="321">
                  <c:v>307</c:v>
                </c:pt>
                <c:pt idx="322">
                  <c:v>291</c:v>
                </c:pt>
                <c:pt idx="323">
                  <c:v>307</c:v>
                </c:pt>
                <c:pt idx="324">
                  <c:v>315</c:v>
                </c:pt>
                <c:pt idx="325">
                  <c:v>304</c:v>
                </c:pt>
                <c:pt idx="326">
                  <c:v>300</c:v>
                </c:pt>
                <c:pt idx="327">
                  <c:v>290</c:v>
                </c:pt>
                <c:pt idx="328">
                  <c:v>283</c:v>
                </c:pt>
                <c:pt idx="329">
                  <c:v>305</c:v>
                </c:pt>
                <c:pt idx="330">
                  <c:v>303</c:v>
                </c:pt>
                <c:pt idx="331">
                  <c:v>294</c:v>
                </c:pt>
                <c:pt idx="332">
                  <c:v>300</c:v>
                </c:pt>
                <c:pt idx="333">
                  <c:v>330</c:v>
                </c:pt>
                <c:pt idx="334">
                  <c:v>330</c:v>
                </c:pt>
                <c:pt idx="335">
                  <c:v>301</c:v>
                </c:pt>
                <c:pt idx="336">
                  <c:v>320</c:v>
                </c:pt>
                <c:pt idx="337">
                  <c:v>346</c:v>
                </c:pt>
                <c:pt idx="338">
                  <c:v>380</c:v>
                </c:pt>
                <c:pt idx="339">
                  <c:v>373</c:v>
                </c:pt>
                <c:pt idx="340">
                  <c:v>353</c:v>
                </c:pt>
                <c:pt idx="341">
                  <c:v>373</c:v>
                </c:pt>
                <c:pt idx="342">
                  <c:v>391</c:v>
                </c:pt>
                <c:pt idx="343">
                  <c:v>417</c:v>
                </c:pt>
                <c:pt idx="344">
                  <c:v>412</c:v>
                </c:pt>
                <c:pt idx="345">
                  <c:v>441</c:v>
                </c:pt>
                <c:pt idx="346">
                  <c:v>490</c:v>
                </c:pt>
                <c:pt idx="347">
                  <c:v>518</c:v>
                </c:pt>
                <c:pt idx="348">
                  <c:v>505</c:v>
                </c:pt>
                <c:pt idx="349">
                  <c:v>608</c:v>
                </c:pt>
                <c:pt idx="350">
                  <c:v>610</c:v>
                </c:pt>
                <c:pt idx="351">
                  <c:v>736</c:v>
                </c:pt>
                <c:pt idx="352">
                  <c:v>836</c:v>
                </c:pt>
                <c:pt idx="353">
                  <c:v>862</c:v>
                </c:pt>
                <c:pt idx="354">
                  <c:v>993</c:v>
                </c:pt>
                <c:pt idx="355">
                  <c:v>1081</c:v>
                </c:pt>
                <c:pt idx="356">
                  <c:v>1214</c:v>
                </c:pt>
                <c:pt idx="357">
                  <c:v>1368</c:v>
                </c:pt>
                <c:pt idx="358">
                  <c:v>1552</c:v>
                </c:pt>
                <c:pt idx="359">
                  <c:v>1521</c:v>
                </c:pt>
                <c:pt idx="360">
                  <c:v>1786</c:v>
                </c:pt>
                <c:pt idx="361">
                  <c:v>2094</c:v>
                </c:pt>
                <c:pt idx="362">
                  <c:v>2308</c:v>
                </c:pt>
                <c:pt idx="363">
                  <c:v>2574</c:v>
                </c:pt>
                <c:pt idx="364">
                  <c:v>2814</c:v>
                </c:pt>
                <c:pt idx="365">
                  <c:v>3047</c:v>
                </c:pt>
                <c:pt idx="366">
                  <c:v>3330</c:v>
                </c:pt>
                <c:pt idx="367">
                  <c:v>3481</c:v>
                </c:pt>
                <c:pt idx="368">
                  <c:v>3812</c:v>
                </c:pt>
                <c:pt idx="369">
                  <c:v>4109</c:v>
                </c:pt>
                <c:pt idx="370">
                  <c:v>4346</c:v>
                </c:pt>
                <c:pt idx="371">
                  <c:v>4402</c:v>
                </c:pt>
                <c:pt idx="372">
                  <c:v>4545</c:v>
                </c:pt>
                <c:pt idx="373">
                  <c:v>4503</c:v>
                </c:pt>
                <c:pt idx="374">
                  <c:v>4483</c:v>
                </c:pt>
                <c:pt idx="375">
                  <c:v>4190</c:v>
                </c:pt>
                <c:pt idx="376">
                  <c:v>3573</c:v>
                </c:pt>
                <c:pt idx="377">
                  <c:v>2732</c:v>
                </c:pt>
                <c:pt idx="378">
                  <c:v>1822</c:v>
                </c:pt>
                <c:pt idx="379">
                  <c:v>1143</c:v>
                </c:pt>
                <c:pt idx="380">
                  <c:v>746</c:v>
                </c:pt>
                <c:pt idx="381">
                  <c:v>532</c:v>
                </c:pt>
                <c:pt idx="382">
                  <c:v>428</c:v>
                </c:pt>
                <c:pt idx="383">
                  <c:v>399</c:v>
                </c:pt>
                <c:pt idx="384">
                  <c:v>380</c:v>
                </c:pt>
                <c:pt idx="385">
                  <c:v>353</c:v>
                </c:pt>
                <c:pt idx="386">
                  <c:v>347</c:v>
                </c:pt>
                <c:pt idx="387">
                  <c:v>345</c:v>
                </c:pt>
                <c:pt idx="388">
                  <c:v>328</c:v>
                </c:pt>
                <c:pt idx="389">
                  <c:v>326</c:v>
                </c:pt>
                <c:pt idx="390">
                  <c:v>304</c:v>
                </c:pt>
                <c:pt idx="391">
                  <c:v>306</c:v>
                </c:pt>
                <c:pt idx="392">
                  <c:v>309</c:v>
                </c:pt>
                <c:pt idx="393">
                  <c:v>291</c:v>
                </c:pt>
                <c:pt idx="394">
                  <c:v>288</c:v>
                </c:pt>
                <c:pt idx="395">
                  <c:v>288</c:v>
                </c:pt>
                <c:pt idx="396">
                  <c:v>299</c:v>
                </c:pt>
                <c:pt idx="397">
                  <c:v>264</c:v>
                </c:pt>
                <c:pt idx="398">
                  <c:v>277</c:v>
                </c:pt>
                <c:pt idx="399">
                  <c:v>280</c:v>
                </c:pt>
                <c:pt idx="400">
                  <c:v>268</c:v>
                </c:pt>
                <c:pt idx="401">
                  <c:v>288</c:v>
                </c:pt>
                <c:pt idx="402">
                  <c:v>292</c:v>
                </c:pt>
                <c:pt idx="403">
                  <c:v>294</c:v>
                </c:pt>
                <c:pt idx="404">
                  <c:v>263</c:v>
                </c:pt>
                <c:pt idx="405">
                  <c:v>278</c:v>
                </c:pt>
                <c:pt idx="406">
                  <c:v>269</c:v>
                </c:pt>
                <c:pt idx="407">
                  <c:v>282</c:v>
                </c:pt>
                <c:pt idx="408">
                  <c:v>275</c:v>
                </c:pt>
                <c:pt idx="409">
                  <c:v>264</c:v>
                </c:pt>
                <c:pt idx="410">
                  <c:v>279</c:v>
                </c:pt>
                <c:pt idx="411">
                  <c:v>296</c:v>
                </c:pt>
                <c:pt idx="412">
                  <c:v>289</c:v>
                </c:pt>
                <c:pt idx="413">
                  <c:v>293</c:v>
                </c:pt>
                <c:pt idx="414">
                  <c:v>275</c:v>
                </c:pt>
                <c:pt idx="415">
                  <c:v>264</c:v>
                </c:pt>
                <c:pt idx="416">
                  <c:v>295</c:v>
                </c:pt>
                <c:pt idx="417">
                  <c:v>318</c:v>
                </c:pt>
                <c:pt idx="418">
                  <c:v>265</c:v>
                </c:pt>
                <c:pt idx="419">
                  <c:v>297</c:v>
                </c:pt>
                <c:pt idx="420">
                  <c:v>253</c:v>
                </c:pt>
                <c:pt idx="421">
                  <c:v>267</c:v>
                </c:pt>
                <c:pt idx="422">
                  <c:v>275</c:v>
                </c:pt>
                <c:pt idx="423">
                  <c:v>260</c:v>
                </c:pt>
                <c:pt idx="424">
                  <c:v>278</c:v>
                </c:pt>
                <c:pt idx="425">
                  <c:v>283</c:v>
                </c:pt>
                <c:pt idx="426">
                  <c:v>257</c:v>
                </c:pt>
                <c:pt idx="427">
                  <c:v>244</c:v>
                </c:pt>
                <c:pt idx="428">
                  <c:v>270</c:v>
                </c:pt>
                <c:pt idx="429">
                  <c:v>235</c:v>
                </c:pt>
                <c:pt idx="430">
                  <c:v>263</c:v>
                </c:pt>
                <c:pt idx="431">
                  <c:v>250</c:v>
                </c:pt>
                <c:pt idx="432">
                  <c:v>263</c:v>
                </c:pt>
                <c:pt idx="433">
                  <c:v>265</c:v>
                </c:pt>
                <c:pt idx="434">
                  <c:v>246</c:v>
                </c:pt>
                <c:pt idx="435">
                  <c:v>231</c:v>
                </c:pt>
                <c:pt idx="436">
                  <c:v>259</c:v>
                </c:pt>
                <c:pt idx="437">
                  <c:v>281</c:v>
                </c:pt>
                <c:pt idx="438">
                  <c:v>268</c:v>
                </c:pt>
                <c:pt idx="439">
                  <c:v>277</c:v>
                </c:pt>
                <c:pt idx="440">
                  <c:v>291</c:v>
                </c:pt>
                <c:pt idx="441">
                  <c:v>291</c:v>
                </c:pt>
                <c:pt idx="442">
                  <c:v>287</c:v>
                </c:pt>
                <c:pt idx="443">
                  <c:v>298</c:v>
                </c:pt>
                <c:pt idx="444">
                  <c:v>314</c:v>
                </c:pt>
                <c:pt idx="445">
                  <c:v>320</c:v>
                </c:pt>
                <c:pt idx="446">
                  <c:v>315</c:v>
                </c:pt>
                <c:pt idx="447">
                  <c:v>326</c:v>
                </c:pt>
                <c:pt idx="448">
                  <c:v>366</c:v>
                </c:pt>
                <c:pt idx="449">
                  <c:v>372</c:v>
                </c:pt>
                <c:pt idx="450">
                  <c:v>384</c:v>
                </c:pt>
                <c:pt idx="451">
                  <c:v>406</c:v>
                </c:pt>
                <c:pt idx="452">
                  <c:v>440</c:v>
                </c:pt>
                <c:pt idx="453">
                  <c:v>431</c:v>
                </c:pt>
                <c:pt idx="454">
                  <c:v>455</c:v>
                </c:pt>
                <c:pt idx="455">
                  <c:v>489</c:v>
                </c:pt>
                <c:pt idx="456">
                  <c:v>493</c:v>
                </c:pt>
                <c:pt idx="457">
                  <c:v>513</c:v>
                </c:pt>
                <c:pt idx="458">
                  <c:v>516</c:v>
                </c:pt>
                <c:pt idx="459">
                  <c:v>514</c:v>
                </c:pt>
                <c:pt idx="460">
                  <c:v>513</c:v>
                </c:pt>
                <c:pt idx="461">
                  <c:v>540</c:v>
                </c:pt>
                <c:pt idx="462">
                  <c:v>536</c:v>
                </c:pt>
                <c:pt idx="463">
                  <c:v>488</c:v>
                </c:pt>
                <c:pt idx="464">
                  <c:v>493</c:v>
                </c:pt>
                <c:pt idx="465">
                  <c:v>465</c:v>
                </c:pt>
                <c:pt idx="466">
                  <c:v>386</c:v>
                </c:pt>
                <c:pt idx="467">
                  <c:v>370</c:v>
                </c:pt>
                <c:pt idx="468">
                  <c:v>290</c:v>
                </c:pt>
                <c:pt idx="469">
                  <c:v>260</c:v>
                </c:pt>
                <c:pt idx="470">
                  <c:v>238</c:v>
                </c:pt>
                <c:pt idx="471">
                  <c:v>235</c:v>
                </c:pt>
                <c:pt idx="472">
                  <c:v>235</c:v>
                </c:pt>
                <c:pt idx="473">
                  <c:v>213</c:v>
                </c:pt>
                <c:pt idx="474">
                  <c:v>225</c:v>
                </c:pt>
                <c:pt idx="475">
                  <c:v>223</c:v>
                </c:pt>
                <c:pt idx="476">
                  <c:v>216</c:v>
                </c:pt>
                <c:pt idx="477">
                  <c:v>256</c:v>
                </c:pt>
                <c:pt idx="478">
                  <c:v>226</c:v>
                </c:pt>
                <c:pt idx="479">
                  <c:v>221</c:v>
                </c:pt>
                <c:pt idx="480">
                  <c:v>213</c:v>
                </c:pt>
                <c:pt idx="481">
                  <c:v>206</c:v>
                </c:pt>
                <c:pt idx="482">
                  <c:v>226</c:v>
                </c:pt>
                <c:pt idx="483">
                  <c:v>248</c:v>
                </c:pt>
                <c:pt idx="484">
                  <c:v>254</c:v>
                </c:pt>
                <c:pt idx="485">
                  <c:v>270</c:v>
                </c:pt>
                <c:pt idx="486">
                  <c:v>248</c:v>
                </c:pt>
                <c:pt idx="487">
                  <c:v>235</c:v>
                </c:pt>
                <c:pt idx="488">
                  <c:v>280</c:v>
                </c:pt>
                <c:pt idx="489">
                  <c:v>294</c:v>
                </c:pt>
                <c:pt idx="490">
                  <c:v>266</c:v>
                </c:pt>
                <c:pt idx="491">
                  <c:v>291</c:v>
                </c:pt>
                <c:pt idx="492">
                  <c:v>300</c:v>
                </c:pt>
                <c:pt idx="493">
                  <c:v>336</c:v>
                </c:pt>
                <c:pt idx="494">
                  <c:v>378</c:v>
                </c:pt>
                <c:pt idx="495">
                  <c:v>398</c:v>
                </c:pt>
                <c:pt idx="496">
                  <c:v>436</c:v>
                </c:pt>
                <c:pt idx="497">
                  <c:v>472</c:v>
                </c:pt>
                <c:pt idx="498">
                  <c:v>499</c:v>
                </c:pt>
                <c:pt idx="499">
                  <c:v>516</c:v>
                </c:pt>
                <c:pt idx="500">
                  <c:v>560</c:v>
                </c:pt>
                <c:pt idx="501">
                  <c:v>601</c:v>
                </c:pt>
                <c:pt idx="502">
                  <c:v>670</c:v>
                </c:pt>
                <c:pt idx="503">
                  <c:v>711</c:v>
                </c:pt>
                <c:pt idx="504">
                  <c:v>755</c:v>
                </c:pt>
                <c:pt idx="505">
                  <c:v>806</c:v>
                </c:pt>
                <c:pt idx="506">
                  <c:v>862</c:v>
                </c:pt>
                <c:pt idx="507">
                  <c:v>943</c:v>
                </c:pt>
                <c:pt idx="508">
                  <c:v>991</c:v>
                </c:pt>
                <c:pt idx="509">
                  <c:v>988</c:v>
                </c:pt>
                <c:pt idx="510">
                  <c:v>1038</c:v>
                </c:pt>
                <c:pt idx="511">
                  <c:v>1093</c:v>
                </c:pt>
                <c:pt idx="512">
                  <c:v>1147</c:v>
                </c:pt>
                <c:pt idx="513">
                  <c:v>1201</c:v>
                </c:pt>
                <c:pt idx="514">
                  <c:v>1246</c:v>
                </c:pt>
                <c:pt idx="515">
                  <c:v>1199</c:v>
                </c:pt>
                <c:pt idx="516">
                  <c:v>1145</c:v>
                </c:pt>
                <c:pt idx="517">
                  <c:v>999</c:v>
                </c:pt>
                <c:pt idx="518">
                  <c:v>830</c:v>
                </c:pt>
                <c:pt idx="519">
                  <c:v>613</c:v>
                </c:pt>
                <c:pt idx="520">
                  <c:v>449</c:v>
                </c:pt>
                <c:pt idx="521">
                  <c:v>331</c:v>
                </c:pt>
                <c:pt idx="522">
                  <c:v>254</c:v>
                </c:pt>
                <c:pt idx="523">
                  <c:v>230</c:v>
                </c:pt>
                <c:pt idx="524">
                  <c:v>220</c:v>
                </c:pt>
                <c:pt idx="525">
                  <c:v>209</c:v>
                </c:pt>
                <c:pt idx="526">
                  <c:v>204</c:v>
                </c:pt>
                <c:pt idx="527">
                  <c:v>194</c:v>
                </c:pt>
                <c:pt idx="528">
                  <c:v>208</c:v>
                </c:pt>
                <c:pt idx="529">
                  <c:v>188</c:v>
                </c:pt>
                <c:pt idx="530">
                  <c:v>175</c:v>
                </c:pt>
                <c:pt idx="531">
                  <c:v>209</c:v>
                </c:pt>
                <c:pt idx="532">
                  <c:v>174</c:v>
                </c:pt>
                <c:pt idx="533">
                  <c:v>183</c:v>
                </c:pt>
                <c:pt idx="534">
                  <c:v>198</c:v>
                </c:pt>
                <c:pt idx="535">
                  <c:v>197</c:v>
                </c:pt>
                <c:pt idx="536">
                  <c:v>152</c:v>
                </c:pt>
                <c:pt idx="537">
                  <c:v>192</c:v>
                </c:pt>
                <c:pt idx="538">
                  <c:v>176</c:v>
                </c:pt>
                <c:pt idx="539">
                  <c:v>164</c:v>
                </c:pt>
                <c:pt idx="540">
                  <c:v>156</c:v>
                </c:pt>
                <c:pt idx="541">
                  <c:v>172</c:v>
                </c:pt>
                <c:pt idx="542">
                  <c:v>188</c:v>
                </c:pt>
                <c:pt idx="543">
                  <c:v>192</c:v>
                </c:pt>
                <c:pt idx="544">
                  <c:v>179</c:v>
                </c:pt>
                <c:pt idx="545">
                  <c:v>177</c:v>
                </c:pt>
                <c:pt idx="546">
                  <c:v>190</c:v>
                </c:pt>
                <c:pt idx="547">
                  <c:v>193</c:v>
                </c:pt>
                <c:pt idx="548">
                  <c:v>162</c:v>
                </c:pt>
                <c:pt idx="549">
                  <c:v>179</c:v>
                </c:pt>
                <c:pt idx="550">
                  <c:v>175</c:v>
                </c:pt>
                <c:pt idx="551">
                  <c:v>177</c:v>
                </c:pt>
                <c:pt idx="552">
                  <c:v>190</c:v>
                </c:pt>
                <c:pt idx="553">
                  <c:v>175</c:v>
                </c:pt>
                <c:pt idx="554">
                  <c:v>175</c:v>
                </c:pt>
                <c:pt idx="555">
                  <c:v>158</c:v>
                </c:pt>
                <c:pt idx="556">
                  <c:v>150</c:v>
                </c:pt>
                <c:pt idx="557">
                  <c:v>177</c:v>
                </c:pt>
                <c:pt idx="558">
                  <c:v>172</c:v>
                </c:pt>
                <c:pt idx="559">
                  <c:v>159</c:v>
                </c:pt>
                <c:pt idx="560">
                  <c:v>172</c:v>
                </c:pt>
                <c:pt idx="561">
                  <c:v>178</c:v>
                </c:pt>
                <c:pt idx="562">
                  <c:v>166</c:v>
                </c:pt>
                <c:pt idx="563">
                  <c:v>150</c:v>
                </c:pt>
                <c:pt idx="564">
                  <c:v>150</c:v>
                </c:pt>
                <c:pt idx="565">
                  <c:v>168</c:v>
                </c:pt>
                <c:pt idx="566">
                  <c:v>173</c:v>
                </c:pt>
                <c:pt idx="567">
                  <c:v>175</c:v>
                </c:pt>
                <c:pt idx="568">
                  <c:v>164</c:v>
                </c:pt>
                <c:pt idx="569">
                  <c:v>158</c:v>
                </c:pt>
                <c:pt idx="570">
                  <c:v>176</c:v>
                </c:pt>
                <c:pt idx="571">
                  <c:v>151</c:v>
                </c:pt>
                <c:pt idx="572">
                  <c:v>147</c:v>
                </c:pt>
                <c:pt idx="573">
                  <c:v>156</c:v>
                </c:pt>
                <c:pt idx="574">
                  <c:v>161</c:v>
                </c:pt>
                <c:pt idx="575">
                  <c:v>174</c:v>
                </c:pt>
                <c:pt idx="576">
                  <c:v>168</c:v>
                </c:pt>
                <c:pt idx="577">
                  <c:v>154</c:v>
                </c:pt>
                <c:pt idx="578">
                  <c:v>169</c:v>
                </c:pt>
                <c:pt idx="579">
                  <c:v>178</c:v>
                </c:pt>
                <c:pt idx="580">
                  <c:v>163</c:v>
                </c:pt>
                <c:pt idx="581">
                  <c:v>157</c:v>
                </c:pt>
                <c:pt idx="582">
                  <c:v>176</c:v>
                </c:pt>
                <c:pt idx="583">
                  <c:v>164</c:v>
                </c:pt>
                <c:pt idx="584">
                  <c:v>146</c:v>
                </c:pt>
                <c:pt idx="585">
                  <c:v>153</c:v>
                </c:pt>
                <c:pt idx="586">
                  <c:v>155</c:v>
                </c:pt>
                <c:pt idx="587">
                  <c:v>152</c:v>
                </c:pt>
                <c:pt idx="588">
                  <c:v>165</c:v>
                </c:pt>
                <c:pt idx="589">
                  <c:v>164</c:v>
                </c:pt>
                <c:pt idx="590">
                  <c:v>178</c:v>
                </c:pt>
                <c:pt idx="591">
                  <c:v>151</c:v>
                </c:pt>
                <c:pt idx="592">
                  <c:v>166</c:v>
                </c:pt>
                <c:pt idx="593">
                  <c:v>165</c:v>
                </c:pt>
                <c:pt idx="594">
                  <c:v>158</c:v>
                </c:pt>
                <c:pt idx="595">
                  <c:v>152</c:v>
                </c:pt>
                <c:pt idx="596">
                  <c:v>156</c:v>
                </c:pt>
                <c:pt idx="597">
                  <c:v>168</c:v>
                </c:pt>
                <c:pt idx="598">
                  <c:v>160</c:v>
                </c:pt>
                <c:pt idx="599">
                  <c:v>169</c:v>
                </c:pt>
                <c:pt idx="600">
                  <c:v>167</c:v>
                </c:pt>
                <c:pt idx="601">
                  <c:v>175</c:v>
                </c:pt>
                <c:pt idx="602">
                  <c:v>172</c:v>
                </c:pt>
                <c:pt idx="603">
                  <c:v>160</c:v>
                </c:pt>
                <c:pt idx="604">
                  <c:v>158</c:v>
                </c:pt>
                <c:pt idx="605">
                  <c:v>171</c:v>
                </c:pt>
                <c:pt idx="606">
                  <c:v>171</c:v>
                </c:pt>
                <c:pt idx="607">
                  <c:v>167</c:v>
                </c:pt>
                <c:pt idx="608">
                  <c:v>177</c:v>
                </c:pt>
                <c:pt idx="609">
                  <c:v>184</c:v>
                </c:pt>
                <c:pt idx="610">
                  <c:v>193</c:v>
                </c:pt>
                <c:pt idx="611">
                  <c:v>188</c:v>
                </c:pt>
                <c:pt idx="612">
                  <c:v>199</c:v>
                </c:pt>
                <c:pt idx="613">
                  <c:v>218</c:v>
                </c:pt>
                <c:pt idx="614">
                  <c:v>228</c:v>
                </c:pt>
                <c:pt idx="615">
                  <c:v>252</c:v>
                </c:pt>
                <c:pt idx="616">
                  <c:v>249</c:v>
                </c:pt>
                <c:pt idx="617">
                  <c:v>254</c:v>
                </c:pt>
                <c:pt idx="618">
                  <c:v>312</c:v>
                </c:pt>
                <c:pt idx="619">
                  <c:v>330</c:v>
                </c:pt>
                <c:pt idx="620">
                  <c:v>327</c:v>
                </c:pt>
                <c:pt idx="621">
                  <c:v>343</c:v>
                </c:pt>
                <c:pt idx="622">
                  <c:v>367</c:v>
                </c:pt>
                <c:pt idx="623">
                  <c:v>409</c:v>
                </c:pt>
                <c:pt idx="624">
                  <c:v>427</c:v>
                </c:pt>
                <c:pt idx="625">
                  <c:v>444</c:v>
                </c:pt>
                <c:pt idx="626">
                  <c:v>509</c:v>
                </c:pt>
                <c:pt idx="627">
                  <c:v>572</c:v>
                </c:pt>
                <c:pt idx="628">
                  <c:v>587</c:v>
                </c:pt>
                <c:pt idx="629">
                  <c:v>636</c:v>
                </c:pt>
                <c:pt idx="630">
                  <c:v>677</c:v>
                </c:pt>
                <c:pt idx="631">
                  <c:v>723</c:v>
                </c:pt>
                <c:pt idx="632">
                  <c:v>786</c:v>
                </c:pt>
                <c:pt idx="633">
                  <c:v>836</c:v>
                </c:pt>
                <c:pt idx="634">
                  <c:v>830</c:v>
                </c:pt>
                <c:pt idx="635">
                  <c:v>839</c:v>
                </c:pt>
                <c:pt idx="636">
                  <c:v>833</c:v>
                </c:pt>
                <c:pt idx="637">
                  <c:v>937</c:v>
                </c:pt>
                <c:pt idx="638">
                  <c:v>906</c:v>
                </c:pt>
                <c:pt idx="639">
                  <c:v>895</c:v>
                </c:pt>
                <c:pt idx="640">
                  <c:v>834</c:v>
                </c:pt>
                <c:pt idx="641">
                  <c:v>804</c:v>
                </c:pt>
                <c:pt idx="642">
                  <c:v>825</c:v>
                </c:pt>
                <c:pt idx="643">
                  <c:v>839</c:v>
                </c:pt>
                <c:pt idx="644">
                  <c:v>871</c:v>
                </c:pt>
                <c:pt idx="645">
                  <c:v>943</c:v>
                </c:pt>
                <c:pt idx="646">
                  <c:v>985</c:v>
                </c:pt>
                <c:pt idx="647">
                  <c:v>1014</c:v>
                </c:pt>
                <c:pt idx="648">
                  <c:v>1094</c:v>
                </c:pt>
                <c:pt idx="649">
                  <c:v>1103</c:v>
                </c:pt>
                <c:pt idx="650">
                  <c:v>1195</c:v>
                </c:pt>
                <c:pt idx="651">
                  <c:v>1133</c:v>
                </c:pt>
                <c:pt idx="652">
                  <c:v>1132</c:v>
                </c:pt>
                <c:pt idx="653">
                  <c:v>1124</c:v>
                </c:pt>
                <c:pt idx="654">
                  <c:v>1115</c:v>
                </c:pt>
                <c:pt idx="655">
                  <c:v>1069</c:v>
                </c:pt>
                <c:pt idx="656">
                  <c:v>1127</c:v>
                </c:pt>
                <c:pt idx="657">
                  <c:v>1195</c:v>
                </c:pt>
                <c:pt idx="658">
                  <c:v>1151</c:v>
                </c:pt>
                <c:pt idx="659">
                  <c:v>1181</c:v>
                </c:pt>
                <c:pt idx="660">
                  <c:v>1212</c:v>
                </c:pt>
                <c:pt idx="661">
                  <c:v>1165</c:v>
                </c:pt>
                <c:pt idx="662">
                  <c:v>1155</c:v>
                </c:pt>
                <c:pt idx="663">
                  <c:v>1135</c:v>
                </c:pt>
                <c:pt idx="664">
                  <c:v>1061</c:v>
                </c:pt>
                <c:pt idx="665">
                  <c:v>1096</c:v>
                </c:pt>
                <c:pt idx="666">
                  <c:v>1195</c:v>
                </c:pt>
                <c:pt idx="667">
                  <c:v>1226</c:v>
                </c:pt>
                <c:pt idx="668">
                  <c:v>1322</c:v>
                </c:pt>
                <c:pt idx="669">
                  <c:v>1332</c:v>
                </c:pt>
                <c:pt idx="670">
                  <c:v>1398</c:v>
                </c:pt>
                <c:pt idx="671">
                  <c:v>1491</c:v>
                </c:pt>
                <c:pt idx="672">
                  <c:v>1553</c:v>
                </c:pt>
                <c:pt idx="673">
                  <c:v>1561</c:v>
                </c:pt>
                <c:pt idx="674">
                  <c:v>1528</c:v>
                </c:pt>
                <c:pt idx="675">
                  <c:v>1460</c:v>
                </c:pt>
                <c:pt idx="676">
                  <c:v>1375</c:v>
                </c:pt>
                <c:pt idx="677">
                  <c:v>1262</c:v>
                </c:pt>
                <c:pt idx="678">
                  <c:v>1086</c:v>
                </c:pt>
                <c:pt idx="679">
                  <c:v>868</c:v>
                </c:pt>
                <c:pt idx="680">
                  <c:v>713</c:v>
                </c:pt>
                <c:pt idx="681">
                  <c:v>555</c:v>
                </c:pt>
                <c:pt idx="682">
                  <c:v>436</c:v>
                </c:pt>
                <c:pt idx="683">
                  <c:v>391</c:v>
                </c:pt>
                <c:pt idx="684">
                  <c:v>334</c:v>
                </c:pt>
                <c:pt idx="685">
                  <c:v>288</c:v>
                </c:pt>
                <c:pt idx="686">
                  <c:v>252</c:v>
                </c:pt>
                <c:pt idx="687">
                  <c:v>218</c:v>
                </c:pt>
                <c:pt idx="688">
                  <c:v>188</c:v>
                </c:pt>
                <c:pt idx="689">
                  <c:v>178</c:v>
                </c:pt>
                <c:pt idx="690">
                  <c:v>152</c:v>
                </c:pt>
                <c:pt idx="691">
                  <c:v>161</c:v>
                </c:pt>
                <c:pt idx="692">
                  <c:v>154</c:v>
                </c:pt>
                <c:pt idx="693">
                  <c:v>147</c:v>
                </c:pt>
                <c:pt idx="694">
                  <c:v>149</c:v>
                </c:pt>
                <c:pt idx="695">
                  <c:v>139</c:v>
                </c:pt>
                <c:pt idx="696">
                  <c:v>148</c:v>
                </c:pt>
                <c:pt idx="697">
                  <c:v>136</c:v>
                </c:pt>
                <c:pt idx="698">
                  <c:v>128</c:v>
                </c:pt>
                <c:pt idx="699">
                  <c:v>138</c:v>
                </c:pt>
                <c:pt idx="700">
                  <c:v>134</c:v>
                </c:pt>
                <c:pt idx="701">
                  <c:v>148</c:v>
                </c:pt>
                <c:pt idx="702">
                  <c:v>142</c:v>
                </c:pt>
                <c:pt idx="703">
                  <c:v>136</c:v>
                </c:pt>
                <c:pt idx="704">
                  <c:v>132</c:v>
                </c:pt>
                <c:pt idx="705">
                  <c:v>141</c:v>
                </c:pt>
                <c:pt idx="706">
                  <c:v>114</c:v>
                </c:pt>
                <c:pt idx="707">
                  <c:v>116</c:v>
                </c:pt>
                <c:pt idx="708">
                  <c:v>131</c:v>
                </c:pt>
                <c:pt idx="709">
                  <c:v>111</c:v>
                </c:pt>
                <c:pt idx="710">
                  <c:v>127</c:v>
                </c:pt>
                <c:pt idx="711">
                  <c:v>132</c:v>
                </c:pt>
                <c:pt idx="712">
                  <c:v>126</c:v>
                </c:pt>
                <c:pt idx="713">
                  <c:v>124</c:v>
                </c:pt>
                <c:pt idx="714">
                  <c:v>138</c:v>
                </c:pt>
                <c:pt idx="715">
                  <c:v>124</c:v>
                </c:pt>
                <c:pt idx="716">
                  <c:v>103</c:v>
                </c:pt>
                <c:pt idx="717">
                  <c:v>111</c:v>
                </c:pt>
                <c:pt idx="718">
                  <c:v>132</c:v>
                </c:pt>
                <c:pt idx="719">
                  <c:v>131</c:v>
                </c:pt>
                <c:pt idx="720">
                  <c:v>142</c:v>
                </c:pt>
                <c:pt idx="721">
                  <c:v>131</c:v>
                </c:pt>
                <c:pt idx="722">
                  <c:v>135</c:v>
                </c:pt>
                <c:pt idx="723">
                  <c:v>136</c:v>
                </c:pt>
                <c:pt idx="724">
                  <c:v>127</c:v>
                </c:pt>
                <c:pt idx="725">
                  <c:v>134</c:v>
                </c:pt>
                <c:pt idx="726">
                  <c:v>128</c:v>
                </c:pt>
                <c:pt idx="727">
                  <c:v>126</c:v>
                </c:pt>
                <c:pt idx="728">
                  <c:v>128</c:v>
                </c:pt>
                <c:pt idx="729">
                  <c:v>130</c:v>
                </c:pt>
                <c:pt idx="730">
                  <c:v>134</c:v>
                </c:pt>
                <c:pt idx="731">
                  <c:v>124</c:v>
                </c:pt>
                <c:pt idx="732">
                  <c:v>124</c:v>
                </c:pt>
                <c:pt idx="733">
                  <c:v>132</c:v>
                </c:pt>
                <c:pt idx="734">
                  <c:v>130</c:v>
                </c:pt>
                <c:pt idx="735">
                  <c:v>132</c:v>
                </c:pt>
                <c:pt idx="736">
                  <c:v>132</c:v>
                </c:pt>
                <c:pt idx="737">
                  <c:v>124</c:v>
                </c:pt>
                <c:pt idx="738">
                  <c:v>127</c:v>
                </c:pt>
                <c:pt idx="739">
                  <c:v>137</c:v>
                </c:pt>
                <c:pt idx="740">
                  <c:v>132</c:v>
                </c:pt>
                <c:pt idx="741">
                  <c:v>140</c:v>
                </c:pt>
                <c:pt idx="742">
                  <c:v>143</c:v>
                </c:pt>
                <c:pt idx="743">
                  <c:v>147</c:v>
                </c:pt>
                <c:pt idx="744">
                  <c:v>154</c:v>
                </c:pt>
                <c:pt idx="745">
                  <c:v>162</c:v>
                </c:pt>
                <c:pt idx="746">
                  <c:v>153</c:v>
                </c:pt>
                <c:pt idx="747">
                  <c:v>151</c:v>
                </c:pt>
                <c:pt idx="748">
                  <c:v>154</c:v>
                </c:pt>
                <c:pt idx="749">
                  <c:v>163</c:v>
                </c:pt>
                <c:pt idx="750">
                  <c:v>167</c:v>
                </c:pt>
                <c:pt idx="751">
                  <c:v>180</c:v>
                </c:pt>
                <c:pt idx="752">
                  <c:v>176</c:v>
                </c:pt>
                <c:pt idx="753">
                  <c:v>197</c:v>
                </c:pt>
                <c:pt idx="754">
                  <c:v>204</c:v>
                </c:pt>
                <c:pt idx="755">
                  <c:v>216</c:v>
                </c:pt>
                <c:pt idx="756">
                  <c:v>213</c:v>
                </c:pt>
                <c:pt idx="757">
                  <c:v>203</c:v>
                </c:pt>
                <c:pt idx="758">
                  <c:v>255</c:v>
                </c:pt>
                <c:pt idx="759">
                  <c:v>264</c:v>
                </c:pt>
                <c:pt idx="760">
                  <c:v>275</c:v>
                </c:pt>
                <c:pt idx="761">
                  <c:v>262</c:v>
                </c:pt>
                <c:pt idx="762">
                  <c:v>249</c:v>
                </c:pt>
                <c:pt idx="763">
                  <c:v>298</c:v>
                </c:pt>
                <c:pt idx="764">
                  <c:v>270</c:v>
                </c:pt>
                <c:pt idx="765">
                  <c:v>276</c:v>
                </c:pt>
                <c:pt idx="766">
                  <c:v>285</c:v>
                </c:pt>
                <c:pt idx="767">
                  <c:v>281</c:v>
                </c:pt>
                <c:pt idx="768">
                  <c:v>292</c:v>
                </c:pt>
                <c:pt idx="769">
                  <c:v>327</c:v>
                </c:pt>
                <c:pt idx="770">
                  <c:v>277</c:v>
                </c:pt>
                <c:pt idx="771">
                  <c:v>246</c:v>
                </c:pt>
                <c:pt idx="772">
                  <c:v>277</c:v>
                </c:pt>
                <c:pt idx="773">
                  <c:v>280</c:v>
                </c:pt>
                <c:pt idx="774">
                  <c:v>264</c:v>
                </c:pt>
                <c:pt idx="775">
                  <c:v>278</c:v>
                </c:pt>
                <c:pt idx="776">
                  <c:v>264</c:v>
                </c:pt>
                <c:pt idx="777">
                  <c:v>252</c:v>
                </c:pt>
                <c:pt idx="778">
                  <c:v>232</c:v>
                </c:pt>
                <c:pt idx="779">
                  <c:v>207</c:v>
                </c:pt>
                <c:pt idx="780">
                  <c:v>164</c:v>
                </c:pt>
                <c:pt idx="781">
                  <c:v>143</c:v>
                </c:pt>
                <c:pt idx="782">
                  <c:v>152</c:v>
                </c:pt>
                <c:pt idx="783">
                  <c:v>140</c:v>
                </c:pt>
                <c:pt idx="784">
                  <c:v>124</c:v>
                </c:pt>
                <c:pt idx="785">
                  <c:v>117</c:v>
                </c:pt>
                <c:pt idx="786">
                  <c:v>113</c:v>
                </c:pt>
                <c:pt idx="787">
                  <c:v>119</c:v>
                </c:pt>
                <c:pt idx="788">
                  <c:v>136</c:v>
                </c:pt>
                <c:pt idx="789">
                  <c:v>124</c:v>
                </c:pt>
                <c:pt idx="790">
                  <c:v>114</c:v>
                </c:pt>
                <c:pt idx="791">
                  <c:v>126</c:v>
                </c:pt>
                <c:pt idx="792">
                  <c:v>126</c:v>
                </c:pt>
                <c:pt idx="793">
                  <c:v>129</c:v>
                </c:pt>
                <c:pt idx="794">
                  <c:v>130</c:v>
                </c:pt>
                <c:pt idx="795">
                  <c:v>123</c:v>
                </c:pt>
                <c:pt idx="796">
                  <c:v>131</c:v>
                </c:pt>
                <c:pt idx="797">
                  <c:v>139</c:v>
                </c:pt>
                <c:pt idx="798">
                  <c:v>125</c:v>
                </c:pt>
                <c:pt idx="799">
                  <c:v>122</c:v>
                </c:pt>
                <c:pt idx="800">
                  <c:v>130</c:v>
                </c:pt>
                <c:pt idx="801">
                  <c:v>129</c:v>
                </c:pt>
                <c:pt idx="802">
                  <c:v>134</c:v>
                </c:pt>
                <c:pt idx="803">
                  <c:v>153</c:v>
                </c:pt>
                <c:pt idx="804">
                  <c:v>156</c:v>
                </c:pt>
                <c:pt idx="805">
                  <c:v>169</c:v>
                </c:pt>
                <c:pt idx="806">
                  <c:v>172</c:v>
                </c:pt>
                <c:pt idx="807">
                  <c:v>166</c:v>
                </c:pt>
                <c:pt idx="808">
                  <c:v>184</c:v>
                </c:pt>
                <c:pt idx="809">
                  <c:v>180</c:v>
                </c:pt>
                <c:pt idx="810">
                  <c:v>198</c:v>
                </c:pt>
                <c:pt idx="811">
                  <c:v>201</c:v>
                </c:pt>
                <c:pt idx="812">
                  <c:v>195</c:v>
                </c:pt>
                <c:pt idx="813">
                  <c:v>202</c:v>
                </c:pt>
                <c:pt idx="814">
                  <c:v>194</c:v>
                </c:pt>
                <c:pt idx="815">
                  <c:v>229</c:v>
                </c:pt>
                <c:pt idx="816">
                  <c:v>226</c:v>
                </c:pt>
                <c:pt idx="817">
                  <c:v>227</c:v>
                </c:pt>
                <c:pt idx="818">
                  <c:v>223</c:v>
                </c:pt>
                <c:pt idx="819">
                  <c:v>245</c:v>
                </c:pt>
                <c:pt idx="820">
                  <c:v>234</c:v>
                </c:pt>
                <c:pt idx="821">
                  <c:v>216</c:v>
                </c:pt>
                <c:pt idx="822">
                  <c:v>234</c:v>
                </c:pt>
                <c:pt idx="823">
                  <c:v>291</c:v>
                </c:pt>
                <c:pt idx="824">
                  <c:v>279</c:v>
                </c:pt>
                <c:pt idx="825">
                  <c:v>226</c:v>
                </c:pt>
                <c:pt idx="826">
                  <c:v>288</c:v>
                </c:pt>
                <c:pt idx="827">
                  <c:v>273</c:v>
                </c:pt>
                <c:pt idx="828">
                  <c:v>282</c:v>
                </c:pt>
                <c:pt idx="829">
                  <c:v>291</c:v>
                </c:pt>
                <c:pt idx="830">
                  <c:v>277</c:v>
                </c:pt>
                <c:pt idx="831">
                  <c:v>258</c:v>
                </c:pt>
                <c:pt idx="832">
                  <c:v>307</c:v>
                </c:pt>
                <c:pt idx="833">
                  <c:v>338</c:v>
                </c:pt>
                <c:pt idx="834">
                  <c:v>323</c:v>
                </c:pt>
                <c:pt idx="835">
                  <c:v>362</c:v>
                </c:pt>
                <c:pt idx="836">
                  <c:v>402</c:v>
                </c:pt>
                <c:pt idx="837">
                  <c:v>427</c:v>
                </c:pt>
                <c:pt idx="838">
                  <c:v>448</c:v>
                </c:pt>
                <c:pt idx="839">
                  <c:v>456</c:v>
                </c:pt>
                <c:pt idx="840">
                  <c:v>507</c:v>
                </c:pt>
                <c:pt idx="841">
                  <c:v>527</c:v>
                </c:pt>
                <c:pt idx="842">
                  <c:v>549</c:v>
                </c:pt>
                <c:pt idx="843">
                  <c:v>589</c:v>
                </c:pt>
                <c:pt idx="844">
                  <c:v>598</c:v>
                </c:pt>
                <c:pt idx="845">
                  <c:v>609</c:v>
                </c:pt>
                <c:pt idx="846">
                  <c:v>693</c:v>
                </c:pt>
                <c:pt idx="847">
                  <c:v>696</c:v>
                </c:pt>
                <c:pt idx="848">
                  <c:v>700</c:v>
                </c:pt>
                <c:pt idx="849">
                  <c:v>696</c:v>
                </c:pt>
                <c:pt idx="850">
                  <c:v>628</c:v>
                </c:pt>
                <c:pt idx="851">
                  <c:v>552</c:v>
                </c:pt>
                <c:pt idx="852">
                  <c:v>479</c:v>
                </c:pt>
                <c:pt idx="853">
                  <c:v>392</c:v>
                </c:pt>
                <c:pt idx="854">
                  <c:v>327</c:v>
                </c:pt>
                <c:pt idx="855">
                  <c:v>284</c:v>
                </c:pt>
                <c:pt idx="856">
                  <c:v>247</c:v>
                </c:pt>
                <c:pt idx="857">
                  <c:v>228</c:v>
                </c:pt>
                <c:pt idx="858">
                  <c:v>210</c:v>
                </c:pt>
                <c:pt idx="859">
                  <c:v>207</c:v>
                </c:pt>
                <c:pt idx="860">
                  <c:v>210</c:v>
                </c:pt>
                <c:pt idx="861">
                  <c:v>193</c:v>
                </c:pt>
                <c:pt idx="862">
                  <c:v>185</c:v>
                </c:pt>
                <c:pt idx="863">
                  <c:v>182</c:v>
                </c:pt>
                <c:pt idx="864">
                  <c:v>183</c:v>
                </c:pt>
                <c:pt idx="865">
                  <c:v>173</c:v>
                </c:pt>
                <c:pt idx="866">
                  <c:v>158</c:v>
                </c:pt>
                <c:pt idx="867">
                  <c:v>166</c:v>
                </c:pt>
                <c:pt idx="868">
                  <c:v>122</c:v>
                </c:pt>
                <c:pt idx="869">
                  <c:v>140</c:v>
                </c:pt>
                <c:pt idx="870">
                  <c:v>140</c:v>
                </c:pt>
                <c:pt idx="871">
                  <c:v>137</c:v>
                </c:pt>
                <c:pt idx="872">
                  <c:v>134</c:v>
                </c:pt>
                <c:pt idx="873">
                  <c:v>130</c:v>
                </c:pt>
                <c:pt idx="874">
                  <c:v>144</c:v>
                </c:pt>
                <c:pt idx="875">
                  <c:v>157</c:v>
                </c:pt>
                <c:pt idx="876">
                  <c:v>175</c:v>
                </c:pt>
                <c:pt idx="877">
                  <c:v>187</c:v>
                </c:pt>
                <c:pt idx="878">
                  <c:v>172</c:v>
                </c:pt>
                <c:pt idx="879">
                  <c:v>195</c:v>
                </c:pt>
                <c:pt idx="880">
                  <c:v>162</c:v>
                </c:pt>
                <c:pt idx="881">
                  <c:v>218</c:v>
                </c:pt>
                <c:pt idx="882">
                  <c:v>224</c:v>
                </c:pt>
                <c:pt idx="883">
                  <c:v>220</c:v>
                </c:pt>
                <c:pt idx="884">
                  <c:v>256</c:v>
                </c:pt>
                <c:pt idx="885">
                  <c:v>296</c:v>
                </c:pt>
                <c:pt idx="886">
                  <c:v>304</c:v>
                </c:pt>
                <c:pt idx="887">
                  <c:v>306</c:v>
                </c:pt>
                <c:pt idx="888">
                  <c:v>362</c:v>
                </c:pt>
                <c:pt idx="889">
                  <c:v>371</c:v>
                </c:pt>
                <c:pt idx="890">
                  <c:v>439</c:v>
                </c:pt>
                <c:pt idx="891">
                  <c:v>458</c:v>
                </c:pt>
                <c:pt idx="892">
                  <c:v>476</c:v>
                </c:pt>
                <c:pt idx="893">
                  <c:v>515</c:v>
                </c:pt>
                <c:pt idx="894">
                  <c:v>554</c:v>
                </c:pt>
                <c:pt idx="895">
                  <c:v>567</c:v>
                </c:pt>
                <c:pt idx="896">
                  <c:v>587</c:v>
                </c:pt>
                <c:pt idx="897">
                  <c:v>635</c:v>
                </c:pt>
                <c:pt idx="898">
                  <c:v>659</c:v>
                </c:pt>
                <c:pt idx="899">
                  <c:v>735</c:v>
                </c:pt>
                <c:pt idx="900">
                  <c:v>770</c:v>
                </c:pt>
                <c:pt idx="901">
                  <c:v>772</c:v>
                </c:pt>
                <c:pt idx="902">
                  <c:v>818</c:v>
                </c:pt>
                <c:pt idx="903">
                  <c:v>867</c:v>
                </c:pt>
                <c:pt idx="904">
                  <c:v>915</c:v>
                </c:pt>
                <c:pt idx="905">
                  <c:v>937</c:v>
                </c:pt>
                <c:pt idx="906">
                  <c:v>919</c:v>
                </c:pt>
                <c:pt idx="907">
                  <c:v>921</c:v>
                </c:pt>
                <c:pt idx="908">
                  <c:v>968</c:v>
                </c:pt>
                <c:pt idx="909">
                  <c:v>939</c:v>
                </c:pt>
                <c:pt idx="910">
                  <c:v>864</c:v>
                </c:pt>
                <c:pt idx="911">
                  <c:v>794</c:v>
                </c:pt>
                <c:pt idx="912">
                  <c:v>703</c:v>
                </c:pt>
                <c:pt idx="913">
                  <c:v>616</c:v>
                </c:pt>
                <c:pt idx="914">
                  <c:v>570</c:v>
                </c:pt>
                <c:pt idx="915">
                  <c:v>474</c:v>
                </c:pt>
                <c:pt idx="916">
                  <c:v>385</c:v>
                </c:pt>
                <c:pt idx="917">
                  <c:v>341</c:v>
                </c:pt>
                <c:pt idx="918">
                  <c:v>306</c:v>
                </c:pt>
                <c:pt idx="919">
                  <c:v>286</c:v>
                </c:pt>
                <c:pt idx="920">
                  <c:v>249</c:v>
                </c:pt>
                <c:pt idx="921">
                  <c:v>235</c:v>
                </c:pt>
                <c:pt idx="922">
                  <c:v>220</c:v>
                </c:pt>
                <c:pt idx="923">
                  <c:v>221</c:v>
                </c:pt>
                <c:pt idx="924">
                  <c:v>231</c:v>
                </c:pt>
                <c:pt idx="925">
                  <c:v>238</c:v>
                </c:pt>
                <c:pt idx="926">
                  <c:v>234</c:v>
                </c:pt>
                <c:pt idx="927">
                  <c:v>204</c:v>
                </c:pt>
                <c:pt idx="928">
                  <c:v>215</c:v>
                </c:pt>
                <c:pt idx="929">
                  <c:v>229</c:v>
                </c:pt>
                <c:pt idx="930">
                  <c:v>221</c:v>
                </c:pt>
                <c:pt idx="931">
                  <c:v>182</c:v>
                </c:pt>
                <c:pt idx="932">
                  <c:v>179</c:v>
                </c:pt>
                <c:pt idx="933">
                  <c:v>186</c:v>
                </c:pt>
                <c:pt idx="934">
                  <c:v>158</c:v>
                </c:pt>
                <c:pt idx="935">
                  <c:v>116</c:v>
                </c:pt>
                <c:pt idx="936">
                  <c:v>126</c:v>
                </c:pt>
                <c:pt idx="937">
                  <c:v>119</c:v>
                </c:pt>
                <c:pt idx="938">
                  <c:v>100</c:v>
                </c:pt>
                <c:pt idx="939">
                  <c:v>120</c:v>
                </c:pt>
                <c:pt idx="940">
                  <c:v>108</c:v>
                </c:pt>
                <c:pt idx="941">
                  <c:v>102</c:v>
                </c:pt>
                <c:pt idx="942">
                  <c:v>111</c:v>
                </c:pt>
                <c:pt idx="943">
                  <c:v>94</c:v>
                </c:pt>
                <c:pt idx="944">
                  <c:v>110</c:v>
                </c:pt>
                <c:pt idx="945">
                  <c:v>124</c:v>
                </c:pt>
                <c:pt idx="946">
                  <c:v>141</c:v>
                </c:pt>
                <c:pt idx="947">
                  <c:v>116</c:v>
                </c:pt>
                <c:pt idx="948">
                  <c:v>109</c:v>
                </c:pt>
                <c:pt idx="949">
                  <c:v>110</c:v>
                </c:pt>
                <c:pt idx="950">
                  <c:v>112</c:v>
                </c:pt>
                <c:pt idx="951">
                  <c:v>120</c:v>
                </c:pt>
                <c:pt idx="952">
                  <c:v>130</c:v>
                </c:pt>
                <c:pt idx="953">
                  <c:v>137</c:v>
                </c:pt>
                <c:pt idx="954">
                  <c:v>134</c:v>
                </c:pt>
                <c:pt idx="955">
                  <c:v>137</c:v>
                </c:pt>
                <c:pt idx="956">
                  <c:v>154</c:v>
                </c:pt>
                <c:pt idx="957">
                  <c:v>147</c:v>
                </c:pt>
                <c:pt idx="958">
                  <c:v>148</c:v>
                </c:pt>
                <c:pt idx="959">
                  <c:v>141</c:v>
                </c:pt>
                <c:pt idx="960">
                  <c:v>157</c:v>
                </c:pt>
                <c:pt idx="961">
                  <c:v>174</c:v>
                </c:pt>
                <c:pt idx="962">
                  <c:v>163</c:v>
                </c:pt>
                <c:pt idx="963">
                  <c:v>156</c:v>
                </c:pt>
                <c:pt idx="964">
                  <c:v>174</c:v>
                </c:pt>
                <c:pt idx="965">
                  <c:v>175</c:v>
                </c:pt>
                <c:pt idx="966">
                  <c:v>159</c:v>
                </c:pt>
                <c:pt idx="967">
                  <c:v>171</c:v>
                </c:pt>
                <c:pt idx="968">
                  <c:v>183</c:v>
                </c:pt>
                <c:pt idx="969">
                  <c:v>190</c:v>
                </c:pt>
                <c:pt idx="970">
                  <c:v>192</c:v>
                </c:pt>
                <c:pt idx="971">
                  <c:v>179</c:v>
                </c:pt>
                <c:pt idx="972">
                  <c:v>168</c:v>
                </c:pt>
                <c:pt idx="973">
                  <c:v>178</c:v>
                </c:pt>
                <c:pt idx="974">
                  <c:v>172</c:v>
                </c:pt>
                <c:pt idx="975">
                  <c:v>179</c:v>
                </c:pt>
                <c:pt idx="976">
                  <c:v>150</c:v>
                </c:pt>
                <c:pt idx="977">
                  <c:v>163</c:v>
                </c:pt>
                <c:pt idx="978">
                  <c:v>147</c:v>
                </c:pt>
                <c:pt idx="979">
                  <c:v>149</c:v>
                </c:pt>
                <c:pt idx="980">
                  <c:v>163</c:v>
                </c:pt>
                <c:pt idx="981">
                  <c:v>160</c:v>
                </c:pt>
                <c:pt idx="982">
                  <c:v>165</c:v>
                </c:pt>
                <c:pt idx="983">
                  <c:v>141</c:v>
                </c:pt>
                <c:pt idx="984">
                  <c:v>158</c:v>
                </c:pt>
                <c:pt idx="985">
                  <c:v>127</c:v>
                </c:pt>
                <c:pt idx="986">
                  <c:v>125</c:v>
                </c:pt>
                <c:pt idx="987">
                  <c:v>118</c:v>
                </c:pt>
                <c:pt idx="988">
                  <c:v>131</c:v>
                </c:pt>
                <c:pt idx="989">
                  <c:v>110</c:v>
                </c:pt>
                <c:pt idx="990">
                  <c:v>124</c:v>
                </c:pt>
                <c:pt idx="991">
                  <c:v>120</c:v>
                </c:pt>
                <c:pt idx="992">
                  <c:v>113</c:v>
                </c:pt>
                <c:pt idx="993">
                  <c:v>94</c:v>
                </c:pt>
                <c:pt idx="994">
                  <c:v>119</c:v>
                </c:pt>
                <c:pt idx="995">
                  <c:v>117</c:v>
                </c:pt>
                <c:pt idx="996">
                  <c:v>112</c:v>
                </c:pt>
                <c:pt idx="997">
                  <c:v>112</c:v>
                </c:pt>
                <c:pt idx="998">
                  <c:v>99</c:v>
                </c:pt>
                <c:pt idx="999">
                  <c:v>111</c:v>
                </c:pt>
                <c:pt idx="1000">
                  <c:v>100</c:v>
                </c:pt>
                <c:pt idx="1001">
                  <c:v>105</c:v>
                </c:pt>
                <c:pt idx="1002">
                  <c:v>129</c:v>
                </c:pt>
                <c:pt idx="1003">
                  <c:v>136</c:v>
                </c:pt>
                <c:pt idx="1004">
                  <c:v>108</c:v>
                </c:pt>
                <c:pt idx="1005">
                  <c:v>102</c:v>
                </c:pt>
                <c:pt idx="1006">
                  <c:v>153</c:v>
                </c:pt>
                <c:pt idx="1007">
                  <c:v>125</c:v>
                </c:pt>
                <c:pt idx="1008">
                  <c:v>105</c:v>
                </c:pt>
                <c:pt idx="1009">
                  <c:v>106</c:v>
                </c:pt>
                <c:pt idx="1010">
                  <c:v>122</c:v>
                </c:pt>
                <c:pt idx="1011">
                  <c:v>122</c:v>
                </c:pt>
                <c:pt idx="1012">
                  <c:v>109</c:v>
                </c:pt>
                <c:pt idx="1013">
                  <c:v>114</c:v>
                </c:pt>
                <c:pt idx="1014">
                  <c:v>122</c:v>
                </c:pt>
                <c:pt idx="1015">
                  <c:v>114</c:v>
                </c:pt>
                <c:pt idx="1016">
                  <c:v>105</c:v>
                </c:pt>
                <c:pt idx="1017">
                  <c:v>100</c:v>
                </c:pt>
                <c:pt idx="1018">
                  <c:v>114</c:v>
                </c:pt>
                <c:pt idx="1019">
                  <c:v>121</c:v>
                </c:pt>
                <c:pt idx="1020">
                  <c:v>110</c:v>
                </c:pt>
                <c:pt idx="1021">
                  <c:v>104</c:v>
                </c:pt>
                <c:pt idx="1022">
                  <c:v>101</c:v>
                </c:pt>
                <c:pt idx="1023">
                  <c:v>114</c:v>
                </c:pt>
                <c:pt idx="1024">
                  <c:v>119</c:v>
                </c:pt>
                <c:pt idx="1025">
                  <c:v>119</c:v>
                </c:pt>
                <c:pt idx="1026">
                  <c:v>115</c:v>
                </c:pt>
                <c:pt idx="1027">
                  <c:v>109</c:v>
                </c:pt>
                <c:pt idx="1028">
                  <c:v>103</c:v>
                </c:pt>
                <c:pt idx="1029">
                  <c:v>103</c:v>
                </c:pt>
                <c:pt idx="1030">
                  <c:v>110</c:v>
                </c:pt>
                <c:pt idx="1031">
                  <c:v>107</c:v>
                </c:pt>
                <c:pt idx="1032">
                  <c:v>107</c:v>
                </c:pt>
                <c:pt idx="1033">
                  <c:v>115</c:v>
                </c:pt>
                <c:pt idx="1034">
                  <c:v>110</c:v>
                </c:pt>
                <c:pt idx="1035">
                  <c:v>107</c:v>
                </c:pt>
                <c:pt idx="1036">
                  <c:v>102</c:v>
                </c:pt>
                <c:pt idx="1037">
                  <c:v>103</c:v>
                </c:pt>
                <c:pt idx="1038">
                  <c:v>103</c:v>
                </c:pt>
                <c:pt idx="1039">
                  <c:v>98</c:v>
                </c:pt>
                <c:pt idx="1040">
                  <c:v>89</c:v>
                </c:pt>
                <c:pt idx="1041">
                  <c:v>115</c:v>
                </c:pt>
                <c:pt idx="1042">
                  <c:v>114</c:v>
                </c:pt>
                <c:pt idx="1043">
                  <c:v>123</c:v>
                </c:pt>
                <c:pt idx="1044">
                  <c:v>132</c:v>
                </c:pt>
                <c:pt idx="1045">
                  <c:v>115</c:v>
                </c:pt>
                <c:pt idx="1046">
                  <c:v>153</c:v>
                </c:pt>
                <c:pt idx="1047">
                  <c:v>153</c:v>
                </c:pt>
                <c:pt idx="1048">
                  <c:v>151</c:v>
                </c:pt>
                <c:pt idx="1049">
                  <c:v>168</c:v>
                </c:pt>
                <c:pt idx="1050">
                  <c:v>166</c:v>
                </c:pt>
                <c:pt idx="1051">
                  <c:v>176</c:v>
                </c:pt>
                <c:pt idx="1052">
                  <c:v>183</c:v>
                </c:pt>
                <c:pt idx="1053">
                  <c:v>184</c:v>
                </c:pt>
                <c:pt idx="1054">
                  <c:v>203</c:v>
                </c:pt>
                <c:pt idx="1055">
                  <c:v>184</c:v>
                </c:pt>
                <c:pt idx="1056">
                  <c:v>229</c:v>
                </c:pt>
                <c:pt idx="1057">
                  <c:v>186</c:v>
                </c:pt>
                <c:pt idx="1058">
                  <c:v>228</c:v>
                </c:pt>
                <c:pt idx="1059">
                  <c:v>247</c:v>
                </c:pt>
                <c:pt idx="1060">
                  <c:v>269</c:v>
                </c:pt>
                <c:pt idx="1061">
                  <c:v>253</c:v>
                </c:pt>
                <c:pt idx="1062">
                  <c:v>260</c:v>
                </c:pt>
                <c:pt idx="1063">
                  <c:v>243</c:v>
                </c:pt>
                <c:pt idx="1064">
                  <c:v>262</c:v>
                </c:pt>
                <c:pt idx="1065">
                  <c:v>288</c:v>
                </c:pt>
                <c:pt idx="1066">
                  <c:v>283</c:v>
                </c:pt>
                <c:pt idx="1067">
                  <c:v>339</c:v>
                </c:pt>
                <c:pt idx="1068">
                  <c:v>351</c:v>
                </c:pt>
                <c:pt idx="1069">
                  <c:v>330</c:v>
                </c:pt>
                <c:pt idx="1070">
                  <c:v>346</c:v>
                </c:pt>
                <c:pt idx="1071">
                  <c:v>368</c:v>
                </c:pt>
                <c:pt idx="1072">
                  <c:v>359</c:v>
                </c:pt>
                <c:pt idx="1073">
                  <c:v>384</c:v>
                </c:pt>
                <c:pt idx="1074">
                  <c:v>376</c:v>
                </c:pt>
                <c:pt idx="1075">
                  <c:v>377</c:v>
                </c:pt>
                <c:pt idx="1076">
                  <c:v>384</c:v>
                </c:pt>
                <c:pt idx="1077">
                  <c:v>361</c:v>
                </c:pt>
                <c:pt idx="1078">
                  <c:v>329</c:v>
                </c:pt>
                <c:pt idx="1079">
                  <c:v>315</c:v>
                </c:pt>
                <c:pt idx="1080">
                  <c:v>330</c:v>
                </c:pt>
                <c:pt idx="1081">
                  <c:v>329</c:v>
                </c:pt>
                <c:pt idx="1082">
                  <c:v>305</c:v>
                </c:pt>
                <c:pt idx="1083">
                  <c:v>282</c:v>
                </c:pt>
                <c:pt idx="1084">
                  <c:v>263</c:v>
                </c:pt>
                <c:pt idx="1085">
                  <c:v>253</c:v>
                </c:pt>
                <c:pt idx="1086">
                  <c:v>235</c:v>
                </c:pt>
                <c:pt idx="1087">
                  <c:v>205</c:v>
                </c:pt>
                <c:pt idx="1088">
                  <c:v>194</c:v>
                </c:pt>
                <c:pt idx="1089">
                  <c:v>190</c:v>
                </c:pt>
                <c:pt idx="1090">
                  <c:v>178</c:v>
                </c:pt>
                <c:pt idx="1091">
                  <c:v>173</c:v>
                </c:pt>
                <c:pt idx="1092">
                  <c:v>155</c:v>
                </c:pt>
                <c:pt idx="1093">
                  <c:v>139</c:v>
                </c:pt>
                <c:pt idx="1094">
                  <c:v>124</c:v>
                </c:pt>
                <c:pt idx="1095">
                  <c:v>126</c:v>
                </c:pt>
                <c:pt idx="1096">
                  <c:v>117</c:v>
                </c:pt>
                <c:pt idx="1097">
                  <c:v>125</c:v>
                </c:pt>
                <c:pt idx="1098">
                  <c:v>114</c:v>
                </c:pt>
                <c:pt idx="1099">
                  <c:v>116</c:v>
                </c:pt>
                <c:pt idx="1100">
                  <c:v>118</c:v>
                </c:pt>
                <c:pt idx="1101">
                  <c:v>113</c:v>
                </c:pt>
                <c:pt idx="1102">
                  <c:v>110</c:v>
                </c:pt>
                <c:pt idx="1103">
                  <c:v>119</c:v>
                </c:pt>
                <c:pt idx="1104">
                  <c:v>112</c:v>
                </c:pt>
                <c:pt idx="1105">
                  <c:v>121</c:v>
                </c:pt>
                <c:pt idx="1106">
                  <c:v>106</c:v>
                </c:pt>
                <c:pt idx="1107">
                  <c:v>91</c:v>
                </c:pt>
                <c:pt idx="1108">
                  <c:v>110</c:v>
                </c:pt>
                <c:pt idx="1109">
                  <c:v>109</c:v>
                </c:pt>
                <c:pt idx="1110">
                  <c:v>116</c:v>
                </c:pt>
                <c:pt idx="1111">
                  <c:v>107</c:v>
                </c:pt>
                <c:pt idx="1112">
                  <c:v>117</c:v>
                </c:pt>
                <c:pt idx="1113">
                  <c:v>116</c:v>
                </c:pt>
                <c:pt idx="1114">
                  <c:v>120</c:v>
                </c:pt>
                <c:pt idx="1115">
                  <c:v>129</c:v>
                </c:pt>
                <c:pt idx="1116">
                  <c:v>140</c:v>
                </c:pt>
                <c:pt idx="1117">
                  <c:v>148</c:v>
                </c:pt>
                <c:pt idx="1118">
                  <c:v>167</c:v>
                </c:pt>
                <c:pt idx="1119">
                  <c:v>176</c:v>
                </c:pt>
                <c:pt idx="1120">
                  <c:v>177</c:v>
                </c:pt>
                <c:pt idx="1121">
                  <c:v>225</c:v>
                </c:pt>
                <c:pt idx="1122">
                  <c:v>217</c:v>
                </c:pt>
                <c:pt idx="1123">
                  <c:v>242</c:v>
                </c:pt>
                <c:pt idx="1124">
                  <c:v>280</c:v>
                </c:pt>
                <c:pt idx="1125">
                  <c:v>279</c:v>
                </c:pt>
                <c:pt idx="1126">
                  <c:v>306</c:v>
                </c:pt>
                <c:pt idx="1127">
                  <c:v>341</c:v>
                </c:pt>
                <c:pt idx="1128">
                  <c:v>354</c:v>
                </c:pt>
                <c:pt idx="1129">
                  <c:v>390</c:v>
                </c:pt>
                <c:pt idx="1130">
                  <c:v>419</c:v>
                </c:pt>
                <c:pt idx="1131">
                  <c:v>428</c:v>
                </c:pt>
                <c:pt idx="1132">
                  <c:v>448</c:v>
                </c:pt>
                <c:pt idx="1133">
                  <c:v>477</c:v>
                </c:pt>
                <c:pt idx="1134">
                  <c:v>519</c:v>
                </c:pt>
                <c:pt idx="1135">
                  <c:v>562</c:v>
                </c:pt>
                <c:pt idx="1136">
                  <c:v>628</c:v>
                </c:pt>
                <c:pt idx="1137">
                  <c:v>668</c:v>
                </c:pt>
                <c:pt idx="1138">
                  <c:v>676</c:v>
                </c:pt>
                <c:pt idx="1139">
                  <c:v>677</c:v>
                </c:pt>
                <c:pt idx="1140">
                  <c:v>697</c:v>
                </c:pt>
                <c:pt idx="1141">
                  <c:v>726</c:v>
                </c:pt>
                <c:pt idx="1142">
                  <c:v>716</c:v>
                </c:pt>
                <c:pt idx="1143">
                  <c:v>743</c:v>
                </c:pt>
                <c:pt idx="1144">
                  <c:v>763</c:v>
                </c:pt>
                <c:pt idx="1145">
                  <c:v>729</c:v>
                </c:pt>
                <c:pt idx="1146">
                  <c:v>673</c:v>
                </c:pt>
                <c:pt idx="1147">
                  <c:v>682</c:v>
                </c:pt>
                <c:pt idx="1148">
                  <c:v>649</c:v>
                </c:pt>
                <c:pt idx="1149">
                  <c:v>593</c:v>
                </c:pt>
                <c:pt idx="1150">
                  <c:v>567</c:v>
                </c:pt>
                <c:pt idx="1151">
                  <c:v>526</c:v>
                </c:pt>
                <c:pt idx="1152">
                  <c:v>513</c:v>
                </c:pt>
                <c:pt idx="1153">
                  <c:v>491</c:v>
                </c:pt>
                <c:pt idx="1154">
                  <c:v>472</c:v>
                </c:pt>
                <c:pt idx="1155">
                  <c:v>495</c:v>
                </c:pt>
                <c:pt idx="1156">
                  <c:v>459</c:v>
                </c:pt>
                <c:pt idx="1157">
                  <c:v>432</c:v>
                </c:pt>
                <c:pt idx="1158">
                  <c:v>417</c:v>
                </c:pt>
                <c:pt idx="1159">
                  <c:v>399</c:v>
                </c:pt>
                <c:pt idx="1160">
                  <c:v>386</c:v>
                </c:pt>
                <c:pt idx="1161">
                  <c:v>329</c:v>
                </c:pt>
                <c:pt idx="1162">
                  <c:v>314</c:v>
                </c:pt>
                <c:pt idx="1163">
                  <c:v>237</c:v>
                </c:pt>
                <c:pt idx="1164">
                  <c:v>232</c:v>
                </c:pt>
                <c:pt idx="1165">
                  <c:v>184</c:v>
                </c:pt>
                <c:pt idx="1166">
                  <c:v>170</c:v>
                </c:pt>
                <c:pt idx="1167">
                  <c:v>151</c:v>
                </c:pt>
                <c:pt idx="1168">
                  <c:v>151</c:v>
                </c:pt>
                <c:pt idx="1169">
                  <c:v>121</c:v>
                </c:pt>
                <c:pt idx="1170">
                  <c:v>122</c:v>
                </c:pt>
                <c:pt idx="1171">
                  <c:v>126</c:v>
                </c:pt>
                <c:pt idx="1172">
                  <c:v>102</c:v>
                </c:pt>
                <c:pt idx="1173">
                  <c:v>114</c:v>
                </c:pt>
                <c:pt idx="1174">
                  <c:v>127</c:v>
                </c:pt>
                <c:pt idx="1175">
                  <c:v>136</c:v>
                </c:pt>
                <c:pt idx="1176">
                  <c:v>118</c:v>
                </c:pt>
                <c:pt idx="1177">
                  <c:v>99</c:v>
                </c:pt>
                <c:pt idx="1178">
                  <c:v>103</c:v>
                </c:pt>
                <c:pt idx="1179">
                  <c:v>117</c:v>
                </c:pt>
                <c:pt idx="1180">
                  <c:v>125</c:v>
                </c:pt>
                <c:pt idx="1181">
                  <c:v>142</c:v>
                </c:pt>
                <c:pt idx="1182">
                  <c:v>117</c:v>
                </c:pt>
                <c:pt idx="1183">
                  <c:v>121</c:v>
                </c:pt>
                <c:pt idx="1184">
                  <c:v>131</c:v>
                </c:pt>
                <c:pt idx="1185">
                  <c:v>138</c:v>
                </c:pt>
                <c:pt idx="1186">
                  <c:v>132</c:v>
                </c:pt>
                <c:pt idx="1187">
                  <c:v>150</c:v>
                </c:pt>
                <c:pt idx="1188">
                  <c:v>160</c:v>
                </c:pt>
                <c:pt idx="1189">
                  <c:v>168</c:v>
                </c:pt>
                <c:pt idx="1190">
                  <c:v>172</c:v>
                </c:pt>
                <c:pt idx="1191">
                  <c:v>186</c:v>
                </c:pt>
                <c:pt idx="1192">
                  <c:v>193</c:v>
                </c:pt>
                <c:pt idx="1193">
                  <c:v>164</c:v>
                </c:pt>
                <c:pt idx="1194">
                  <c:v>194</c:v>
                </c:pt>
                <c:pt idx="1195">
                  <c:v>196</c:v>
                </c:pt>
                <c:pt idx="1196">
                  <c:v>177</c:v>
                </c:pt>
                <c:pt idx="1197">
                  <c:v>206</c:v>
                </c:pt>
                <c:pt idx="1198">
                  <c:v>225</c:v>
                </c:pt>
                <c:pt idx="1199">
                  <c:v>214</c:v>
                </c:pt>
                <c:pt idx="1200">
                  <c:v>222</c:v>
                </c:pt>
                <c:pt idx="1201">
                  <c:v>229</c:v>
                </c:pt>
                <c:pt idx="1202">
                  <c:v>250</c:v>
                </c:pt>
                <c:pt idx="1203">
                  <c:v>265</c:v>
                </c:pt>
                <c:pt idx="1204">
                  <c:v>249</c:v>
                </c:pt>
                <c:pt idx="1205">
                  <c:v>243</c:v>
                </c:pt>
                <c:pt idx="1206">
                  <c:v>214</c:v>
                </c:pt>
                <c:pt idx="1207">
                  <c:v>172</c:v>
                </c:pt>
                <c:pt idx="1208">
                  <c:v>140</c:v>
                </c:pt>
                <c:pt idx="1209">
                  <c:v>145</c:v>
                </c:pt>
                <c:pt idx="1210">
                  <c:v>130</c:v>
                </c:pt>
                <c:pt idx="1211">
                  <c:v>112</c:v>
                </c:pt>
                <c:pt idx="1212">
                  <c:v>110</c:v>
                </c:pt>
                <c:pt idx="1213">
                  <c:v>120</c:v>
                </c:pt>
                <c:pt idx="1214">
                  <c:v>114</c:v>
                </c:pt>
                <c:pt idx="1215">
                  <c:v>98</c:v>
                </c:pt>
                <c:pt idx="1216">
                  <c:v>108</c:v>
                </c:pt>
                <c:pt idx="1217">
                  <c:v>90</c:v>
                </c:pt>
                <c:pt idx="1218">
                  <c:v>113</c:v>
                </c:pt>
                <c:pt idx="1219">
                  <c:v>104</c:v>
                </c:pt>
                <c:pt idx="1220">
                  <c:v>82</c:v>
                </c:pt>
                <c:pt idx="1221">
                  <c:v>103</c:v>
                </c:pt>
                <c:pt idx="1222">
                  <c:v>100</c:v>
                </c:pt>
                <c:pt idx="1223">
                  <c:v>136</c:v>
                </c:pt>
                <c:pt idx="1224">
                  <c:v>131</c:v>
                </c:pt>
                <c:pt idx="1225">
                  <c:v>130</c:v>
                </c:pt>
                <c:pt idx="1226">
                  <c:v>129</c:v>
                </c:pt>
                <c:pt idx="1227">
                  <c:v>135</c:v>
                </c:pt>
                <c:pt idx="1228">
                  <c:v>159</c:v>
                </c:pt>
                <c:pt idx="1229">
                  <c:v>154</c:v>
                </c:pt>
                <c:pt idx="1230">
                  <c:v>143</c:v>
                </c:pt>
                <c:pt idx="1231">
                  <c:v>187</c:v>
                </c:pt>
                <c:pt idx="1232">
                  <c:v>178</c:v>
                </c:pt>
                <c:pt idx="1233">
                  <c:v>186</c:v>
                </c:pt>
                <c:pt idx="1234">
                  <c:v>203</c:v>
                </c:pt>
                <c:pt idx="1235">
                  <c:v>193</c:v>
                </c:pt>
                <c:pt idx="1236">
                  <c:v>213</c:v>
                </c:pt>
                <c:pt idx="1237">
                  <c:v>202</c:v>
                </c:pt>
                <c:pt idx="1238">
                  <c:v>255</c:v>
                </c:pt>
                <c:pt idx="1239">
                  <c:v>276</c:v>
                </c:pt>
                <c:pt idx="1240">
                  <c:v>275</c:v>
                </c:pt>
                <c:pt idx="1241">
                  <c:v>285</c:v>
                </c:pt>
                <c:pt idx="1242">
                  <c:v>301</c:v>
                </c:pt>
                <c:pt idx="1243">
                  <c:v>306</c:v>
                </c:pt>
                <c:pt idx="1244">
                  <c:v>306</c:v>
                </c:pt>
                <c:pt idx="1245">
                  <c:v>324</c:v>
                </c:pt>
                <c:pt idx="1246">
                  <c:v>329</c:v>
                </c:pt>
                <c:pt idx="1247">
                  <c:v>325</c:v>
                </c:pt>
                <c:pt idx="1248">
                  <c:v>325</c:v>
                </c:pt>
                <c:pt idx="1249">
                  <c:v>317</c:v>
                </c:pt>
                <c:pt idx="1250">
                  <c:v>333</c:v>
                </c:pt>
                <c:pt idx="1251">
                  <c:v>362</c:v>
                </c:pt>
                <c:pt idx="1252">
                  <c:v>374</c:v>
                </c:pt>
                <c:pt idx="1253">
                  <c:v>366</c:v>
                </c:pt>
                <c:pt idx="1254">
                  <c:v>336</c:v>
                </c:pt>
                <c:pt idx="1255">
                  <c:v>308</c:v>
                </c:pt>
                <c:pt idx="1256">
                  <c:v>308</c:v>
                </c:pt>
                <c:pt idx="1257">
                  <c:v>286</c:v>
                </c:pt>
                <c:pt idx="1258">
                  <c:v>242</c:v>
                </c:pt>
                <c:pt idx="1259">
                  <c:v>223</c:v>
                </c:pt>
                <c:pt idx="1260">
                  <c:v>218</c:v>
                </c:pt>
                <c:pt idx="1261">
                  <c:v>200</c:v>
                </c:pt>
                <c:pt idx="1262">
                  <c:v>190</c:v>
                </c:pt>
                <c:pt idx="1263">
                  <c:v>182</c:v>
                </c:pt>
                <c:pt idx="1264">
                  <c:v>167</c:v>
                </c:pt>
                <c:pt idx="1265">
                  <c:v>169</c:v>
                </c:pt>
                <c:pt idx="1266">
                  <c:v>161</c:v>
                </c:pt>
                <c:pt idx="1267">
                  <c:v>163</c:v>
                </c:pt>
                <c:pt idx="1268">
                  <c:v>162</c:v>
                </c:pt>
                <c:pt idx="1269">
                  <c:v>184</c:v>
                </c:pt>
                <c:pt idx="1270">
                  <c:v>180</c:v>
                </c:pt>
                <c:pt idx="1271">
                  <c:v>200</c:v>
                </c:pt>
                <c:pt idx="1272">
                  <c:v>176</c:v>
                </c:pt>
                <c:pt idx="1273">
                  <c:v>190</c:v>
                </c:pt>
                <c:pt idx="1274">
                  <c:v>218</c:v>
                </c:pt>
                <c:pt idx="1275">
                  <c:v>227</c:v>
                </c:pt>
                <c:pt idx="1276">
                  <c:v>226</c:v>
                </c:pt>
                <c:pt idx="1277">
                  <c:v>234</c:v>
                </c:pt>
                <c:pt idx="1278">
                  <c:v>267</c:v>
                </c:pt>
                <c:pt idx="1279">
                  <c:v>264</c:v>
                </c:pt>
                <c:pt idx="1280">
                  <c:v>246</c:v>
                </c:pt>
                <c:pt idx="1281">
                  <c:v>330</c:v>
                </c:pt>
                <c:pt idx="1282">
                  <c:v>280</c:v>
                </c:pt>
                <c:pt idx="1283">
                  <c:v>275</c:v>
                </c:pt>
                <c:pt idx="1284">
                  <c:v>320</c:v>
                </c:pt>
                <c:pt idx="1285">
                  <c:v>318</c:v>
                </c:pt>
                <c:pt idx="1286">
                  <c:v>372</c:v>
                </c:pt>
                <c:pt idx="1287">
                  <c:v>354</c:v>
                </c:pt>
                <c:pt idx="1288">
                  <c:v>394</c:v>
                </c:pt>
                <c:pt idx="1289">
                  <c:v>380</c:v>
                </c:pt>
                <c:pt idx="1290">
                  <c:v>395</c:v>
                </c:pt>
                <c:pt idx="1291">
                  <c:v>396</c:v>
                </c:pt>
                <c:pt idx="1292">
                  <c:v>447</c:v>
                </c:pt>
                <c:pt idx="1293">
                  <c:v>414</c:v>
                </c:pt>
                <c:pt idx="1294">
                  <c:v>444</c:v>
                </c:pt>
                <c:pt idx="1295">
                  <c:v>380</c:v>
                </c:pt>
                <c:pt idx="1296">
                  <c:v>385</c:v>
                </c:pt>
                <c:pt idx="1297">
                  <c:v>381</c:v>
                </c:pt>
                <c:pt idx="1298">
                  <c:v>389</c:v>
                </c:pt>
                <c:pt idx="1299">
                  <c:v>385</c:v>
                </c:pt>
                <c:pt idx="1300">
                  <c:v>390</c:v>
                </c:pt>
                <c:pt idx="1301">
                  <c:v>362</c:v>
                </c:pt>
                <c:pt idx="1302">
                  <c:v>335</c:v>
                </c:pt>
                <c:pt idx="1303">
                  <c:v>327</c:v>
                </c:pt>
                <c:pt idx="1304">
                  <c:v>312</c:v>
                </c:pt>
                <c:pt idx="1305">
                  <c:v>318</c:v>
                </c:pt>
                <c:pt idx="1306">
                  <c:v>285</c:v>
                </c:pt>
                <c:pt idx="1307">
                  <c:v>240</c:v>
                </c:pt>
                <c:pt idx="1308">
                  <c:v>227</c:v>
                </c:pt>
                <c:pt idx="1309">
                  <c:v>227</c:v>
                </c:pt>
                <c:pt idx="1310">
                  <c:v>175</c:v>
                </c:pt>
                <c:pt idx="1311">
                  <c:v>166</c:v>
                </c:pt>
                <c:pt idx="1312">
                  <c:v>153</c:v>
                </c:pt>
                <c:pt idx="1313">
                  <c:v>139</c:v>
                </c:pt>
                <c:pt idx="1314">
                  <c:v>150</c:v>
                </c:pt>
                <c:pt idx="1315">
                  <c:v>148</c:v>
                </c:pt>
                <c:pt idx="1316">
                  <c:v>146</c:v>
                </c:pt>
                <c:pt idx="1317">
                  <c:v>138</c:v>
                </c:pt>
                <c:pt idx="1318">
                  <c:v>143</c:v>
                </c:pt>
                <c:pt idx="1319">
                  <c:v>150</c:v>
                </c:pt>
                <c:pt idx="1320">
                  <c:v>154</c:v>
                </c:pt>
                <c:pt idx="1321">
                  <c:v>150</c:v>
                </c:pt>
                <c:pt idx="1322">
                  <c:v>172</c:v>
                </c:pt>
                <c:pt idx="1323">
                  <c:v>177</c:v>
                </c:pt>
                <c:pt idx="1324">
                  <c:v>182</c:v>
                </c:pt>
                <c:pt idx="1325">
                  <c:v>208</c:v>
                </c:pt>
                <c:pt idx="1326">
                  <c:v>191</c:v>
                </c:pt>
                <c:pt idx="1327">
                  <c:v>212</c:v>
                </c:pt>
                <c:pt idx="1328">
                  <c:v>226</c:v>
                </c:pt>
                <c:pt idx="1329">
                  <c:v>249</c:v>
                </c:pt>
                <c:pt idx="1330">
                  <c:v>256</c:v>
                </c:pt>
                <c:pt idx="1331">
                  <c:v>292</c:v>
                </c:pt>
                <c:pt idx="1332">
                  <c:v>288</c:v>
                </c:pt>
                <c:pt idx="1333">
                  <c:v>272</c:v>
                </c:pt>
                <c:pt idx="1334">
                  <c:v>283</c:v>
                </c:pt>
                <c:pt idx="1335">
                  <c:v>308</c:v>
                </c:pt>
                <c:pt idx="1336">
                  <c:v>347</c:v>
                </c:pt>
                <c:pt idx="1337">
                  <c:v>362</c:v>
                </c:pt>
                <c:pt idx="1338">
                  <c:v>349</c:v>
                </c:pt>
                <c:pt idx="1339">
                  <c:v>325</c:v>
                </c:pt>
                <c:pt idx="1340">
                  <c:v>373</c:v>
                </c:pt>
                <c:pt idx="1341">
                  <c:v>368</c:v>
                </c:pt>
                <c:pt idx="1342">
                  <c:v>373</c:v>
                </c:pt>
                <c:pt idx="1343">
                  <c:v>400</c:v>
                </c:pt>
                <c:pt idx="1344">
                  <c:v>382</c:v>
                </c:pt>
                <c:pt idx="1345">
                  <c:v>369</c:v>
                </c:pt>
                <c:pt idx="1346">
                  <c:v>337</c:v>
                </c:pt>
                <c:pt idx="1347">
                  <c:v>356</c:v>
                </c:pt>
                <c:pt idx="1348">
                  <c:v>346</c:v>
                </c:pt>
                <c:pt idx="1349">
                  <c:v>323</c:v>
                </c:pt>
                <c:pt idx="1350">
                  <c:v>350</c:v>
                </c:pt>
                <c:pt idx="1351">
                  <c:v>280</c:v>
                </c:pt>
                <c:pt idx="1352">
                  <c:v>315</c:v>
                </c:pt>
                <c:pt idx="1353">
                  <c:v>336</c:v>
                </c:pt>
                <c:pt idx="1354">
                  <c:v>325</c:v>
                </c:pt>
                <c:pt idx="1355">
                  <c:v>346</c:v>
                </c:pt>
                <c:pt idx="1356">
                  <c:v>320</c:v>
                </c:pt>
                <c:pt idx="1357">
                  <c:v>312</c:v>
                </c:pt>
                <c:pt idx="1358">
                  <c:v>340</c:v>
                </c:pt>
                <c:pt idx="1359">
                  <c:v>323</c:v>
                </c:pt>
                <c:pt idx="1360">
                  <c:v>326</c:v>
                </c:pt>
                <c:pt idx="1361">
                  <c:v>337</c:v>
                </c:pt>
                <c:pt idx="1362">
                  <c:v>342</c:v>
                </c:pt>
                <c:pt idx="1363">
                  <c:v>340</c:v>
                </c:pt>
                <c:pt idx="1364">
                  <c:v>326</c:v>
                </c:pt>
                <c:pt idx="1365">
                  <c:v>323</c:v>
                </c:pt>
                <c:pt idx="1366">
                  <c:v>319</c:v>
                </c:pt>
                <c:pt idx="1367">
                  <c:v>304</c:v>
                </c:pt>
                <c:pt idx="1368">
                  <c:v>272</c:v>
                </c:pt>
                <c:pt idx="1369">
                  <c:v>241</c:v>
                </c:pt>
                <c:pt idx="1370">
                  <c:v>223</c:v>
                </c:pt>
                <c:pt idx="1371">
                  <c:v>227</c:v>
                </c:pt>
                <c:pt idx="1372">
                  <c:v>216</c:v>
                </c:pt>
                <c:pt idx="1373">
                  <c:v>185</c:v>
                </c:pt>
                <c:pt idx="1374">
                  <c:v>170</c:v>
                </c:pt>
                <c:pt idx="1375">
                  <c:v>167</c:v>
                </c:pt>
                <c:pt idx="1376">
                  <c:v>167</c:v>
                </c:pt>
                <c:pt idx="1377">
                  <c:v>168</c:v>
                </c:pt>
                <c:pt idx="1378">
                  <c:v>171</c:v>
                </c:pt>
                <c:pt idx="1379">
                  <c:v>164</c:v>
                </c:pt>
                <c:pt idx="1380">
                  <c:v>171</c:v>
                </c:pt>
                <c:pt idx="1381">
                  <c:v>171</c:v>
                </c:pt>
                <c:pt idx="1382">
                  <c:v>181</c:v>
                </c:pt>
                <c:pt idx="1383">
                  <c:v>192</c:v>
                </c:pt>
                <c:pt idx="1384">
                  <c:v>189</c:v>
                </c:pt>
                <c:pt idx="1385">
                  <c:v>193</c:v>
                </c:pt>
                <c:pt idx="1386">
                  <c:v>191</c:v>
                </c:pt>
                <c:pt idx="1387">
                  <c:v>204</c:v>
                </c:pt>
                <c:pt idx="1388">
                  <c:v>194</c:v>
                </c:pt>
                <c:pt idx="1389">
                  <c:v>223</c:v>
                </c:pt>
                <c:pt idx="1390">
                  <c:v>196</c:v>
                </c:pt>
                <c:pt idx="1391">
                  <c:v>206</c:v>
                </c:pt>
                <c:pt idx="1392">
                  <c:v>221</c:v>
                </c:pt>
                <c:pt idx="1393">
                  <c:v>196</c:v>
                </c:pt>
                <c:pt idx="1394">
                  <c:v>197</c:v>
                </c:pt>
                <c:pt idx="1395">
                  <c:v>203</c:v>
                </c:pt>
                <c:pt idx="1396">
                  <c:v>207</c:v>
                </c:pt>
                <c:pt idx="1397">
                  <c:v>171</c:v>
                </c:pt>
                <c:pt idx="1398">
                  <c:v>175</c:v>
                </c:pt>
                <c:pt idx="1399">
                  <c:v>183</c:v>
                </c:pt>
                <c:pt idx="1400">
                  <c:v>156</c:v>
                </c:pt>
                <c:pt idx="1401">
                  <c:v>167</c:v>
                </c:pt>
                <c:pt idx="1402">
                  <c:v>165</c:v>
                </c:pt>
                <c:pt idx="1403">
                  <c:v>128</c:v>
                </c:pt>
                <c:pt idx="1404">
                  <c:v>154</c:v>
                </c:pt>
                <c:pt idx="1405">
                  <c:v>136</c:v>
                </c:pt>
                <c:pt idx="1406">
                  <c:v>150</c:v>
                </c:pt>
                <c:pt idx="1407">
                  <c:v>161</c:v>
                </c:pt>
                <c:pt idx="1408">
                  <c:v>135</c:v>
                </c:pt>
                <c:pt idx="1409">
                  <c:v>120</c:v>
                </c:pt>
                <c:pt idx="1410">
                  <c:v>136</c:v>
                </c:pt>
                <c:pt idx="1411">
                  <c:v>125</c:v>
                </c:pt>
                <c:pt idx="1412">
                  <c:v>127</c:v>
                </c:pt>
                <c:pt idx="1413">
                  <c:v>129</c:v>
                </c:pt>
                <c:pt idx="1414">
                  <c:v>108</c:v>
                </c:pt>
                <c:pt idx="1415">
                  <c:v>112</c:v>
                </c:pt>
                <c:pt idx="1416">
                  <c:v>124</c:v>
                </c:pt>
                <c:pt idx="1417">
                  <c:v>120</c:v>
                </c:pt>
                <c:pt idx="1418">
                  <c:v>108</c:v>
                </c:pt>
                <c:pt idx="1419">
                  <c:v>126</c:v>
                </c:pt>
                <c:pt idx="1420">
                  <c:v>111</c:v>
                </c:pt>
                <c:pt idx="1421">
                  <c:v>112</c:v>
                </c:pt>
                <c:pt idx="1422">
                  <c:v>110</c:v>
                </c:pt>
                <c:pt idx="1423">
                  <c:v>111</c:v>
                </c:pt>
                <c:pt idx="1424">
                  <c:v>116</c:v>
                </c:pt>
                <c:pt idx="1425">
                  <c:v>114</c:v>
                </c:pt>
              </c:numCache>
            </c:numRef>
          </c:yVal>
        </c:ser>
        <c:ser>
          <c:idx val="1"/>
          <c:order val="1"/>
          <c:tx>
            <c:v>Li-32(API)ISA</c:v>
          </c:tx>
          <c:marker>
            <c:symbol val="none"/>
          </c:marker>
          <c:xVal>
            <c:numRef>
              <c:f>Sheet1!$A$1:$A$1471</c:f>
              <c:numCache>
                <c:formatCode>General</c:formatCode>
                <c:ptCount val="1471"/>
                <c:pt idx="0">
                  <c:v>5.7960000000000003</c:v>
                </c:pt>
                <c:pt idx="1">
                  <c:v>5.8129999999999855</c:v>
                </c:pt>
                <c:pt idx="2">
                  <c:v>5.83</c:v>
                </c:pt>
                <c:pt idx="3">
                  <c:v>5.8469999999999995</c:v>
                </c:pt>
                <c:pt idx="4">
                  <c:v>5.8639999999999946</c:v>
                </c:pt>
                <c:pt idx="5">
                  <c:v>5.8810000000000002</c:v>
                </c:pt>
                <c:pt idx="6">
                  <c:v>5.8979999999999855</c:v>
                </c:pt>
                <c:pt idx="7">
                  <c:v>5.915</c:v>
                </c:pt>
                <c:pt idx="8">
                  <c:v>5.9320000000000004</c:v>
                </c:pt>
                <c:pt idx="9">
                  <c:v>5.9489999999999998</c:v>
                </c:pt>
                <c:pt idx="10">
                  <c:v>5.9660000000000002</c:v>
                </c:pt>
                <c:pt idx="11">
                  <c:v>5.9829999999999997</c:v>
                </c:pt>
                <c:pt idx="12">
                  <c:v>6</c:v>
                </c:pt>
                <c:pt idx="13">
                  <c:v>6.0169999999999995</c:v>
                </c:pt>
                <c:pt idx="14">
                  <c:v>6.0339999999999998</c:v>
                </c:pt>
                <c:pt idx="15">
                  <c:v>6.0510000000000002</c:v>
                </c:pt>
                <c:pt idx="16">
                  <c:v>6.0679999999999845</c:v>
                </c:pt>
                <c:pt idx="17">
                  <c:v>6.085</c:v>
                </c:pt>
                <c:pt idx="18">
                  <c:v>6.1019999999999985</c:v>
                </c:pt>
                <c:pt idx="19">
                  <c:v>6.1189999999999856</c:v>
                </c:pt>
                <c:pt idx="20">
                  <c:v>6.1360000000000001</c:v>
                </c:pt>
                <c:pt idx="21">
                  <c:v>6.1529999999999845</c:v>
                </c:pt>
                <c:pt idx="22">
                  <c:v>6.17</c:v>
                </c:pt>
                <c:pt idx="23">
                  <c:v>6.1869999999999985</c:v>
                </c:pt>
                <c:pt idx="24">
                  <c:v>6.2039999999999997</c:v>
                </c:pt>
                <c:pt idx="25">
                  <c:v>6.2210000000000001</c:v>
                </c:pt>
                <c:pt idx="26">
                  <c:v>6.2380000000000004</c:v>
                </c:pt>
                <c:pt idx="27">
                  <c:v>6.2549999999999955</c:v>
                </c:pt>
                <c:pt idx="28">
                  <c:v>6.2720000000000002</c:v>
                </c:pt>
                <c:pt idx="29">
                  <c:v>6.2889999999999997</c:v>
                </c:pt>
                <c:pt idx="30">
                  <c:v>6.306</c:v>
                </c:pt>
                <c:pt idx="31">
                  <c:v>6.3229999999999755</c:v>
                </c:pt>
                <c:pt idx="32">
                  <c:v>6.34</c:v>
                </c:pt>
                <c:pt idx="33">
                  <c:v>6.3569999999999975</c:v>
                </c:pt>
                <c:pt idx="34">
                  <c:v>6.3739999999999997</c:v>
                </c:pt>
                <c:pt idx="35">
                  <c:v>6.391</c:v>
                </c:pt>
                <c:pt idx="36">
                  <c:v>6.4080000000000004</c:v>
                </c:pt>
                <c:pt idx="37">
                  <c:v>6.4249999999999945</c:v>
                </c:pt>
                <c:pt idx="38">
                  <c:v>6.4420000000000002</c:v>
                </c:pt>
                <c:pt idx="39">
                  <c:v>6.4589999999999996</c:v>
                </c:pt>
                <c:pt idx="40">
                  <c:v>6.4760000000000124</c:v>
                </c:pt>
                <c:pt idx="41">
                  <c:v>6.4930000000000003</c:v>
                </c:pt>
                <c:pt idx="42">
                  <c:v>6.51</c:v>
                </c:pt>
                <c:pt idx="43">
                  <c:v>6.5269999999999975</c:v>
                </c:pt>
                <c:pt idx="44">
                  <c:v>6.5439999999999996</c:v>
                </c:pt>
                <c:pt idx="45">
                  <c:v>6.5609999999999955</c:v>
                </c:pt>
                <c:pt idx="46">
                  <c:v>6.5780000000000003</c:v>
                </c:pt>
                <c:pt idx="47">
                  <c:v>6.5949999999999855</c:v>
                </c:pt>
                <c:pt idx="48">
                  <c:v>6.6119999999999965</c:v>
                </c:pt>
                <c:pt idx="49">
                  <c:v>6.6289999999999845</c:v>
                </c:pt>
                <c:pt idx="50">
                  <c:v>6.6459999999999955</c:v>
                </c:pt>
                <c:pt idx="51">
                  <c:v>6.6629999999999745</c:v>
                </c:pt>
                <c:pt idx="52">
                  <c:v>6.68</c:v>
                </c:pt>
                <c:pt idx="53">
                  <c:v>6.6969999999999965</c:v>
                </c:pt>
                <c:pt idx="54">
                  <c:v>6.7139999999999995</c:v>
                </c:pt>
                <c:pt idx="55">
                  <c:v>6.7309999999999999</c:v>
                </c:pt>
                <c:pt idx="56">
                  <c:v>6.7480000000000002</c:v>
                </c:pt>
                <c:pt idx="57">
                  <c:v>6.7649999999999855</c:v>
                </c:pt>
                <c:pt idx="58">
                  <c:v>6.782</c:v>
                </c:pt>
                <c:pt idx="59">
                  <c:v>6.7990000000000004</c:v>
                </c:pt>
                <c:pt idx="60">
                  <c:v>6.8159999999999945</c:v>
                </c:pt>
                <c:pt idx="61">
                  <c:v>6.8330000000000002</c:v>
                </c:pt>
                <c:pt idx="62">
                  <c:v>6.85</c:v>
                </c:pt>
                <c:pt idx="63">
                  <c:v>6.8669999999999956</c:v>
                </c:pt>
                <c:pt idx="64">
                  <c:v>6.8839999999999995</c:v>
                </c:pt>
                <c:pt idx="65">
                  <c:v>6.9009999999999998</c:v>
                </c:pt>
                <c:pt idx="66">
                  <c:v>6.9180000000000001</c:v>
                </c:pt>
                <c:pt idx="67">
                  <c:v>6.9349999999999996</c:v>
                </c:pt>
                <c:pt idx="68">
                  <c:v>6.952</c:v>
                </c:pt>
                <c:pt idx="69">
                  <c:v>6.9690000000000003</c:v>
                </c:pt>
                <c:pt idx="70">
                  <c:v>6.9859999999999998</c:v>
                </c:pt>
                <c:pt idx="71">
                  <c:v>7.0030000000000001</c:v>
                </c:pt>
                <c:pt idx="72">
                  <c:v>7.02</c:v>
                </c:pt>
                <c:pt idx="73">
                  <c:v>7.0369999999999999</c:v>
                </c:pt>
                <c:pt idx="74">
                  <c:v>7.0539999999999985</c:v>
                </c:pt>
                <c:pt idx="75">
                  <c:v>7.0709999999999997</c:v>
                </c:pt>
                <c:pt idx="76">
                  <c:v>7.0880000000000001</c:v>
                </c:pt>
                <c:pt idx="77">
                  <c:v>7.1049999999999756</c:v>
                </c:pt>
                <c:pt idx="78">
                  <c:v>7.1219999999999946</c:v>
                </c:pt>
                <c:pt idx="79">
                  <c:v>7.1390000000000002</c:v>
                </c:pt>
                <c:pt idx="80">
                  <c:v>7.1559999999999855</c:v>
                </c:pt>
                <c:pt idx="81">
                  <c:v>7.173</c:v>
                </c:pt>
                <c:pt idx="82">
                  <c:v>7.1899999999999995</c:v>
                </c:pt>
                <c:pt idx="83">
                  <c:v>7.2069999999999999</c:v>
                </c:pt>
                <c:pt idx="84">
                  <c:v>7.2239999999999975</c:v>
                </c:pt>
                <c:pt idx="85">
                  <c:v>7.2409999999999997</c:v>
                </c:pt>
                <c:pt idx="86">
                  <c:v>7.258</c:v>
                </c:pt>
                <c:pt idx="87">
                  <c:v>7.2750000000000004</c:v>
                </c:pt>
                <c:pt idx="88">
                  <c:v>7.2919999999999998</c:v>
                </c:pt>
                <c:pt idx="89">
                  <c:v>7.3090000000000002</c:v>
                </c:pt>
                <c:pt idx="90">
                  <c:v>7.3259999999999845</c:v>
                </c:pt>
                <c:pt idx="91">
                  <c:v>7.343</c:v>
                </c:pt>
                <c:pt idx="92">
                  <c:v>7.3599999999999985</c:v>
                </c:pt>
                <c:pt idx="93">
                  <c:v>7.3769999999999998</c:v>
                </c:pt>
                <c:pt idx="94">
                  <c:v>7.3939999999999975</c:v>
                </c:pt>
                <c:pt idx="95">
                  <c:v>7.4109999999999996</c:v>
                </c:pt>
                <c:pt idx="96">
                  <c:v>7.4279999999999955</c:v>
                </c:pt>
                <c:pt idx="97">
                  <c:v>7.4450000000000003</c:v>
                </c:pt>
                <c:pt idx="98">
                  <c:v>7.4619999999999997</c:v>
                </c:pt>
                <c:pt idx="99">
                  <c:v>7.4790000000000134</c:v>
                </c:pt>
                <c:pt idx="100">
                  <c:v>7.4960000000000004</c:v>
                </c:pt>
                <c:pt idx="101">
                  <c:v>7.5129999999999955</c:v>
                </c:pt>
                <c:pt idx="102">
                  <c:v>7.53</c:v>
                </c:pt>
                <c:pt idx="103">
                  <c:v>7.5469999999999997</c:v>
                </c:pt>
                <c:pt idx="104">
                  <c:v>7.5639999999999965</c:v>
                </c:pt>
                <c:pt idx="105">
                  <c:v>7.5810000000000004</c:v>
                </c:pt>
                <c:pt idx="106">
                  <c:v>7.5979999999999945</c:v>
                </c:pt>
                <c:pt idx="107">
                  <c:v>7.6149999999999745</c:v>
                </c:pt>
                <c:pt idx="108">
                  <c:v>7.6319999999999997</c:v>
                </c:pt>
                <c:pt idx="109">
                  <c:v>7.649</c:v>
                </c:pt>
                <c:pt idx="110">
                  <c:v>7.6659999999999755</c:v>
                </c:pt>
                <c:pt idx="111">
                  <c:v>7.6829999999999945</c:v>
                </c:pt>
                <c:pt idx="112">
                  <c:v>7.7</c:v>
                </c:pt>
                <c:pt idx="113">
                  <c:v>7.7169999999999996</c:v>
                </c:pt>
                <c:pt idx="114">
                  <c:v>7.734</c:v>
                </c:pt>
                <c:pt idx="115">
                  <c:v>7.7510000000000003</c:v>
                </c:pt>
                <c:pt idx="116">
                  <c:v>7.7679999999999945</c:v>
                </c:pt>
                <c:pt idx="117">
                  <c:v>7.7850000000000001</c:v>
                </c:pt>
                <c:pt idx="118">
                  <c:v>7.8019999999999996</c:v>
                </c:pt>
                <c:pt idx="119">
                  <c:v>7.819</c:v>
                </c:pt>
                <c:pt idx="120">
                  <c:v>7.8360000000000003</c:v>
                </c:pt>
                <c:pt idx="121">
                  <c:v>7.8529999999999855</c:v>
                </c:pt>
                <c:pt idx="122">
                  <c:v>7.87</c:v>
                </c:pt>
                <c:pt idx="123">
                  <c:v>7.8869999999999996</c:v>
                </c:pt>
                <c:pt idx="124">
                  <c:v>7.9039999999999999</c:v>
                </c:pt>
                <c:pt idx="125">
                  <c:v>7.9210000000000003</c:v>
                </c:pt>
                <c:pt idx="126">
                  <c:v>7.9379999999999997</c:v>
                </c:pt>
                <c:pt idx="127">
                  <c:v>7.9550000000000001</c:v>
                </c:pt>
                <c:pt idx="128">
                  <c:v>7.9720000000000004</c:v>
                </c:pt>
                <c:pt idx="129">
                  <c:v>7.9889999999999999</c:v>
                </c:pt>
                <c:pt idx="130">
                  <c:v>8.0060000000000002</c:v>
                </c:pt>
                <c:pt idx="131">
                  <c:v>8.0230000000000015</c:v>
                </c:pt>
                <c:pt idx="132">
                  <c:v>8.0400000000000009</c:v>
                </c:pt>
                <c:pt idx="133">
                  <c:v>8.0570000000000004</c:v>
                </c:pt>
                <c:pt idx="134">
                  <c:v>8.0740000000000016</c:v>
                </c:pt>
                <c:pt idx="135">
                  <c:v>8.0910000000000011</c:v>
                </c:pt>
                <c:pt idx="136">
                  <c:v>8.1079999999999988</c:v>
                </c:pt>
                <c:pt idx="137">
                  <c:v>8.125</c:v>
                </c:pt>
                <c:pt idx="138">
                  <c:v>8.1419999999999995</c:v>
                </c:pt>
                <c:pt idx="139">
                  <c:v>8.1590000000000007</c:v>
                </c:pt>
                <c:pt idx="140">
                  <c:v>8.1760000000000002</c:v>
                </c:pt>
                <c:pt idx="141">
                  <c:v>8.1930000000000014</c:v>
                </c:pt>
                <c:pt idx="142">
                  <c:v>8.2100000000000009</c:v>
                </c:pt>
                <c:pt idx="143">
                  <c:v>8.2269999999999985</c:v>
                </c:pt>
                <c:pt idx="144">
                  <c:v>8.2439999999999998</c:v>
                </c:pt>
                <c:pt idx="145">
                  <c:v>8.261000000000001</c:v>
                </c:pt>
                <c:pt idx="146">
                  <c:v>8.2779999999999987</c:v>
                </c:pt>
                <c:pt idx="147">
                  <c:v>8.2950000000000017</c:v>
                </c:pt>
                <c:pt idx="148">
                  <c:v>8.3120000000000047</c:v>
                </c:pt>
                <c:pt idx="149">
                  <c:v>8.3290000000000006</c:v>
                </c:pt>
                <c:pt idx="150">
                  <c:v>8.3460000000000001</c:v>
                </c:pt>
                <c:pt idx="151">
                  <c:v>8.3630000000000067</c:v>
                </c:pt>
                <c:pt idx="152">
                  <c:v>8.3800000000000008</c:v>
                </c:pt>
                <c:pt idx="153">
                  <c:v>8.3970000000000002</c:v>
                </c:pt>
                <c:pt idx="154">
                  <c:v>8.4140000000000015</c:v>
                </c:pt>
                <c:pt idx="155">
                  <c:v>8.4310000000000009</c:v>
                </c:pt>
                <c:pt idx="156">
                  <c:v>8.4479999999999986</c:v>
                </c:pt>
                <c:pt idx="157">
                  <c:v>8.4650000000000247</c:v>
                </c:pt>
                <c:pt idx="158">
                  <c:v>8.4820000000000046</c:v>
                </c:pt>
                <c:pt idx="159">
                  <c:v>8.4990000000000006</c:v>
                </c:pt>
                <c:pt idx="160">
                  <c:v>8.516</c:v>
                </c:pt>
                <c:pt idx="161">
                  <c:v>8.5330000000000013</c:v>
                </c:pt>
                <c:pt idx="162">
                  <c:v>8.5500000000000007</c:v>
                </c:pt>
                <c:pt idx="163">
                  <c:v>8.5670000000000002</c:v>
                </c:pt>
                <c:pt idx="164">
                  <c:v>8.5840000000000014</c:v>
                </c:pt>
                <c:pt idx="165">
                  <c:v>8.6010000000000009</c:v>
                </c:pt>
                <c:pt idx="166">
                  <c:v>8.6179999999999986</c:v>
                </c:pt>
                <c:pt idx="167">
                  <c:v>8.6349999999999998</c:v>
                </c:pt>
                <c:pt idx="168">
                  <c:v>8.6520000000000028</c:v>
                </c:pt>
                <c:pt idx="169">
                  <c:v>8.6690000000000005</c:v>
                </c:pt>
                <c:pt idx="170">
                  <c:v>8.6860000000000035</c:v>
                </c:pt>
                <c:pt idx="171">
                  <c:v>8.7030000000000012</c:v>
                </c:pt>
                <c:pt idx="172">
                  <c:v>8.7199999999999989</c:v>
                </c:pt>
                <c:pt idx="173">
                  <c:v>8.7369999999999983</c:v>
                </c:pt>
                <c:pt idx="174">
                  <c:v>8.7540000000000013</c:v>
                </c:pt>
                <c:pt idx="175">
                  <c:v>8.770999999999999</c:v>
                </c:pt>
                <c:pt idx="176">
                  <c:v>8.7879999999999985</c:v>
                </c:pt>
                <c:pt idx="177">
                  <c:v>8.8050000000000068</c:v>
                </c:pt>
                <c:pt idx="178">
                  <c:v>8.8220000000000027</c:v>
                </c:pt>
                <c:pt idx="179">
                  <c:v>8.8390000000000004</c:v>
                </c:pt>
                <c:pt idx="180">
                  <c:v>8.8560000000000247</c:v>
                </c:pt>
                <c:pt idx="181">
                  <c:v>8.8730000000000047</c:v>
                </c:pt>
                <c:pt idx="182">
                  <c:v>8.89</c:v>
                </c:pt>
                <c:pt idx="183">
                  <c:v>8.907</c:v>
                </c:pt>
                <c:pt idx="184">
                  <c:v>8.9240000000000013</c:v>
                </c:pt>
                <c:pt idx="185">
                  <c:v>8.9409999999999989</c:v>
                </c:pt>
                <c:pt idx="186">
                  <c:v>8.9580000000000002</c:v>
                </c:pt>
                <c:pt idx="187">
                  <c:v>8.9750000000000068</c:v>
                </c:pt>
                <c:pt idx="188">
                  <c:v>8.9920000000000027</c:v>
                </c:pt>
                <c:pt idx="189">
                  <c:v>9.0090000000000003</c:v>
                </c:pt>
                <c:pt idx="190">
                  <c:v>9.0260000000000016</c:v>
                </c:pt>
                <c:pt idx="191">
                  <c:v>9.043000000000001</c:v>
                </c:pt>
                <c:pt idx="192">
                  <c:v>9.06</c:v>
                </c:pt>
                <c:pt idx="193">
                  <c:v>9.077</c:v>
                </c:pt>
                <c:pt idx="194">
                  <c:v>9.0940000000000012</c:v>
                </c:pt>
                <c:pt idx="195">
                  <c:v>9.1109999999999989</c:v>
                </c:pt>
                <c:pt idx="196">
                  <c:v>9.1279999999999983</c:v>
                </c:pt>
                <c:pt idx="197">
                  <c:v>9.1449999999999996</c:v>
                </c:pt>
                <c:pt idx="198">
                  <c:v>9.1620000000000008</c:v>
                </c:pt>
                <c:pt idx="199">
                  <c:v>9.1790000000000003</c:v>
                </c:pt>
                <c:pt idx="200">
                  <c:v>9.1960000000000015</c:v>
                </c:pt>
                <c:pt idx="201">
                  <c:v>9.213000000000001</c:v>
                </c:pt>
                <c:pt idx="202">
                  <c:v>9.2299999999999986</c:v>
                </c:pt>
                <c:pt idx="203">
                  <c:v>9.2470000000000017</c:v>
                </c:pt>
                <c:pt idx="204">
                  <c:v>9.2640000000000011</c:v>
                </c:pt>
                <c:pt idx="205">
                  <c:v>9.2809999999999988</c:v>
                </c:pt>
                <c:pt idx="206">
                  <c:v>9.2979999999999983</c:v>
                </c:pt>
                <c:pt idx="207">
                  <c:v>9.3150000000000048</c:v>
                </c:pt>
                <c:pt idx="208">
                  <c:v>9.3320000000000007</c:v>
                </c:pt>
                <c:pt idx="209">
                  <c:v>9.3490000000000002</c:v>
                </c:pt>
                <c:pt idx="210">
                  <c:v>9.3660000000000068</c:v>
                </c:pt>
                <c:pt idx="211">
                  <c:v>9.3830000000000027</c:v>
                </c:pt>
                <c:pt idx="212">
                  <c:v>9.4</c:v>
                </c:pt>
                <c:pt idx="213">
                  <c:v>9.4170000000000016</c:v>
                </c:pt>
                <c:pt idx="214">
                  <c:v>9.4340000000000011</c:v>
                </c:pt>
                <c:pt idx="215">
                  <c:v>9.4510000000000005</c:v>
                </c:pt>
                <c:pt idx="216">
                  <c:v>9.468</c:v>
                </c:pt>
                <c:pt idx="217">
                  <c:v>9.4850000000000048</c:v>
                </c:pt>
                <c:pt idx="218">
                  <c:v>9.5020000000000007</c:v>
                </c:pt>
                <c:pt idx="219">
                  <c:v>9.5190000000000001</c:v>
                </c:pt>
                <c:pt idx="220">
                  <c:v>9.5360000000000014</c:v>
                </c:pt>
                <c:pt idx="221">
                  <c:v>9.5530000000000008</c:v>
                </c:pt>
                <c:pt idx="222">
                  <c:v>9.57</c:v>
                </c:pt>
                <c:pt idx="223">
                  <c:v>9.5870000000000015</c:v>
                </c:pt>
                <c:pt idx="224">
                  <c:v>9.604000000000001</c:v>
                </c:pt>
                <c:pt idx="225">
                  <c:v>9.6209999999999987</c:v>
                </c:pt>
                <c:pt idx="226">
                  <c:v>9.6380000000000017</c:v>
                </c:pt>
                <c:pt idx="227">
                  <c:v>9.6550000000000047</c:v>
                </c:pt>
                <c:pt idx="228">
                  <c:v>9.6720000000000006</c:v>
                </c:pt>
                <c:pt idx="229">
                  <c:v>9.6890000000000001</c:v>
                </c:pt>
                <c:pt idx="230">
                  <c:v>9.7060000000000013</c:v>
                </c:pt>
                <c:pt idx="231">
                  <c:v>9.722999999999999</c:v>
                </c:pt>
                <c:pt idx="232">
                  <c:v>9.7399999999999984</c:v>
                </c:pt>
                <c:pt idx="233">
                  <c:v>9.7570000000000014</c:v>
                </c:pt>
                <c:pt idx="234">
                  <c:v>9.7740000000000009</c:v>
                </c:pt>
                <c:pt idx="235">
                  <c:v>9.7909999999999986</c:v>
                </c:pt>
                <c:pt idx="236">
                  <c:v>9.8080000000000016</c:v>
                </c:pt>
                <c:pt idx="237">
                  <c:v>9.8250000000000028</c:v>
                </c:pt>
                <c:pt idx="238">
                  <c:v>9.8420000000000005</c:v>
                </c:pt>
                <c:pt idx="239">
                  <c:v>9.8590000000000266</c:v>
                </c:pt>
                <c:pt idx="240">
                  <c:v>9.8760000000000048</c:v>
                </c:pt>
                <c:pt idx="241">
                  <c:v>9.8930000000000007</c:v>
                </c:pt>
                <c:pt idx="242">
                  <c:v>9.91</c:v>
                </c:pt>
                <c:pt idx="243">
                  <c:v>9.9270000000000014</c:v>
                </c:pt>
                <c:pt idx="244">
                  <c:v>9.9439999999999991</c:v>
                </c:pt>
                <c:pt idx="245">
                  <c:v>9.9610000000000003</c:v>
                </c:pt>
                <c:pt idx="246">
                  <c:v>9.9780000000000015</c:v>
                </c:pt>
                <c:pt idx="247">
                  <c:v>9.9950000000000028</c:v>
                </c:pt>
                <c:pt idx="248">
                  <c:v>10.012</c:v>
                </c:pt>
                <c:pt idx="249">
                  <c:v>10.029</c:v>
                </c:pt>
                <c:pt idx="250">
                  <c:v>10.046000000000001</c:v>
                </c:pt>
                <c:pt idx="251">
                  <c:v>10.063000000000002</c:v>
                </c:pt>
                <c:pt idx="252">
                  <c:v>10.08</c:v>
                </c:pt>
                <c:pt idx="253">
                  <c:v>10.097</c:v>
                </c:pt>
                <c:pt idx="254">
                  <c:v>10.114000000000001</c:v>
                </c:pt>
                <c:pt idx="255">
                  <c:v>10.130999999999998</c:v>
                </c:pt>
                <c:pt idx="256">
                  <c:v>10.147999999999998</c:v>
                </c:pt>
                <c:pt idx="257">
                  <c:v>10.165000000000004</c:v>
                </c:pt>
                <c:pt idx="258">
                  <c:v>10.182</c:v>
                </c:pt>
                <c:pt idx="259">
                  <c:v>10.199</c:v>
                </c:pt>
                <c:pt idx="260">
                  <c:v>10.216000000000001</c:v>
                </c:pt>
                <c:pt idx="261">
                  <c:v>10.233000000000001</c:v>
                </c:pt>
                <c:pt idx="262">
                  <c:v>10.25</c:v>
                </c:pt>
                <c:pt idx="263">
                  <c:v>10.267000000000001</c:v>
                </c:pt>
                <c:pt idx="264">
                  <c:v>10.284000000000001</c:v>
                </c:pt>
                <c:pt idx="265">
                  <c:v>10.301</c:v>
                </c:pt>
                <c:pt idx="266">
                  <c:v>10.318</c:v>
                </c:pt>
                <c:pt idx="267">
                  <c:v>10.335000000000004</c:v>
                </c:pt>
                <c:pt idx="268">
                  <c:v>10.352000000000084</c:v>
                </c:pt>
                <c:pt idx="269">
                  <c:v>10.369000000000026</c:v>
                </c:pt>
                <c:pt idx="270">
                  <c:v>10.386000000000006</c:v>
                </c:pt>
                <c:pt idx="271">
                  <c:v>10.403</c:v>
                </c:pt>
                <c:pt idx="272">
                  <c:v>10.42</c:v>
                </c:pt>
                <c:pt idx="273">
                  <c:v>10.437000000000001</c:v>
                </c:pt>
                <c:pt idx="274">
                  <c:v>10.454000000000002</c:v>
                </c:pt>
                <c:pt idx="275">
                  <c:v>10.471</c:v>
                </c:pt>
                <c:pt idx="276">
                  <c:v>10.488</c:v>
                </c:pt>
                <c:pt idx="277">
                  <c:v>10.505000000000004</c:v>
                </c:pt>
                <c:pt idx="278">
                  <c:v>10.522</c:v>
                </c:pt>
                <c:pt idx="279">
                  <c:v>10.539</c:v>
                </c:pt>
                <c:pt idx="280">
                  <c:v>10.556000000000004</c:v>
                </c:pt>
                <c:pt idx="281">
                  <c:v>10.573</c:v>
                </c:pt>
                <c:pt idx="282">
                  <c:v>10.59</c:v>
                </c:pt>
                <c:pt idx="283">
                  <c:v>10.607000000000001</c:v>
                </c:pt>
                <c:pt idx="284">
                  <c:v>10.624000000000001</c:v>
                </c:pt>
                <c:pt idx="285">
                  <c:v>10.640999999999998</c:v>
                </c:pt>
                <c:pt idx="286">
                  <c:v>10.658000000000001</c:v>
                </c:pt>
                <c:pt idx="287">
                  <c:v>10.675000000000002</c:v>
                </c:pt>
                <c:pt idx="288">
                  <c:v>10.692</c:v>
                </c:pt>
                <c:pt idx="289">
                  <c:v>10.709</c:v>
                </c:pt>
                <c:pt idx="290">
                  <c:v>10.726000000000001</c:v>
                </c:pt>
                <c:pt idx="291">
                  <c:v>10.742999999999999</c:v>
                </c:pt>
                <c:pt idx="292">
                  <c:v>10.76</c:v>
                </c:pt>
                <c:pt idx="293">
                  <c:v>10.777000000000001</c:v>
                </c:pt>
                <c:pt idx="294">
                  <c:v>10.793999999999999</c:v>
                </c:pt>
                <c:pt idx="295">
                  <c:v>10.811</c:v>
                </c:pt>
                <c:pt idx="296">
                  <c:v>10.828000000000001</c:v>
                </c:pt>
                <c:pt idx="297">
                  <c:v>10.845000000000002</c:v>
                </c:pt>
                <c:pt idx="298">
                  <c:v>10.862000000000076</c:v>
                </c:pt>
                <c:pt idx="299">
                  <c:v>10.879000000000024</c:v>
                </c:pt>
                <c:pt idx="300">
                  <c:v>10.896000000000004</c:v>
                </c:pt>
                <c:pt idx="301">
                  <c:v>10.913</c:v>
                </c:pt>
                <c:pt idx="302">
                  <c:v>10.93</c:v>
                </c:pt>
                <c:pt idx="303">
                  <c:v>10.947000000000001</c:v>
                </c:pt>
                <c:pt idx="304">
                  <c:v>10.964</c:v>
                </c:pt>
                <c:pt idx="305">
                  <c:v>10.981</c:v>
                </c:pt>
                <c:pt idx="306">
                  <c:v>10.998000000000001</c:v>
                </c:pt>
                <c:pt idx="307">
                  <c:v>11.015000000000002</c:v>
                </c:pt>
                <c:pt idx="308">
                  <c:v>11.032</c:v>
                </c:pt>
                <c:pt idx="309">
                  <c:v>11.048999999999999</c:v>
                </c:pt>
                <c:pt idx="310">
                  <c:v>11.066000000000004</c:v>
                </c:pt>
                <c:pt idx="311">
                  <c:v>11.083</c:v>
                </c:pt>
                <c:pt idx="312">
                  <c:v>11.1</c:v>
                </c:pt>
                <c:pt idx="313">
                  <c:v>11.117000000000001</c:v>
                </c:pt>
                <c:pt idx="314">
                  <c:v>11.133999999999999</c:v>
                </c:pt>
                <c:pt idx="315">
                  <c:v>11.151</c:v>
                </c:pt>
                <c:pt idx="316">
                  <c:v>11.168000000000001</c:v>
                </c:pt>
                <c:pt idx="317">
                  <c:v>11.185</c:v>
                </c:pt>
                <c:pt idx="318">
                  <c:v>11.202</c:v>
                </c:pt>
                <c:pt idx="319">
                  <c:v>11.218999999999999</c:v>
                </c:pt>
                <c:pt idx="320">
                  <c:v>11.236000000000001</c:v>
                </c:pt>
                <c:pt idx="321">
                  <c:v>11.253</c:v>
                </c:pt>
                <c:pt idx="322">
                  <c:v>11.27</c:v>
                </c:pt>
                <c:pt idx="323">
                  <c:v>11.287000000000001</c:v>
                </c:pt>
                <c:pt idx="324">
                  <c:v>11.304</c:v>
                </c:pt>
                <c:pt idx="325">
                  <c:v>11.321</c:v>
                </c:pt>
                <c:pt idx="326">
                  <c:v>11.338000000000001</c:v>
                </c:pt>
                <c:pt idx="327">
                  <c:v>11.355000000000086</c:v>
                </c:pt>
                <c:pt idx="328">
                  <c:v>11.372000000000073</c:v>
                </c:pt>
                <c:pt idx="329">
                  <c:v>11.389000000000006</c:v>
                </c:pt>
                <c:pt idx="330">
                  <c:v>11.406000000000002</c:v>
                </c:pt>
                <c:pt idx="331">
                  <c:v>11.423</c:v>
                </c:pt>
                <c:pt idx="332">
                  <c:v>11.44</c:v>
                </c:pt>
                <c:pt idx="333">
                  <c:v>11.457000000000004</c:v>
                </c:pt>
                <c:pt idx="334">
                  <c:v>11.474</c:v>
                </c:pt>
                <c:pt idx="335">
                  <c:v>11.491</c:v>
                </c:pt>
                <c:pt idx="336">
                  <c:v>11.508000000000001</c:v>
                </c:pt>
                <c:pt idx="337">
                  <c:v>11.525</c:v>
                </c:pt>
                <c:pt idx="338">
                  <c:v>11.542</c:v>
                </c:pt>
                <c:pt idx="339">
                  <c:v>11.559000000000006</c:v>
                </c:pt>
                <c:pt idx="340">
                  <c:v>11.576000000000002</c:v>
                </c:pt>
                <c:pt idx="341">
                  <c:v>11.593</c:v>
                </c:pt>
                <c:pt idx="342">
                  <c:v>11.61</c:v>
                </c:pt>
                <c:pt idx="343">
                  <c:v>11.627000000000001</c:v>
                </c:pt>
                <c:pt idx="344">
                  <c:v>11.643999999999998</c:v>
                </c:pt>
                <c:pt idx="345">
                  <c:v>11.661</c:v>
                </c:pt>
                <c:pt idx="346">
                  <c:v>11.678000000000001</c:v>
                </c:pt>
                <c:pt idx="347">
                  <c:v>11.695</c:v>
                </c:pt>
                <c:pt idx="348">
                  <c:v>11.712</c:v>
                </c:pt>
                <c:pt idx="349">
                  <c:v>11.728999999999999</c:v>
                </c:pt>
                <c:pt idx="350">
                  <c:v>11.745999999999999</c:v>
                </c:pt>
                <c:pt idx="351">
                  <c:v>11.763</c:v>
                </c:pt>
                <c:pt idx="352">
                  <c:v>11.78</c:v>
                </c:pt>
                <c:pt idx="353">
                  <c:v>11.797000000000001</c:v>
                </c:pt>
                <c:pt idx="354">
                  <c:v>11.814</c:v>
                </c:pt>
                <c:pt idx="355">
                  <c:v>11.831</c:v>
                </c:pt>
                <c:pt idx="356">
                  <c:v>11.848000000000001</c:v>
                </c:pt>
                <c:pt idx="357">
                  <c:v>11.86500000000008</c:v>
                </c:pt>
                <c:pt idx="358">
                  <c:v>11.882000000000026</c:v>
                </c:pt>
                <c:pt idx="359">
                  <c:v>11.899000000000004</c:v>
                </c:pt>
                <c:pt idx="360">
                  <c:v>11.916</c:v>
                </c:pt>
                <c:pt idx="361">
                  <c:v>11.933</c:v>
                </c:pt>
                <c:pt idx="362">
                  <c:v>11.950000000000006</c:v>
                </c:pt>
                <c:pt idx="363">
                  <c:v>11.967000000000002</c:v>
                </c:pt>
                <c:pt idx="364">
                  <c:v>11.984</c:v>
                </c:pt>
                <c:pt idx="365">
                  <c:v>12.001000000000001</c:v>
                </c:pt>
                <c:pt idx="366">
                  <c:v>12.018000000000001</c:v>
                </c:pt>
                <c:pt idx="367">
                  <c:v>12.035</c:v>
                </c:pt>
                <c:pt idx="368">
                  <c:v>12.052000000000024</c:v>
                </c:pt>
                <c:pt idx="369">
                  <c:v>12.069000000000004</c:v>
                </c:pt>
                <c:pt idx="370">
                  <c:v>12.086</c:v>
                </c:pt>
                <c:pt idx="371">
                  <c:v>12.103</c:v>
                </c:pt>
                <c:pt idx="372">
                  <c:v>12.12</c:v>
                </c:pt>
                <c:pt idx="373">
                  <c:v>12.136999999999999</c:v>
                </c:pt>
                <c:pt idx="374">
                  <c:v>12.154</c:v>
                </c:pt>
                <c:pt idx="375">
                  <c:v>12.171000000000001</c:v>
                </c:pt>
                <c:pt idx="376">
                  <c:v>12.188000000000001</c:v>
                </c:pt>
                <c:pt idx="377">
                  <c:v>12.205</c:v>
                </c:pt>
                <c:pt idx="378">
                  <c:v>12.222</c:v>
                </c:pt>
                <c:pt idx="379">
                  <c:v>12.239000000000001</c:v>
                </c:pt>
                <c:pt idx="380">
                  <c:v>12.256</c:v>
                </c:pt>
                <c:pt idx="381">
                  <c:v>12.273</c:v>
                </c:pt>
                <c:pt idx="382">
                  <c:v>12.29</c:v>
                </c:pt>
                <c:pt idx="383">
                  <c:v>12.307</c:v>
                </c:pt>
                <c:pt idx="384">
                  <c:v>12.324</c:v>
                </c:pt>
                <c:pt idx="385">
                  <c:v>12.341000000000001</c:v>
                </c:pt>
                <c:pt idx="386">
                  <c:v>12.358000000000002</c:v>
                </c:pt>
                <c:pt idx="387">
                  <c:v>12.375000000000075</c:v>
                </c:pt>
                <c:pt idx="388">
                  <c:v>12.392000000000024</c:v>
                </c:pt>
                <c:pt idx="389">
                  <c:v>12.409000000000002</c:v>
                </c:pt>
                <c:pt idx="390">
                  <c:v>12.426</c:v>
                </c:pt>
                <c:pt idx="391">
                  <c:v>12.443</c:v>
                </c:pt>
                <c:pt idx="392">
                  <c:v>12.46</c:v>
                </c:pt>
                <c:pt idx="393">
                  <c:v>12.477</c:v>
                </c:pt>
                <c:pt idx="394">
                  <c:v>12.494</c:v>
                </c:pt>
                <c:pt idx="395">
                  <c:v>12.511000000000001</c:v>
                </c:pt>
                <c:pt idx="396">
                  <c:v>12.527999999999999</c:v>
                </c:pt>
                <c:pt idx="397">
                  <c:v>12.545</c:v>
                </c:pt>
                <c:pt idx="398">
                  <c:v>12.562000000000006</c:v>
                </c:pt>
                <c:pt idx="399">
                  <c:v>12.579000000000002</c:v>
                </c:pt>
                <c:pt idx="400">
                  <c:v>12.596</c:v>
                </c:pt>
                <c:pt idx="401">
                  <c:v>12.613</c:v>
                </c:pt>
                <c:pt idx="402">
                  <c:v>12.629999999999999</c:v>
                </c:pt>
                <c:pt idx="403">
                  <c:v>12.646999999999998</c:v>
                </c:pt>
                <c:pt idx="404">
                  <c:v>12.664</c:v>
                </c:pt>
                <c:pt idx="405">
                  <c:v>12.681000000000001</c:v>
                </c:pt>
                <c:pt idx="406">
                  <c:v>12.697999999999999</c:v>
                </c:pt>
                <c:pt idx="407">
                  <c:v>12.715</c:v>
                </c:pt>
                <c:pt idx="408">
                  <c:v>12.731999999999999</c:v>
                </c:pt>
                <c:pt idx="409">
                  <c:v>12.749000000000001</c:v>
                </c:pt>
                <c:pt idx="410">
                  <c:v>12.766</c:v>
                </c:pt>
                <c:pt idx="411">
                  <c:v>12.783000000000001</c:v>
                </c:pt>
                <c:pt idx="412">
                  <c:v>12.8</c:v>
                </c:pt>
                <c:pt idx="413">
                  <c:v>12.817</c:v>
                </c:pt>
                <c:pt idx="414">
                  <c:v>12.834</c:v>
                </c:pt>
                <c:pt idx="415">
                  <c:v>12.851000000000004</c:v>
                </c:pt>
                <c:pt idx="416">
                  <c:v>12.868</c:v>
                </c:pt>
                <c:pt idx="417">
                  <c:v>12.885000000000026</c:v>
                </c:pt>
                <c:pt idx="418">
                  <c:v>12.902000000000006</c:v>
                </c:pt>
                <c:pt idx="419">
                  <c:v>12.919</c:v>
                </c:pt>
                <c:pt idx="420">
                  <c:v>12.936</c:v>
                </c:pt>
                <c:pt idx="421">
                  <c:v>12.953000000000022</c:v>
                </c:pt>
                <c:pt idx="422">
                  <c:v>12.97</c:v>
                </c:pt>
                <c:pt idx="423">
                  <c:v>12.987</c:v>
                </c:pt>
                <c:pt idx="424">
                  <c:v>13.004</c:v>
                </c:pt>
                <c:pt idx="425">
                  <c:v>13.021000000000001</c:v>
                </c:pt>
                <c:pt idx="426">
                  <c:v>13.037999999999998</c:v>
                </c:pt>
                <c:pt idx="427">
                  <c:v>13.055000000000026</c:v>
                </c:pt>
                <c:pt idx="428">
                  <c:v>13.072000000000006</c:v>
                </c:pt>
                <c:pt idx="429">
                  <c:v>13.089</c:v>
                </c:pt>
                <c:pt idx="430">
                  <c:v>13.106</c:v>
                </c:pt>
                <c:pt idx="431">
                  <c:v>13.123000000000001</c:v>
                </c:pt>
                <c:pt idx="432">
                  <c:v>13.139999999999999</c:v>
                </c:pt>
                <c:pt idx="433">
                  <c:v>13.157</c:v>
                </c:pt>
                <c:pt idx="434">
                  <c:v>13.174000000000001</c:v>
                </c:pt>
                <c:pt idx="435">
                  <c:v>13.191000000000001</c:v>
                </c:pt>
                <c:pt idx="436">
                  <c:v>13.207999999999998</c:v>
                </c:pt>
                <c:pt idx="437">
                  <c:v>13.225</c:v>
                </c:pt>
                <c:pt idx="438">
                  <c:v>13.242000000000001</c:v>
                </c:pt>
                <c:pt idx="439">
                  <c:v>13.259</c:v>
                </c:pt>
                <c:pt idx="440">
                  <c:v>13.276</c:v>
                </c:pt>
                <c:pt idx="441">
                  <c:v>13.293000000000001</c:v>
                </c:pt>
                <c:pt idx="442">
                  <c:v>13.31</c:v>
                </c:pt>
                <c:pt idx="443">
                  <c:v>13.327</c:v>
                </c:pt>
                <c:pt idx="444">
                  <c:v>13.344000000000001</c:v>
                </c:pt>
                <c:pt idx="445">
                  <c:v>13.361000000000002</c:v>
                </c:pt>
                <c:pt idx="446">
                  <c:v>13.378</c:v>
                </c:pt>
                <c:pt idx="447">
                  <c:v>13.395000000000024</c:v>
                </c:pt>
                <c:pt idx="448">
                  <c:v>13.412000000000004</c:v>
                </c:pt>
                <c:pt idx="449">
                  <c:v>13.429</c:v>
                </c:pt>
                <c:pt idx="450">
                  <c:v>13.446</c:v>
                </c:pt>
                <c:pt idx="451">
                  <c:v>13.463000000000006</c:v>
                </c:pt>
                <c:pt idx="452">
                  <c:v>13.48</c:v>
                </c:pt>
                <c:pt idx="453">
                  <c:v>13.497</c:v>
                </c:pt>
                <c:pt idx="454">
                  <c:v>13.514000000000001</c:v>
                </c:pt>
                <c:pt idx="455">
                  <c:v>13.531000000000001</c:v>
                </c:pt>
                <c:pt idx="456">
                  <c:v>13.547999999999998</c:v>
                </c:pt>
                <c:pt idx="457">
                  <c:v>13.565000000000024</c:v>
                </c:pt>
                <c:pt idx="458">
                  <c:v>13.582000000000004</c:v>
                </c:pt>
                <c:pt idx="459">
                  <c:v>13.599</c:v>
                </c:pt>
                <c:pt idx="460">
                  <c:v>13.616</c:v>
                </c:pt>
                <c:pt idx="461">
                  <c:v>13.633000000000001</c:v>
                </c:pt>
                <c:pt idx="462">
                  <c:v>13.65</c:v>
                </c:pt>
                <c:pt idx="463">
                  <c:v>13.667</c:v>
                </c:pt>
                <c:pt idx="464">
                  <c:v>13.684000000000001</c:v>
                </c:pt>
                <c:pt idx="465">
                  <c:v>13.701000000000001</c:v>
                </c:pt>
                <c:pt idx="466">
                  <c:v>13.717999999999998</c:v>
                </c:pt>
                <c:pt idx="467">
                  <c:v>13.734999999999999</c:v>
                </c:pt>
                <c:pt idx="468">
                  <c:v>13.752000000000002</c:v>
                </c:pt>
                <c:pt idx="469">
                  <c:v>13.769</c:v>
                </c:pt>
                <c:pt idx="470">
                  <c:v>13.786</c:v>
                </c:pt>
                <c:pt idx="471">
                  <c:v>13.803000000000004</c:v>
                </c:pt>
                <c:pt idx="472">
                  <c:v>13.82</c:v>
                </c:pt>
                <c:pt idx="473">
                  <c:v>13.837</c:v>
                </c:pt>
                <c:pt idx="474">
                  <c:v>13.854000000000006</c:v>
                </c:pt>
                <c:pt idx="475">
                  <c:v>13.871</c:v>
                </c:pt>
                <c:pt idx="476">
                  <c:v>13.888</c:v>
                </c:pt>
                <c:pt idx="477">
                  <c:v>13.905000000000006</c:v>
                </c:pt>
                <c:pt idx="478">
                  <c:v>13.922000000000002</c:v>
                </c:pt>
                <c:pt idx="479">
                  <c:v>13.939</c:v>
                </c:pt>
                <c:pt idx="480">
                  <c:v>13.956000000000024</c:v>
                </c:pt>
                <c:pt idx="481">
                  <c:v>13.973000000000004</c:v>
                </c:pt>
                <c:pt idx="482">
                  <c:v>13.99</c:v>
                </c:pt>
                <c:pt idx="483">
                  <c:v>14.007</c:v>
                </c:pt>
                <c:pt idx="484">
                  <c:v>14.024000000000001</c:v>
                </c:pt>
                <c:pt idx="485">
                  <c:v>14.040999999999999</c:v>
                </c:pt>
                <c:pt idx="486">
                  <c:v>14.058</c:v>
                </c:pt>
                <c:pt idx="487">
                  <c:v>14.075000000000006</c:v>
                </c:pt>
                <c:pt idx="488">
                  <c:v>14.092000000000002</c:v>
                </c:pt>
                <c:pt idx="489">
                  <c:v>14.109</c:v>
                </c:pt>
                <c:pt idx="490">
                  <c:v>14.126000000000001</c:v>
                </c:pt>
                <c:pt idx="491">
                  <c:v>14.143000000000001</c:v>
                </c:pt>
                <c:pt idx="492">
                  <c:v>14.16</c:v>
                </c:pt>
                <c:pt idx="493">
                  <c:v>14.177</c:v>
                </c:pt>
                <c:pt idx="494">
                  <c:v>14.194000000000001</c:v>
                </c:pt>
                <c:pt idx="495">
                  <c:v>14.210999999999999</c:v>
                </c:pt>
                <c:pt idx="496">
                  <c:v>14.227999999999998</c:v>
                </c:pt>
                <c:pt idx="497">
                  <c:v>14.244999999999999</c:v>
                </c:pt>
                <c:pt idx="498">
                  <c:v>14.262</c:v>
                </c:pt>
                <c:pt idx="499">
                  <c:v>14.279</c:v>
                </c:pt>
                <c:pt idx="500">
                  <c:v>14.296000000000001</c:v>
                </c:pt>
                <c:pt idx="501">
                  <c:v>14.313000000000002</c:v>
                </c:pt>
                <c:pt idx="502">
                  <c:v>14.33</c:v>
                </c:pt>
                <c:pt idx="503">
                  <c:v>14.347</c:v>
                </c:pt>
                <c:pt idx="504">
                  <c:v>14.364000000000004</c:v>
                </c:pt>
                <c:pt idx="505">
                  <c:v>14.381</c:v>
                </c:pt>
                <c:pt idx="506">
                  <c:v>14.398</c:v>
                </c:pt>
                <c:pt idx="507">
                  <c:v>14.415000000000004</c:v>
                </c:pt>
                <c:pt idx="508">
                  <c:v>14.432</c:v>
                </c:pt>
                <c:pt idx="509">
                  <c:v>14.449</c:v>
                </c:pt>
                <c:pt idx="510">
                  <c:v>14.466000000000006</c:v>
                </c:pt>
                <c:pt idx="511">
                  <c:v>14.483000000000002</c:v>
                </c:pt>
                <c:pt idx="512">
                  <c:v>14.5</c:v>
                </c:pt>
                <c:pt idx="513">
                  <c:v>14.517000000000001</c:v>
                </c:pt>
                <c:pt idx="514">
                  <c:v>14.534000000000001</c:v>
                </c:pt>
                <c:pt idx="515">
                  <c:v>14.551</c:v>
                </c:pt>
                <c:pt idx="516">
                  <c:v>14.568</c:v>
                </c:pt>
                <c:pt idx="517">
                  <c:v>14.585000000000004</c:v>
                </c:pt>
                <c:pt idx="518">
                  <c:v>14.602</c:v>
                </c:pt>
                <c:pt idx="519">
                  <c:v>14.619</c:v>
                </c:pt>
                <c:pt idx="520">
                  <c:v>14.636000000000001</c:v>
                </c:pt>
                <c:pt idx="521">
                  <c:v>14.653</c:v>
                </c:pt>
                <c:pt idx="522">
                  <c:v>14.67</c:v>
                </c:pt>
                <c:pt idx="523">
                  <c:v>14.687000000000001</c:v>
                </c:pt>
                <c:pt idx="524">
                  <c:v>14.704000000000001</c:v>
                </c:pt>
                <c:pt idx="525">
                  <c:v>14.720999999999998</c:v>
                </c:pt>
                <c:pt idx="526">
                  <c:v>14.737999999999998</c:v>
                </c:pt>
                <c:pt idx="527">
                  <c:v>14.755000000000004</c:v>
                </c:pt>
                <c:pt idx="528">
                  <c:v>14.772</c:v>
                </c:pt>
                <c:pt idx="529">
                  <c:v>14.789</c:v>
                </c:pt>
                <c:pt idx="530">
                  <c:v>14.806000000000004</c:v>
                </c:pt>
                <c:pt idx="531">
                  <c:v>14.823</c:v>
                </c:pt>
                <c:pt idx="532">
                  <c:v>14.84</c:v>
                </c:pt>
                <c:pt idx="533">
                  <c:v>14.857000000000006</c:v>
                </c:pt>
                <c:pt idx="534">
                  <c:v>14.874000000000002</c:v>
                </c:pt>
                <c:pt idx="535">
                  <c:v>14.891</c:v>
                </c:pt>
                <c:pt idx="536">
                  <c:v>14.908000000000001</c:v>
                </c:pt>
                <c:pt idx="537">
                  <c:v>14.925000000000002</c:v>
                </c:pt>
                <c:pt idx="538">
                  <c:v>14.942</c:v>
                </c:pt>
                <c:pt idx="539">
                  <c:v>14.959000000000024</c:v>
                </c:pt>
                <c:pt idx="540">
                  <c:v>14.976000000000004</c:v>
                </c:pt>
                <c:pt idx="541">
                  <c:v>14.993</c:v>
                </c:pt>
                <c:pt idx="542">
                  <c:v>15.01</c:v>
                </c:pt>
                <c:pt idx="543">
                  <c:v>15.027000000000001</c:v>
                </c:pt>
                <c:pt idx="544">
                  <c:v>15.043999999999999</c:v>
                </c:pt>
                <c:pt idx="545">
                  <c:v>15.061</c:v>
                </c:pt>
                <c:pt idx="546">
                  <c:v>15.078000000000001</c:v>
                </c:pt>
                <c:pt idx="547">
                  <c:v>15.095000000000002</c:v>
                </c:pt>
                <c:pt idx="548">
                  <c:v>15.112</c:v>
                </c:pt>
                <c:pt idx="549">
                  <c:v>15.129</c:v>
                </c:pt>
                <c:pt idx="550">
                  <c:v>15.146000000000001</c:v>
                </c:pt>
                <c:pt idx="551">
                  <c:v>15.163</c:v>
                </c:pt>
                <c:pt idx="552">
                  <c:v>15.18</c:v>
                </c:pt>
                <c:pt idx="553">
                  <c:v>15.197000000000001</c:v>
                </c:pt>
                <c:pt idx="554">
                  <c:v>15.213999999999999</c:v>
                </c:pt>
                <c:pt idx="555">
                  <c:v>15.230999999999998</c:v>
                </c:pt>
                <c:pt idx="556">
                  <c:v>15.247999999999999</c:v>
                </c:pt>
                <c:pt idx="557">
                  <c:v>15.265000000000002</c:v>
                </c:pt>
                <c:pt idx="558">
                  <c:v>15.282</c:v>
                </c:pt>
                <c:pt idx="559">
                  <c:v>15.298999999999999</c:v>
                </c:pt>
                <c:pt idx="560">
                  <c:v>15.316000000000004</c:v>
                </c:pt>
                <c:pt idx="561">
                  <c:v>15.333</c:v>
                </c:pt>
                <c:pt idx="562">
                  <c:v>15.350000000000026</c:v>
                </c:pt>
                <c:pt idx="563">
                  <c:v>15.367000000000004</c:v>
                </c:pt>
                <c:pt idx="564">
                  <c:v>15.384</c:v>
                </c:pt>
                <c:pt idx="565">
                  <c:v>15.401</c:v>
                </c:pt>
                <c:pt idx="566">
                  <c:v>15.418000000000001</c:v>
                </c:pt>
                <c:pt idx="567">
                  <c:v>15.435</c:v>
                </c:pt>
                <c:pt idx="568">
                  <c:v>15.452000000000073</c:v>
                </c:pt>
                <c:pt idx="569">
                  <c:v>15.469000000000024</c:v>
                </c:pt>
                <c:pt idx="570">
                  <c:v>15.486000000000002</c:v>
                </c:pt>
                <c:pt idx="571">
                  <c:v>15.503</c:v>
                </c:pt>
                <c:pt idx="572">
                  <c:v>15.52</c:v>
                </c:pt>
                <c:pt idx="573">
                  <c:v>15.537000000000001</c:v>
                </c:pt>
                <c:pt idx="574">
                  <c:v>15.554</c:v>
                </c:pt>
                <c:pt idx="575">
                  <c:v>15.571</c:v>
                </c:pt>
                <c:pt idx="576">
                  <c:v>15.588000000000001</c:v>
                </c:pt>
                <c:pt idx="577">
                  <c:v>15.605</c:v>
                </c:pt>
                <c:pt idx="578">
                  <c:v>15.622</c:v>
                </c:pt>
                <c:pt idx="579">
                  <c:v>15.638999999999999</c:v>
                </c:pt>
                <c:pt idx="580">
                  <c:v>15.656000000000002</c:v>
                </c:pt>
                <c:pt idx="581">
                  <c:v>15.673</c:v>
                </c:pt>
                <c:pt idx="582">
                  <c:v>15.69</c:v>
                </c:pt>
                <c:pt idx="583">
                  <c:v>15.707000000000001</c:v>
                </c:pt>
                <c:pt idx="584">
                  <c:v>15.723999999999998</c:v>
                </c:pt>
                <c:pt idx="585">
                  <c:v>15.740999999999998</c:v>
                </c:pt>
                <c:pt idx="586">
                  <c:v>15.758000000000001</c:v>
                </c:pt>
                <c:pt idx="587">
                  <c:v>15.775</c:v>
                </c:pt>
                <c:pt idx="588">
                  <c:v>15.792</c:v>
                </c:pt>
                <c:pt idx="589">
                  <c:v>15.809000000000006</c:v>
                </c:pt>
                <c:pt idx="590">
                  <c:v>15.826000000000002</c:v>
                </c:pt>
                <c:pt idx="591">
                  <c:v>15.843</c:v>
                </c:pt>
                <c:pt idx="592">
                  <c:v>15.860000000000024</c:v>
                </c:pt>
                <c:pt idx="593">
                  <c:v>15.877000000000002</c:v>
                </c:pt>
                <c:pt idx="594">
                  <c:v>15.894</c:v>
                </c:pt>
                <c:pt idx="595">
                  <c:v>15.911</c:v>
                </c:pt>
                <c:pt idx="596">
                  <c:v>15.928000000000001</c:v>
                </c:pt>
                <c:pt idx="597">
                  <c:v>15.945</c:v>
                </c:pt>
                <c:pt idx="598">
                  <c:v>15.962000000000026</c:v>
                </c:pt>
                <c:pt idx="599">
                  <c:v>15.979000000000006</c:v>
                </c:pt>
                <c:pt idx="600">
                  <c:v>15.996</c:v>
                </c:pt>
                <c:pt idx="601">
                  <c:v>16.013000000000005</c:v>
                </c:pt>
                <c:pt idx="602">
                  <c:v>16.03</c:v>
                </c:pt>
                <c:pt idx="603">
                  <c:v>16.047000000000001</c:v>
                </c:pt>
                <c:pt idx="604">
                  <c:v>16.064</c:v>
                </c:pt>
                <c:pt idx="605">
                  <c:v>16.081</c:v>
                </c:pt>
                <c:pt idx="606">
                  <c:v>16.097999999999999</c:v>
                </c:pt>
                <c:pt idx="607">
                  <c:v>16.114999999999998</c:v>
                </c:pt>
                <c:pt idx="608">
                  <c:v>16.132000000000001</c:v>
                </c:pt>
                <c:pt idx="609">
                  <c:v>16.149000000000001</c:v>
                </c:pt>
                <c:pt idx="610">
                  <c:v>16.166</c:v>
                </c:pt>
                <c:pt idx="611">
                  <c:v>16.183</c:v>
                </c:pt>
                <c:pt idx="612">
                  <c:v>16.2</c:v>
                </c:pt>
                <c:pt idx="613">
                  <c:v>16.216999999999999</c:v>
                </c:pt>
                <c:pt idx="614">
                  <c:v>16.234000000000005</c:v>
                </c:pt>
                <c:pt idx="615">
                  <c:v>16.251000000000001</c:v>
                </c:pt>
                <c:pt idx="616">
                  <c:v>16.267999999999986</c:v>
                </c:pt>
                <c:pt idx="617">
                  <c:v>16.284999999999989</c:v>
                </c:pt>
                <c:pt idx="618">
                  <c:v>16.302</c:v>
                </c:pt>
                <c:pt idx="619">
                  <c:v>16.318999999999999</c:v>
                </c:pt>
                <c:pt idx="620">
                  <c:v>16.335999999999999</c:v>
                </c:pt>
                <c:pt idx="621">
                  <c:v>16.353000000000005</c:v>
                </c:pt>
                <c:pt idx="622">
                  <c:v>16.37</c:v>
                </c:pt>
                <c:pt idx="623">
                  <c:v>16.387</c:v>
                </c:pt>
                <c:pt idx="624">
                  <c:v>16.404</c:v>
                </c:pt>
                <c:pt idx="625">
                  <c:v>16.420999999999989</c:v>
                </c:pt>
                <c:pt idx="626">
                  <c:v>16.437999999999999</c:v>
                </c:pt>
                <c:pt idx="627">
                  <c:v>16.454999999999988</c:v>
                </c:pt>
                <c:pt idx="628">
                  <c:v>16.471999999999987</c:v>
                </c:pt>
                <c:pt idx="629">
                  <c:v>16.488999999999816</c:v>
                </c:pt>
                <c:pt idx="630">
                  <c:v>16.506</c:v>
                </c:pt>
                <c:pt idx="631">
                  <c:v>16.523</c:v>
                </c:pt>
                <c:pt idx="632">
                  <c:v>16.54</c:v>
                </c:pt>
                <c:pt idx="633">
                  <c:v>16.556999999999999</c:v>
                </c:pt>
                <c:pt idx="634">
                  <c:v>16.574000000000005</c:v>
                </c:pt>
                <c:pt idx="635">
                  <c:v>16.591000000000001</c:v>
                </c:pt>
                <c:pt idx="636">
                  <c:v>16.608000000000001</c:v>
                </c:pt>
                <c:pt idx="637">
                  <c:v>16.625</c:v>
                </c:pt>
                <c:pt idx="638">
                  <c:v>16.641999999999999</c:v>
                </c:pt>
                <c:pt idx="639">
                  <c:v>16.658999999999999</c:v>
                </c:pt>
                <c:pt idx="640">
                  <c:v>16.675999999999988</c:v>
                </c:pt>
                <c:pt idx="641">
                  <c:v>16.693000000000001</c:v>
                </c:pt>
                <c:pt idx="642">
                  <c:v>16.71</c:v>
                </c:pt>
                <c:pt idx="643">
                  <c:v>16.727</c:v>
                </c:pt>
                <c:pt idx="644">
                  <c:v>16.744</c:v>
                </c:pt>
                <c:pt idx="645">
                  <c:v>16.760999999999989</c:v>
                </c:pt>
                <c:pt idx="646">
                  <c:v>16.777999999999999</c:v>
                </c:pt>
                <c:pt idx="647">
                  <c:v>16.795000000000002</c:v>
                </c:pt>
                <c:pt idx="648">
                  <c:v>16.812000000000001</c:v>
                </c:pt>
                <c:pt idx="649">
                  <c:v>16.829000000000001</c:v>
                </c:pt>
                <c:pt idx="650">
                  <c:v>16.846</c:v>
                </c:pt>
                <c:pt idx="651">
                  <c:v>16.863</c:v>
                </c:pt>
                <c:pt idx="652">
                  <c:v>16.88</c:v>
                </c:pt>
                <c:pt idx="653">
                  <c:v>16.896999999999988</c:v>
                </c:pt>
                <c:pt idx="654">
                  <c:v>16.914000000000001</c:v>
                </c:pt>
                <c:pt idx="655">
                  <c:v>16.931000000000001</c:v>
                </c:pt>
                <c:pt idx="656">
                  <c:v>16.947999999999986</c:v>
                </c:pt>
                <c:pt idx="657">
                  <c:v>16.964999999999989</c:v>
                </c:pt>
                <c:pt idx="658">
                  <c:v>16.981999999999989</c:v>
                </c:pt>
                <c:pt idx="659">
                  <c:v>16.998999999999889</c:v>
                </c:pt>
                <c:pt idx="660">
                  <c:v>17.015999999999988</c:v>
                </c:pt>
                <c:pt idx="661">
                  <c:v>17.033000000000001</c:v>
                </c:pt>
                <c:pt idx="662">
                  <c:v>17.05</c:v>
                </c:pt>
                <c:pt idx="663">
                  <c:v>17.067</c:v>
                </c:pt>
                <c:pt idx="664">
                  <c:v>17.084</c:v>
                </c:pt>
                <c:pt idx="665">
                  <c:v>17.100999999999999</c:v>
                </c:pt>
                <c:pt idx="666">
                  <c:v>17.118000000000031</c:v>
                </c:pt>
                <c:pt idx="667">
                  <c:v>17.135000000000005</c:v>
                </c:pt>
                <c:pt idx="668">
                  <c:v>17.152000000000001</c:v>
                </c:pt>
                <c:pt idx="669">
                  <c:v>17.169</c:v>
                </c:pt>
                <c:pt idx="670">
                  <c:v>17.186</c:v>
                </c:pt>
                <c:pt idx="671">
                  <c:v>17.202999999999989</c:v>
                </c:pt>
                <c:pt idx="672">
                  <c:v>17.22</c:v>
                </c:pt>
                <c:pt idx="673">
                  <c:v>17.236999999999988</c:v>
                </c:pt>
                <c:pt idx="674">
                  <c:v>17.254000000000001</c:v>
                </c:pt>
                <c:pt idx="675">
                  <c:v>17.271000000000001</c:v>
                </c:pt>
                <c:pt idx="676">
                  <c:v>17.287999999999986</c:v>
                </c:pt>
                <c:pt idx="677">
                  <c:v>17.305</c:v>
                </c:pt>
                <c:pt idx="678">
                  <c:v>17.321999999999999</c:v>
                </c:pt>
                <c:pt idx="679">
                  <c:v>17.338999999999999</c:v>
                </c:pt>
                <c:pt idx="680">
                  <c:v>17.356000000000005</c:v>
                </c:pt>
                <c:pt idx="681">
                  <c:v>17.373000000000001</c:v>
                </c:pt>
                <c:pt idx="682">
                  <c:v>17.39</c:v>
                </c:pt>
                <c:pt idx="683">
                  <c:v>17.407</c:v>
                </c:pt>
                <c:pt idx="684">
                  <c:v>17.423999999999989</c:v>
                </c:pt>
                <c:pt idx="685">
                  <c:v>17.440999999999889</c:v>
                </c:pt>
                <c:pt idx="686">
                  <c:v>17.457999999999988</c:v>
                </c:pt>
                <c:pt idx="687">
                  <c:v>17.474999999999987</c:v>
                </c:pt>
                <c:pt idx="688">
                  <c:v>17.491999999999987</c:v>
                </c:pt>
                <c:pt idx="689">
                  <c:v>17.509</c:v>
                </c:pt>
                <c:pt idx="690">
                  <c:v>17.526</c:v>
                </c:pt>
                <c:pt idx="691">
                  <c:v>17.542999999999989</c:v>
                </c:pt>
                <c:pt idx="692">
                  <c:v>17.559999999999999</c:v>
                </c:pt>
                <c:pt idx="693">
                  <c:v>17.577000000000005</c:v>
                </c:pt>
                <c:pt idx="694">
                  <c:v>17.594000000000001</c:v>
                </c:pt>
                <c:pt idx="695">
                  <c:v>17.611000000000153</c:v>
                </c:pt>
                <c:pt idx="696">
                  <c:v>17.628</c:v>
                </c:pt>
                <c:pt idx="697">
                  <c:v>17.645</c:v>
                </c:pt>
                <c:pt idx="698">
                  <c:v>17.661999999999999</c:v>
                </c:pt>
                <c:pt idx="699">
                  <c:v>17.678999999999988</c:v>
                </c:pt>
                <c:pt idx="700">
                  <c:v>17.696000000000005</c:v>
                </c:pt>
                <c:pt idx="701">
                  <c:v>17.713000000000001</c:v>
                </c:pt>
                <c:pt idx="702">
                  <c:v>17.73</c:v>
                </c:pt>
                <c:pt idx="703">
                  <c:v>17.747</c:v>
                </c:pt>
                <c:pt idx="704">
                  <c:v>17.763999999999989</c:v>
                </c:pt>
                <c:pt idx="705">
                  <c:v>17.780999999999889</c:v>
                </c:pt>
                <c:pt idx="706">
                  <c:v>17.797999999999988</c:v>
                </c:pt>
                <c:pt idx="707">
                  <c:v>17.815000000000001</c:v>
                </c:pt>
                <c:pt idx="708">
                  <c:v>17.832000000000001</c:v>
                </c:pt>
                <c:pt idx="709">
                  <c:v>17.849</c:v>
                </c:pt>
                <c:pt idx="710">
                  <c:v>17.866</c:v>
                </c:pt>
                <c:pt idx="711">
                  <c:v>17.882999999999889</c:v>
                </c:pt>
                <c:pt idx="712">
                  <c:v>17.899999999999999</c:v>
                </c:pt>
                <c:pt idx="713">
                  <c:v>17.917000000000005</c:v>
                </c:pt>
                <c:pt idx="714">
                  <c:v>17.934000000000001</c:v>
                </c:pt>
                <c:pt idx="715">
                  <c:v>17.951000000000001</c:v>
                </c:pt>
                <c:pt idx="716">
                  <c:v>17.967999999999989</c:v>
                </c:pt>
                <c:pt idx="717">
                  <c:v>17.984999999999989</c:v>
                </c:pt>
                <c:pt idx="718">
                  <c:v>18.001999999999999</c:v>
                </c:pt>
                <c:pt idx="719">
                  <c:v>18.018999999999988</c:v>
                </c:pt>
                <c:pt idx="720">
                  <c:v>18.036000000000001</c:v>
                </c:pt>
                <c:pt idx="721">
                  <c:v>18.053000000000001</c:v>
                </c:pt>
                <c:pt idx="722">
                  <c:v>18.07</c:v>
                </c:pt>
                <c:pt idx="723">
                  <c:v>18.087</c:v>
                </c:pt>
                <c:pt idx="724">
                  <c:v>18.103999999999999</c:v>
                </c:pt>
                <c:pt idx="725">
                  <c:v>18.120999999999999</c:v>
                </c:pt>
                <c:pt idx="726">
                  <c:v>18.138000000000005</c:v>
                </c:pt>
                <c:pt idx="727">
                  <c:v>18.155000000000001</c:v>
                </c:pt>
                <c:pt idx="728">
                  <c:v>18.172000000000001</c:v>
                </c:pt>
                <c:pt idx="729">
                  <c:v>18.189</c:v>
                </c:pt>
                <c:pt idx="730">
                  <c:v>18.206</c:v>
                </c:pt>
                <c:pt idx="731">
                  <c:v>18.222999999999889</c:v>
                </c:pt>
                <c:pt idx="732">
                  <c:v>18.239999999999988</c:v>
                </c:pt>
                <c:pt idx="733">
                  <c:v>18.257000000000001</c:v>
                </c:pt>
                <c:pt idx="734">
                  <c:v>18.274000000000001</c:v>
                </c:pt>
                <c:pt idx="735">
                  <c:v>18.291</c:v>
                </c:pt>
                <c:pt idx="736">
                  <c:v>18.308</c:v>
                </c:pt>
                <c:pt idx="737">
                  <c:v>18.324999999999999</c:v>
                </c:pt>
                <c:pt idx="738">
                  <c:v>18.341999999999999</c:v>
                </c:pt>
                <c:pt idx="739">
                  <c:v>18.359000000000005</c:v>
                </c:pt>
                <c:pt idx="740">
                  <c:v>18.376000000000001</c:v>
                </c:pt>
                <c:pt idx="741">
                  <c:v>18.393000000000001</c:v>
                </c:pt>
                <c:pt idx="742">
                  <c:v>18.41</c:v>
                </c:pt>
                <c:pt idx="743">
                  <c:v>18.427</c:v>
                </c:pt>
                <c:pt idx="744">
                  <c:v>18.443999999999889</c:v>
                </c:pt>
                <c:pt idx="745">
                  <c:v>18.460999999999849</c:v>
                </c:pt>
                <c:pt idx="746">
                  <c:v>18.478000000000002</c:v>
                </c:pt>
                <c:pt idx="747">
                  <c:v>18.494999999999987</c:v>
                </c:pt>
                <c:pt idx="748">
                  <c:v>18.512</c:v>
                </c:pt>
                <c:pt idx="749">
                  <c:v>18.529</c:v>
                </c:pt>
                <c:pt idx="750">
                  <c:v>18.545999999999989</c:v>
                </c:pt>
                <c:pt idx="751">
                  <c:v>18.562999999999889</c:v>
                </c:pt>
                <c:pt idx="752">
                  <c:v>18.579999999999988</c:v>
                </c:pt>
                <c:pt idx="753">
                  <c:v>18.597000000000001</c:v>
                </c:pt>
                <c:pt idx="754">
                  <c:v>18.614000000000157</c:v>
                </c:pt>
                <c:pt idx="755">
                  <c:v>18.631000000000135</c:v>
                </c:pt>
                <c:pt idx="756">
                  <c:v>18.648</c:v>
                </c:pt>
                <c:pt idx="757">
                  <c:v>18.664999999999999</c:v>
                </c:pt>
                <c:pt idx="758">
                  <c:v>18.681999999999999</c:v>
                </c:pt>
                <c:pt idx="759">
                  <c:v>18.699000000000005</c:v>
                </c:pt>
                <c:pt idx="760">
                  <c:v>18.716000000000001</c:v>
                </c:pt>
                <c:pt idx="761">
                  <c:v>18.733000000000001</c:v>
                </c:pt>
                <c:pt idx="762">
                  <c:v>18.75</c:v>
                </c:pt>
                <c:pt idx="763">
                  <c:v>18.766999999999989</c:v>
                </c:pt>
                <c:pt idx="764">
                  <c:v>18.783999999999889</c:v>
                </c:pt>
                <c:pt idx="765">
                  <c:v>18.800999999999988</c:v>
                </c:pt>
                <c:pt idx="766">
                  <c:v>18.818000000000001</c:v>
                </c:pt>
                <c:pt idx="767">
                  <c:v>18.835000000000001</c:v>
                </c:pt>
                <c:pt idx="768">
                  <c:v>18.852</c:v>
                </c:pt>
                <c:pt idx="769">
                  <c:v>18.869</c:v>
                </c:pt>
                <c:pt idx="770">
                  <c:v>18.885999999999989</c:v>
                </c:pt>
                <c:pt idx="771">
                  <c:v>18.902999999999889</c:v>
                </c:pt>
                <c:pt idx="772">
                  <c:v>18.920000000000002</c:v>
                </c:pt>
                <c:pt idx="773">
                  <c:v>18.937000000000001</c:v>
                </c:pt>
                <c:pt idx="774">
                  <c:v>18.954000000000001</c:v>
                </c:pt>
                <c:pt idx="775">
                  <c:v>18.971</c:v>
                </c:pt>
                <c:pt idx="776">
                  <c:v>18.987999999999989</c:v>
                </c:pt>
                <c:pt idx="777">
                  <c:v>19.004999999999999</c:v>
                </c:pt>
                <c:pt idx="778">
                  <c:v>19.021999999999988</c:v>
                </c:pt>
                <c:pt idx="779">
                  <c:v>19.039000000000001</c:v>
                </c:pt>
                <c:pt idx="780">
                  <c:v>19.056000000000001</c:v>
                </c:pt>
                <c:pt idx="781">
                  <c:v>19.073</c:v>
                </c:pt>
                <c:pt idx="782">
                  <c:v>19.09</c:v>
                </c:pt>
                <c:pt idx="783">
                  <c:v>19.106999999999999</c:v>
                </c:pt>
                <c:pt idx="784">
                  <c:v>19.123999999999999</c:v>
                </c:pt>
                <c:pt idx="785">
                  <c:v>19.140999999999988</c:v>
                </c:pt>
                <c:pt idx="786">
                  <c:v>19.158000000000001</c:v>
                </c:pt>
                <c:pt idx="787">
                  <c:v>19.175000000000001</c:v>
                </c:pt>
                <c:pt idx="788">
                  <c:v>19.192</c:v>
                </c:pt>
                <c:pt idx="789">
                  <c:v>19.209</c:v>
                </c:pt>
                <c:pt idx="790">
                  <c:v>19.225999999999889</c:v>
                </c:pt>
                <c:pt idx="791">
                  <c:v>19.242999999999853</c:v>
                </c:pt>
                <c:pt idx="792">
                  <c:v>19.260000000000002</c:v>
                </c:pt>
                <c:pt idx="793">
                  <c:v>19.277000000000001</c:v>
                </c:pt>
                <c:pt idx="794">
                  <c:v>19.294</c:v>
                </c:pt>
                <c:pt idx="795">
                  <c:v>19.311000000000035</c:v>
                </c:pt>
                <c:pt idx="796">
                  <c:v>19.327999999999999</c:v>
                </c:pt>
                <c:pt idx="797">
                  <c:v>19.344999999999999</c:v>
                </c:pt>
                <c:pt idx="798">
                  <c:v>19.361999999999988</c:v>
                </c:pt>
                <c:pt idx="799">
                  <c:v>19.379000000000001</c:v>
                </c:pt>
                <c:pt idx="800">
                  <c:v>19.396000000000001</c:v>
                </c:pt>
                <c:pt idx="801">
                  <c:v>19.413</c:v>
                </c:pt>
                <c:pt idx="802">
                  <c:v>19.43</c:v>
                </c:pt>
                <c:pt idx="803">
                  <c:v>19.446999999999989</c:v>
                </c:pt>
                <c:pt idx="804">
                  <c:v>19.463999999999889</c:v>
                </c:pt>
                <c:pt idx="805">
                  <c:v>19.481000000000002</c:v>
                </c:pt>
                <c:pt idx="806">
                  <c:v>19.497999999999987</c:v>
                </c:pt>
                <c:pt idx="807">
                  <c:v>19.515000000000001</c:v>
                </c:pt>
                <c:pt idx="808">
                  <c:v>19.532</c:v>
                </c:pt>
                <c:pt idx="809">
                  <c:v>19.548999999999989</c:v>
                </c:pt>
                <c:pt idx="810">
                  <c:v>19.565999999999889</c:v>
                </c:pt>
                <c:pt idx="811">
                  <c:v>19.582999999999846</c:v>
                </c:pt>
                <c:pt idx="812">
                  <c:v>19.600000000000001</c:v>
                </c:pt>
                <c:pt idx="813">
                  <c:v>19.617000000000161</c:v>
                </c:pt>
                <c:pt idx="814">
                  <c:v>19.634000000000135</c:v>
                </c:pt>
                <c:pt idx="815">
                  <c:v>19.651000000000035</c:v>
                </c:pt>
                <c:pt idx="816">
                  <c:v>19.667999999999999</c:v>
                </c:pt>
                <c:pt idx="817">
                  <c:v>19.684999999999999</c:v>
                </c:pt>
                <c:pt idx="818">
                  <c:v>19.702000000000002</c:v>
                </c:pt>
                <c:pt idx="819">
                  <c:v>19.719000000000001</c:v>
                </c:pt>
                <c:pt idx="820">
                  <c:v>19.736000000000001</c:v>
                </c:pt>
                <c:pt idx="821">
                  <c:v>19.753</c:v>
                </c:pt>
                <c:pt idx="822">
                  <c:v>19.77</c:v>
                </c:pt>
                <c:pt idx="823">
                  <c:v>19.786999999999889</c:v>
                </c:pt>
                <c:pt idx="824">
                  <c:v>19.803999999999988</c:v>
                </c:pt>
                <c:pt idx="825">
                  <c:v>19.821000000000005</c:v>
                </c:pt>
                <c:pt idx="826">
                  <c:v>19.838000000000001</c:v>
                </c:pt>
                <c:pt idx="827">
                  <c:v>19.855</c:v>
                </c:pt>
                <c:pt idx="828">
                  <c:v>19.872</c:v>
                </c:pt>
                <c:pt idx="829">
                  <c:v>19.888999999999989</c:v>
                </c:pt>
                <c:pt idx="830">
                  <c:v>19.905999999999889</c:v>
                </c:pt>
                <c:pt idx="831">
                  <c:v>19.922999999999845</c:v>
                </c:pt>
                <c:pt idx="832">
                  <c:v>19.939999999999987</c:v>
                </c:pt>
                <c:pt idx="833">
                  <c:v>19.957000000000001</c:v>
                </c:pt>
                <c:pt idx="834">
                  <c:v>19.974</c:v>
                </c:pt>
                <c:pt idx="835">
                  <c:v>19.991</c:v>
                </c:pt>
                <c:pt idx="836">
                  <c:v>20.007999999999999</c:v>
                </c:pt>
                <c:pt idx="837">
                  <c:v>20.024999999999999</c:v>
                </c:pt>
                <c:pt idx="838">
                  <c:v>20.042000000000002</c:v>
                </c:pt>
                <c:pt idx="839">
                  <c:v>20.059000000000001</c:v>
                </c:pt>
                <c:pt idx="840">
                  <c:v>20.076000000000001</c:v>
                </c:pt>
                <c:pt idx="841">
                  <c:v>20.093</c:v>
                </c:pt>
                <c:pt idx="842">
                  <c:v>20.110000000000031</c:v>
                </c:pt>
                <c:pt idx="843">
                  <c:v>20.126999999999999</c:v>
                </c:pt>
                <c:pt idx="844">
                  <c:v>20.143999999999988</c:v>
                </c:pt>
                <c:pt idx="845">
                  <c:v>20.161000000000001</c:v>
                </c:pt>
                <c:pt idx="846">
                  <c:v>20.178000000000001</c:v>
                </c:pt>
                <c:pt idx="847">
                  <c:v>20.195</c:v>
                </c:pt>
                <c:pt idx="848">
                  <c:v>20.212</c:v>
                </c:pt>
                <c:pt idx="849">
                  <c:v>20.228999999999989</c:v>
                </c:pt>
                <c:pt idx="850">
                  <c:v>20.245999999999889</c:v>
                </c:pt>
                <c:pt idx="851">
                  <c:v>20.263000000000002</c:v>
                </c:pt>
                <c:pt idx="852">
                  <c:v>20.279999999999987</c:v>
                </c:pt>
                <c:pt idx="853">
                  <c:v>20.297000000000001</c:v>
                </c:pt>
                <c:pt idx="854">
                  <c:v>20.314000000000135</c:v>
                </c:pt>
                <c:pt idx="855">
                  <c:v>20.331000000000031</c:v>
                </c:pt>
                <c:pt idx="856">
                  <c:v>20.347999999999999</c:v>
                </c:pt>
                <c:pt idx="857">
                  <c:v>20.364999999999988</c:v>
                </c:pt>
                <c:pt idx="858">
                  <c:v>20.381999999999987</c:v>
                </c:pt>
                <c:pt idx="859">
                  <c:v>20.399000000000001</c:v>
                </c:pt>
                <c:pt idx="860">
                  <c:v>20.416</c:v>
                </c:pt>
                <c:pt idx="861">
                  <c:v>20.433</c:v>
                </c:pt>
                <c:pt idx="862">
                  <c:v>20.45</c:v>
                </c:pt>
                <c:pt idx="863">
                  <c:v>20.466999999999889</c:v>
                </c:pt>
                <c:pt idx="864">
                  <c:v>20.484000000000002</c:v>
                </c:pt>
                <c:pt idx="865">
                  <c:v>20.501000000000001</c:v>
                </c:pt>
                <c:pt idx="866">
                  <c:v>20.518000000000001</c:v>
                </c:pt>
                <c:pt idx="867">
                  <c:v>20.535</c:v>
                </c:pt>
                <c:pt idx="868">
                  <c:v>20.552</c:v>
                </c:pt>
                <c:pt idx="869">
                  <c:v>20.568999999999889</c:v>
                </c:pt>
                <c:pt idx="870">
                  <c:v>20.585999999999849</c:v>
                </c:pt>
                <c:pt idx="871">
                  <c:v>20.603000000000005</c:v>
                </c:pt>
                <c:pt idx="872">
                  <c:v>20.62</c:v>
                </c:pt>
                <c:pt idx="873">
                  <c:v>20.637000000000135</c:v>
                </c:pt>
                <c:pt idx="874">
                  <c:v>20.654000000000035</c:v>
                </c:pt>
                <c:pt idx="875">
                  <c:v>20.670999999999999</c:v>
                </c:pt>
                <c:pt idx="876">
                  <c:v>20.687999999999999</c:v>
                </c:pt>
                <c:pt idx="877">
                  <c:v>20.704999999999988</c:v>
                </c:pt>
                <c:pt idx="878">
                  <c:v>20.721999999999987</c:v>
                </c:pt>
                <c:pt idx="879">
                  <c:v>20.739000000000001</c:v>
                </c:pt>
                <c:pt idx="880">
                  <c:v>20.756</c:v>
                </c:pt>
                <c:pt idx="881">
                  <c:v>20.773</c:v>
                </c:pt>
                <c:pt idx="882">
                  <c:v>20.79</c:v>
                </c:pt>
                <c:pt idx="883">
                  <c:v>20.806999999999999</c:v>
                </c:pt>
                <c:pt idx="884">
                  <c:v>20.824000000000005</c:v>
                </c:pt>
                <c:pt idx="885">
                  <c:v>20.841000000000001</c:v>
                </c:pt>
                <c:pt idx="886">
                  <c:v>20.858000000000001</c:v>
                </c:pt>
                <c:pt idx="887">
                  <c:v>20.875</c:v>
                </c:pt>
                <c:pt idx="888">
                  <c:v>20.891999999999999</c:v>
                </c:pt>
                <c:pt idx="889">
                  <c:v>20.908999999999889</c:v>
                </c:pt>
                <c:pt idx="890">
                  <c:v>20.925999999999846</c:v>
                </c:pt>
                <c:pt idx="891">
                  <c:v>20.942999999999831</c:v>
                </c:pt>
                <c:pt idx="892">
                  <c:v>20.959999999999987</c:v>
                </c:pt>
                <c:pt idx="893">
                  <c:v>20.977</c:v>
                </c:pt>
                <c:pt idx="894">
                  <c:v>20.994</c:v>
                </c:pt>
                <c:pt idx="895">
                  <c:v>21.010999999999999</c:v>
                </c:pt>
                <c:pt idx="896">
                  <c:v>21.027999999999999</c:v>
                </c:pt>
                <c:pt idx="897">
                  <c:v>21.045000000000002</c:v>
                </c:pt>
                <c:pt idx="898">
                  <c:v>21.061999999999987</c:v>
                </c:pt>
                <c:pt idx="899">
                  <c:v>21.079000000000001</c:v>
                </c:pt>
                <c:pt idx="900">
                  <c:v>21.096</c:v>
                </c:pt>
                <c:pt idx="901">
                  <c:v>21.113000000000035</c:v>
                </c:pt>
                <c:pt idx="902">
                  <c:v>21.130000000000031</c:v>
                </c:pt>
                <c:pt idx="903">
                  <c:v>21.146999999999988</c:v>
                </c:pt>
                <c:pt idx="904">
                  <c:v>21.164000000000001</c:v>
                </c:pt>
                <c:pt idx="905">
                  <c:v>21.181000000000001</c:v>
                </c:pt>
                <c:pt idx="906">
                  <c:v>21.198</c:v>
                </c:pt>
                <c:pt idx="907">
                  <c:v>21.215</c:v>
                </c:pt>
                <c:pt idx="908">
                  <c:v>21.231999999999999</c:v>
                </c:pt>
                <c:pt idx="909">
                  <c:v>21.248999999999889</c:v>
                </c:pt>
                <c:pt idx="910">
                  <c:v>21.265999999999845</c:v>
                </c:pt>
                <c:pt idx="911">
                  <c:v>21.282999999999827</c:v>
                </c:pt>
                <c:pt idx="912">
                  <c:v>21.3</c:v>
                </c:pt>
                <c:pt idx="913">
                  <c:v>21.317000000000135</c:v>
                </c:pt>
                <c:pt idx="914">
                  <c:v>21.334000000000035</c:v>
                </c:pt>
                <c:pt idx="915">
                  <c:v>21.350999999999999</c:v>
                </c:pt>
                <c:pt idx="916">
                  <c:v>21.367999999999999</c:v>
                </c:pt>
                <c:pt idx="917">
                  <c:v>21.385000000000002</c:v>
                </c:pt>
                <c:pt idx="918">
                  <c:v>21.401999999999987</c:v>
                </c:pt>
                <c:pt idx="919">
                  <c:v>21.419</c:v>
                </c:pt>
                <c:pt idx="920">
                  <c:v>21.436</c:v>
                </c:pt>
                <c:pt idx="921">
                  <c:v>21.452999999999989</c:v>
                </c:pt>
                <c:pt idx="922">
                  <c:v>21.47</c:v>
                </c:pt>
                <c:pt idx="923">
                  <c:v>21.486999999999846</c:v>
                </c:pt>
                <c:pt idx="924">
                  <c:v>21.504000000000001</c:v>
                </c:pt>
                <c:pt idx="925">
                  <c:v>21.521000000000001</c:v>
                </c:pt>
                <c:pt idx="926">
                  <c:v>21.538</c:v>
                </c:pt>
                <c:pt idx="927">
                  <c:v>21.555</c:v>
                </c:pt>
                <c:pt idx="928">
                  <c:v>21.571999999999999</c:v>
                </c:pt>
                <c:pt idx="929">
                  <c:v>21.588999999999889</c:v>
                </c:pt>
                <c:pt idx="930">
                  <c:v>21.606000000000005</c:v>
                </c:pt>
                <c:pt idx="931">
                  <c:v>21.623000000000001</c:v>
                </c:pt>
                <c:pt idx="932">
                  <c:v>21.64</c:v>
                </c:pt>
                <c:pt idx="933">
                  <c:v>21.657000000000131</c:v>
                </c:pt>
                <c:pt idx="934">
                  <c:v>21.673999999999999</c:v>
                </c:pt>
                <c:pt idx="935">
                  <c:v>21.690999999999999</c:v>
                </c:pt>
                <c:pt idx="936">
                  <c:v>21.707999999999988</c:v>
                </c:pt>
                <c:pt idx="937">
                  <c:v>21.724999999999987</c:v>
                </c:pt>
                <c:pt idx="938">
                  <c:v>21.741999999999987</c:v>
                </c:pt>
                <c:pt idx="939">
                  <c:v>21.759</c:v>
                </c:pt>
                <c:pt idx="940">
                  <c:v>21.776</c:v>
                </c:pt>
                <c:pt idx="941">
                  <c:v>21.792999999999989</c:v>
                </c:pt>
                <c:pt idx="942">
                  <c:v>21.810000000000031</c:v>
                </c:pt>
                <c:pt idx="943">
                  <c:v>21.827000000000005</c:v>
                </c:pt>
                <c:pt idx="944">
                  <c:v>21.844000000000001</c:v>
                </c:pt>
                <c:pt idx="945">
                  <c:v>21.861000000000001</c:v>
                </c:pt>
                <c:pt idx="946">
                  <c:v>21.878</c:v>
                </c:pt>
                <c:pt idx="947">
                  <c:v>21.895</c:v>
                </c:pt>
                <c:pt idx="948">
                  <c:v>21.911999999999999</c:v>
                </c:pt>
                <c:pt idx="949">
                  <c:v>21.928999999999846</c:v>
                </c:pt>
                <c:pt idx="950">
                  <c:v>21.946000000000002</c:v>
                </c:pt>
                <c:pt idx="951">
                  <c:v>21.962999999999816</c:v>
                </c:pt>
                <c:pt idx="952">
                  <c:v>21.979999999999986</c:v>
                </c:pt>
                <c:pt idx="953">
                  <c:v>21.997</c:v>
                </c:pt>
                <c:pt idx="954">
                  <c:v>22.013999999999999</c:v>
                </c:pt>
                <c:pt idx="955">
                  <c:v>22.030999999999999</c:v>
                </c:pt>
                <c:pt idx="956">
                  <c:v>22.047999999999988</c:v>
                </c:pt>
                <c:pt idx="957">
                  <c:v>22.064999999999987</c:v>
                </c:pt>
                <c:pt idx="958">
                  <c:v>22.081999999999987</c:v>
                </c:pt>
                <c:pt idx="959">
                  <c:v>22.099</c:v>
                </c:pt>
                <c:pt idx="960">
                  <c:v>22.116000000000035</c:v>
                </c:pt>
                <c:pt idx="961">
                  <c:v>22.132999999999999</c:v>
                </c:pt>
                <c:pt idx="962">
                  <c:v>22.150000000000031</c:v>
                </c:pt>
                <c:pt idx="963">
                  <c:v>22.167000000000005</c:v>
                </c:pt>
                <c:pt idx="964">
                  <c:v>22.184000000000001</c:v>
                </c:pt>
                <c:pt idx="965">
                  <c:v>22.201000000000001</c:v>
                </c:pt>
                <c:pt idx="966">
                  <c:v>22.218</c:v>
                </c:pt>
                <c:pt idx="967">
                  <c:v>22.234999999999999</c:v>
                </c:pt>
                <c:pt idx="968">
                  <c:v>22.251999999999999</c:v>
                </c:pt>
                <c:pt idx="969">
                  <c:v>22.268999999999846</c:v>
                </c:pt>
                <c:pt idx="970">
                  <c:v>22.285999999999831</c:v>
                </c:pt>
                <c:pt idx="971">
                  <c:v>22.303000000000001</c:v>
                </c:pt>
                <c:pt idx="972">
                  <c:v>22.32</c:v>
                </c:pt>
                <c:pt idx="973">
                  <c:v>22.337000000000035</c:v>
                </c:pt>
                <c:pt idx="974">
                  <c:v>22.353999999999999</c:v>
                </c:pt>
                <c:pt idx="975">
                  <c:v>22.370999999999999</c:v>
                </c:pt>
                <c:pt idx="976">
                  <c:v>22.388000000000002</c:v>
                </c:pt>
                <c:pt idx="977">
                  <c:v>22.404999999999987</c:v>
                </c:pt>
                <c:pt idx="978">
                  <c:v>22.421999999999986</c:v>
                </c:pt>
                <c:pt idx="979">
                  <c:v>22.439</c:v>
                </c:pt>
                <c:pt idx="980">
                  <c:v>22.456</c:v>
                </c:pt>
                <c:pt idx="981">
                  <c:v>22.472999999999889</c:v>
                </c:pt>
                <c:pt idx="982">
                  <c:v>22.49</c:v>
                </c:pt>
                <c:pt idx="983">
                  <c:v>22.507000000000001</c:v>
                </c:pt>
                <c:pt idx="984">
                  <c:v>22.524000000000001</c:v>
                </c:pt>
                <c:pt idx="985">
                  <c:v>22.541</c:v>
                </c:pt>
                <c:pt idx="986">
                  <c:v>22.558</c:v>
                </c:pt>
                <c:pt idx="987">
                  <c:v>22.574999999999999</c:v>
                </c:pt>
                <c:pt idx="988">
                  <c:v>22.591999999999999</c:v>
                </c:pt>
                <c:pt idx="989">
                  <c:v>22.609000000000005</c:v>
                </c:pt>
                <c:pt idx="990">
                  <c:v>22.626000000000001</c:v>
                </c:pt>
                <c:pt idx="991">
                  <c:v>22.643000000000001</c:v>
                </c:pt>
                <c:pt idx="992">
                  <c:v>22.66</c:v>
                </c:pt>
                <c:pt idx="993">
                  <c:v>22.677000000000035</c:v>
                </c:pt>
                <c:pt idx="994">
                  <c:v>22.693999999999999</c:v>
                </c:pt>
                <c:pt idx="995">
                  <c:v>22.710999999999999</c:v>
                </c:pt>
                <c:pt idx="996">
                  <c:v>22.728000000000002</c:v>
                </c:pt>
                <c:pt idx="997">
                  <c:v>22.744999999999987</c:v>
                </c:pt>
                <c:pt idx="998">
                  <c:v>22.761999999999986</c:v>
                </c:pt>
                <c:pt idx="999">
                  <c:v>22.779</c:v>
                </c:pt>
                <c:pt idx="1000">
                  <c:v>22.795999999999989</c:v>
                </c:pt>
                <c:pt idx="1001">
                  <c:v>22.812999999999999</c:v>
                </c:pt>
                <c:pt idx="1002">
                  <c:v>22.830000000000005</c:v>
                </c:pt>
                <c:pt idx="1003">
                  <c:v>22.847000000000001</c:v>
                </c:pt>
                <c:pt idx="1004">
                  <c:v>22.864000000000001</c:v>
                </c:pt>
                <c:pt idx="1005">
                  <c:v>22.881</c:v>
                </c:pt>
                <c:pt idx="1006">
                  <c:v>22.898</c:v>
                </c:pt>
                <c:pt idx="1007">
                  <c:v>22.914999999999999</c:v>
                </c:pt>
                <c:pt idx="1008">
                  <c:v>22.931999999999999</c:v>
                </c:pt>
                <c:pt idx="1009">
                  <c:v>22.949000000000002</c:v>
                </c:pt>
                <c:pt idx="1010">
                  <c:v>22.96599999999982</c:v>
                </c:pt>
                <c:pt idx="1011">
                  <c:v>22.982999999999812</c:v>
                </c:pt>
                <c:pt idx="1012">
                  <c:v>23</c:v>
                </c:pt>
                <c:pt idx="1013">
                  <c:v>23.016999999999999</c:v>
                </c:pt>
                <c:pt idx="1014">
                  <c:v>23.033999999999999</c:v>
                </c:pt>
                <c:pt idx="1015">
                  <c:v>23.050999999999988</c:v>
                </c:pt>
                <c:pt idx="1016">
                  <c:v>23.067999999999987</c:v>
                </c:pt>
                <c:pt idx="1017">
                  <c:v>23.084999999999987</c:v>
                </c:pt>
                <c:pt idx="1018">
                  <c:v>23.102</c:v>
                </c:pt>
                <c:pt idx="1019">
                  <c:v>23.119000000000035</c:v>
                </c:pt>
                <c:pt idx="1020">
                  <c:v>23.135999999999999</c:v>
                </c:pt>
                <c:pt idx="1021">
                  <c:v>23.152999999999999</c:v>
                </c:pt>
                <c:pt idx="1022">
                  <c:v>23.17</c:v>
                </c:pt>
                <c:pt idx="1023">
                  <c:v>23.187000000000001</c:v>
                </c:pt>
                <c:pt idx="1024">
                  <c:v>23.204000000000001</c:v>
                </c:pt>
                <c:pt idx="1025">
                  <c:v>23.221</c:v>
                </c:pt>
                <c:pt idx="1026">
                  <c:v>23.238</c:v>
                </c:pt>
                <c:pt idx="1027">
                  <c:v>23.254999999999999</c:v>
                </c:pt>
                <c:pt idx="1028">
                  <c:v>23.271999999999988</c:v>
                </c:pt>
                <c:pt idx="1029">
                  <c:v>23.288999999999838</c:v>
                </c:pt>
                <c:pt idx="1030">
                  <c:v>23.306000000000001</c:v>
                </c:pt>
                <c:pt idx="1031">
                  <c:v>23.323</c:v>
                </c:pt>
                <c:pt idx="1032">
                  <c:v>23.34</c:v>
                </c:pt>
                <c:pt idx="1033">
                  <c:v>23.356999999999999</c:v>
                </c:pt>
                <c:pt idx="1034">
                  <c:v>23.373999999999999</c:v>
                </c:pt>
                <c:pt idx="1035">
                  <c:v>23.390999999999988</c:v>
                </c:pt>
                <c:pt idx="1036">
                  <c:v>23.407999999999987</c:v>
                </c:pt>
                <c:pt idx="1037">
                  <c:v>23.424999999999986</c:v>
                </c:pt>
                <c:pt idx="1038">
                  <c:v>23.441999999999986</c:v>
                </c:pt>
                <c:pt idx="1039">
                  <c:v>23.459</c:v>
                </c:pt>
                <c:pt idx="1040">
                  <c:v>23.475999999999889</c:v>
                </c:pt>
                <c:pt idx="1041">
                  <c:v>23.492999999999853</c:v>
                </c:pt>
                <c:pt idx="1042">
                  <c:v>23.51</c:v>
                </c:pt>
                <c:pt idx="1043">
                  <c:v>23.527000000000001</c:v>
                </c:pt>
                <c:pt idx="1044">
                  <c:v>23.544</c:v>
                </c:pt>
                <c:pt idx="1045">
                  <c:v>23.561</c:v>
                </c:pt>
                <c:pt idx="1046">
                  <c:v>23.577999999999999</c:v>
                </c:pt>
                <c:pt idx="1047">
                  <c:v>23.594999999999999</c:v>
                </c:pt>
                <c:pt idx="1048">
                  <c:v>23.611999999999998</c:v>
                </c:pt>
                <c:pt idx="1049">
                  <c:v>23.629000000000001</c:v>
                </c:pt>
                <c:pt idx="1050">
                  <c:v>23.646000000000001</c:v>
                </c:pt>
                <c:pt idx="1051">
                  <c:v>23.663</c:v>
                </c:pt>
                <c:pt idx="1052">
                  <c:v>23.68</c:v>
                </c:pt>
                <c:pt idx="1053">
                  <c:v>23.696999999999999</c:v>
                </c:pt>
                <c:pt idx="1054">
                  <c:v>23.713999999999999</c:v>
                </c:pt>
                <c:pt idx="1055">
                  <c:v>23.731000000000005</c:v>
                </c:pt>
                <c:pt idx="1056">
                  <c:v>23.747999999999987</c:v>
                </c:pt>
                <c:pt idx="1057">
                  <c:v>23.764999999999986</c:v>
                </c:pt>
                <c:pt idx="1058">
                  <c:v>23.781999999999989</c:v>
                </c:pt>
                <c:pt idx="1059">
                  <c:v>23.798999999999989</c:v>
                </c:pt>
                <c:pt idx="1060">
                  <c:v>23.815999999999999</c:v>
                </c:pt>
                <c:pt idx="1061">
                  <c:v>23.832999999999988</c:v>
                </c:pt>
                <c:pt idx="1062">
                  <c:v>23.85</c:v>
                </c:pt>
                <c:pt idx="1063">
                  <c:v>23.867000000000001</c:v>
                </c:pt>
                <c:pt idx="1064">
                  <c:v>23.884</c:v>
                </c:pt>
                <c:pt idx="1065">
                  <c:v>23.901</c:v>
                </c:pt>
                <c:pt idx="1066">
                  <c:v>23.917999999999999</c:v>
                </c:pt>
                <c:pt idx="1067">
                  <c:v>23.934999999999999</c:v>
                </c:pt>
                <c:pt idx="1068">
                  <c:v>23.952000000000002</c:v>
                </c:pt>
                <c:pt idx="1069">
                  <c:v>23.968999999999827</c:v>
                </c:pt>
                <c:pt idx="1070">
                  <c:v>23.985999999999812</c:v>
                </c:pt>
                <c:pt idx="1071">
                  <c:v>24.003</c:v>
                </c:pt>
                <c:pt idx="1072">
                  <c:v>24.02</c:v>
                </c:pt>
                <c:pt idx="1073">
                  <c:v>24.036999999999999</c:v>
                </c:pt>
                <c:pt idx="1074">
                  <c:v>24.053999999999988</c:v>
                </c:pt>
                <c:pt idx="1075">
                  <c:v>24.071000000000005</c:v>
                </c:pt>
                <c:pt idx="1076">
                  <c:v>24.087999999999987</c:v>
                </c:pt>
                <c:pt idx="1077">
                  <c:v>24.105</c:v>
                </c:pt>
                <c:pt idx="1078">
                  <c:v>24.122</c:v>
                </c:pt>
                <c:pt idx="1079">
                  <c:v>24.138999999999999</c:v>
                </c:pt>
                <c:pt idx="1080">
                  <c:v>24.155999999999999</c:v>
                </c:pt>
                <c:pt idx="1081">
                  <c:v>24.172999999999988</c:v>
                </c:pt>
                <c:pt idx="1082">
                  <c:v>24.19</c:v>
                </c:pt>
                <c:pt idx="1083">
                  <c:v>24.207000000000001</c:v>
                </c:pt>
                <c:pt idx="1084">
                  <c:v>24.224</c:v>
                </c:pt>
                <c:pt idx="1085">
                  <c:v>24.241</c:v>
                </c:pt>
                <c:pt idx="1086">
                  <c:v>24.257999999999999</c:v>
                </c:pt>
                <c:pt idx="1087">
                  <c:v>24.274999999999999</c:v>
                </c:pt>
                <c:pt idx="1088">
                  <c:v>24.292000000000002</c:v>
                </c:pt>
                <c:pt idx="1089">
                  <c:v>24.309000000000001</c:v>
                </c:pt>
                <c:pt idx="1090">
                  <c:v>24.326000000000001</c:v>
                </c:pt>
                <c:pt idx="1091">
                  <c:v>24.343</c:v>
                </c:pt>
                <c:pt idx="1092">
                  <c:v>24.36</c:v>
                </c:pt>
                <c:pt idx="1093">
                  <c:v>24.376999999999999</c:v>
                </c:pt>
                <c:pt idx="1094">
                  <c:v>24.393999999999988</c:v>
                </c:pt>
                <c:pt idx="1095">
                  <c:v>24.411000000000001</c:v>
                </c:pt>
                <c:pt idx="1096">
                  <c:v>24.427999999999987</c:v>
                </c:pt>
                <c:pt idx="1097">
                  <c:v>24.444999999999986</c:v>
                </c:pt>
                <c:pt idx="1098">
                  <c:v>24.461999999999989</c:v>
                </c:pt>
                <c:pt idx="1099">
                  <c:v>24.478999999999989</c:v>
                </c:pt>
                <c:pt idx="1100">
                  <c:v>24.495999999999889</c:v>
                </c:pt>
                <c:pt idx="1101">
                  <c:v>24.513000000000005</c:v>
                </c:pt>
                <c:pt idx="1102">
                  <c:v>24.53</c:v>
                </c:pt>
                <c:pt idx="1103">
                  <c:v>24.547000000000001</c:v>
                </c:pt>
                <c:pt idx="1104">
                  <c:v>24.564</c:v>
                </c:pt>
                <c:pt idx="1105">
                  <c:v>24.581</c:v>
                </c:pt>
                <c:pt idx="1106">
                  <c:v>24.597999999999999</c:v>
                </c:pt>
                <c:pt idx="1107">
                  <c:v>24.614999999999998</c:v>
                </c:pt>
                <c:pt idx="1108">
                  <c:v>24.632000000000001</c:v>
                </c:pt>
                <c:pt idx="1109">
                  <c:v>24.649000000000001</c:v>
                </c:pt>
                <c:pt idx="1110">
                  <c:v>24.666</c:v>
                </c:pt>
                <c:pt idx="1111">
                  <c:v>24.683</c:v>
                </c:pt>
                <c:pt idx="1112">
                  <c:v>24.7</c:v>
                </c:pt>
                <c:pt idx="1113">
                  <c:v>24.716999999999999</c:v>
                </c:pt>
                <c:pt idx="1114">
                  <c:v>24.734000000000005</c:v>
                </c:pt>
                <c:pt idx="1115">
                  <c:v>24.751000000000001</c:v>
                </c:pt>
                <c:pt idx="1116">
                  <c:v>24.767999999999986</c:v>
                </c:pt>
                <c:pt idx="1117">
                  <c:v>24.784999999999989</c:v>
                </c:pt>
                <c:pt idx="1118">
                  <c:v>24.802</c:v>
                </c:pt>
                <c:pt idx="1119">
                  <c:v>24.818999999999999</c:v>
                </c:pt>
                <c:pt idx="1120">
                  <c:v>24.835999999999999</c:v>
                </c:pt>
                <c:pt idx="1121">
                  <c:v>24.853000000000005</c:v>
                </c:pt>
                <c:pt idx="1122">
                  <c:v>24.87</c:v>
                </c:pt>
                <c:pt idx="1123">
                  <c:v>24.887</c:v>
                </c:pt>
                <c:pt idx="1124">
                  <c:v>24.904</c:v>
                </c:pt>
                <c:pt idx="1125">
                  <c:v>24.920999999999989</c:v>
                </c:pt>
                <c:pt idx="1126">
                  <c:v>24.937999999999999</c:v>
                </c:pt>
                <c:pt idx="1127">
                  <c:v>24.954999999999988</c:v>
                </c:pt>
                <c:pt idx="1128">
                  <c:v>24.971999999999987</c:v>
                </c:pt>
                <c:pt idx="1129">
                  <c:v>24.988999999999816</c:v>
                </c:pt>
                <c:pt idx="1130">
                  <c:v>25.006</c:v>
                </c:pt>
                <c:pt idx="1131">
                  <c:v>25.023</c:v>
                </c:pt>
                <c:pt idx="1132">
                  <c:v>25.04</c:v>
                </c:pt>
                <c:pt idx="1133">
                  <c:v>25.056999999999999</c:v>
                </c:pt>
                <c:pt idx="1134">
                  <c:v>25.074000000000005</c:v>
                </c:pt>
                <c:pt idx="1135">
                  <c:v>25.091000000000001</c:v>
                </c:pt>
                <c:pt idx="1136">
                  <c:v>25.108000000000001</c:v>
                </c:pt>
                <c:pt idx="1137">
                  <c:v>25.125</c:v>
                </c:pt>
                <c:pt idx="1138">
                  <c:v>25.141999999999999</c:v>
                </c:pt>
                <c:pt idx="1139">
                  <c:v>25.158999999999999</c:v>
                </c:pt>
                <c:pt idx="1140">
                  <c:v>25.175999999999988</c:v>
                </c:pt>
                <c:pt idx="1141">
                  <c:v>25.193000000000001</c:v>
                </c:pt>
                <c:pt idx="1142">
                  <c:v>25.21</c:v>
                </c:pt>
                <c:pt idx="1143">
                  <c:v>25.227</c:v>
                </c:pt>
                <c:pt idx="1144">
                  <c:v>25.244</c:v>
                </c:pt>
                <c:pt idx="1145">
                  <c:v>25.260999999999989</c:v>
                </c:pt>
                <c:pt idx="1146">
                  <c:v>25.277999999999999</c:v>
                </c:pt>
                <c:pt idx="1147">
                  <c:v>25.295000000000002</c:v>
                </c:pt>
                <c:pt idx="1148">
                  <c:v>25.312000000000001</c:v>
                </c:pt>
                <c:pt idx="1149">
                  <c:v>25.329000000000001</c:v>
                </c:pt>
                <c:pt idx="1150">
                  <c:v>25.346</c:v>
                </c:pt>
                <c:pt idx="1151">
                  <c:v>25.363</c:v>
                </c:pt>
                <c:pt idx="1152">
                  <c:v>25.38</c:v>
                </c:pt>
                <c:pt idx="1153">
                  <c:v>25.396999999999988</c:v>
                </c:pt>
                <c:pt idx="1154">
                  <c:v>25.414000000000001</c:v>
                </c:pt>
                <c:pt idx="1155">
                  <c:v>25.431000000000001</c:v>
                </c:pt>
                <c:pt idx="1156">
                  <c:v>25.447999999999986</c:v>
                </c:pt>
                <c:pt idx="1157">
                  <c:v>25.464999999999989</c:v>
                </c:pt>
                <c:pt idx="1158">
                  <c:v>25.481999999999989</c:v>
                </c:pt>
                <c:pt idx="1159">
                  <c:v>25.498999999999889</c:v>
                </c:pt>
                <c:pt idx="1160">
                  <c:v>25.515999999999988</c:v>
                </c:pt>
                <c:pt idx="1161">
                  <c:v>25.533000000000001</c:v>
                </c:pt>
                <c:pt idx="1162">
                  <c:v>25.55</c:v>
                </c:pt>
                <c:pt idx="1163">
                  <c:v>25.567</c:v>
                </c:pt>
                <c:pt idx="1164">
                  <c:v>25.584</c:v>
                </c:pt>
                <c:pt idx="1165">
                  <c:v>25.600999999999999</c:v>
                </c:pt>
                <c:pt idx="1166">
                  <c:v>25.618000000000031</c:v>
                </c:pt>
                <c:pt idx="1167">
                  <c:v>25.635000000000005</c:v>
                </c:pt>
                <c:pt idx="1168">
                  <c:v>25.652000000000001</c:v>
                </c:pt>
                <c:pt idx="1169">
                  <c:v>25.669</c:v>
                </c:pt>
                <c:pt idx="1170">
                  <c:v>25.686</c:v>
                </c:pt>
                <c:pt idx="1171">
                  <c:v>25.702999999999989</c:v>
                </c:pt>
                <c:pt idx="1172">
                  <c:v>25.72</c:v>
                </c:pt>
                <c:pt idx="1173">
                  <c:v>25.736999999999988</c:v>
                </c:pt>
                <c:pt idx="1174">
                  <c:v>25.754000000000001</c:v>
                </c:pt>
                <c:pt idx="1175">
                  <c:v>25.771000000000001</c:v>
                </c:pt>
                <c:pt idx="1176">
                  <c:v>25.787999999999986</c:v>
                </c:pt>
                <c:pt idx="1177">
                  <c:v>25.805</c:v>
                </c:pt>
                <c:pt idx="1178">
                  <c:v>25.821999999999999</c:v>
                </c:pt>
                <c:pt idx="1179">
                  <c:v>25.838999999999999</c:v>
                </c:pt>
                <c:pt idx="1180">
                  <c:v>25.856000000000005</c:v>
                </c:pt>
                <c:pt idx="1181">
                  <c:v>25.873000000000001</c:v>
                </c:pt>
                <c:pt idx="1182">
                  <c:v>25.89</c:v>
                </c:pt>
                <c:pt idx="1183">
                  <c:v>25.907</c:v>
                </c:pt>
                <c:pt idx="1184">
                  <c:v>25.923999999999989</c:v>
                </c:pt>
                <c:pt idx="1185">
                  <c:v>25.940999999999889</c:v>
                </c:pt>
                <c:pt idx="1186">
                  <c:v>25.957999999999988</c:v>
                </c:pt>
                <c:pt idx="1187">
                  <c:v>25.974999999999987</c:v>
                </c:pt>
                <c:pt idx="1188">
                  <c:v>25.991999999999987</c:v>
                </c:pt>
                <c:pt idx="1189">
                  <c:v>26.009</c:v>
                </c:pt>
                <c:pt idx="1190">
                  <c:v>26.026</c:v>
                </c:pt>
                <c:pt idx="1191">
                  <c:v>26.042999999999989</c:v>
                </c:pt>
                <c:pt idx="1192">
                  <c:v>26.06</c:v>
                </c:pt>
                <c:pt idx="1193">
                  <c:v>26.077000000000005</c:v>
                </c:pt>
                <c:pt idx="1194">
                  <c:v>26.094000000000001</c:v>
                </c:pt>
                <c:pt idx="1195">
                  <c:v>26.111000000000153</c:v>
                </c:pt>
                <c:pt idx="1196">
                  <c:v>26.128</c:v>
                </c:pt>
                <c:pt idx="1197">
                  <c:v>26.145</c:v>
                </c:pt>
                <c:pt idx="1198">
                  <c:v>26.161999999999999</c:v>
                </c:pt>
                <c:pt idx="1199">
                  <c:v>26.178999999999988</c:v>
                </c:pt>
                <c:pt idx="1200">
                  <c:v>26.196000000000005</c:v>
                </c:pt>
                <c:pt idx="1201">
                  <c:v>26.213000000000001</c:v>
                </c:pt>
                <c:pt idx="1202">
                  <c:v>26.23</c:v>
                </c:pt>
                <c:pt idx="1203">
                  <c:v>26.247</c:v>
                </c:pt>
                <c:pt idx="1204">
                  <c:v>26.263999999999989</c:v>
                </c:pt>
                <c:pt idx="1205">
                  <c:v>26.280999999999889</c:v>
                </c:pt>
                <c:pt idx="1206">
                  <c:v>26.297999999999988</c:v>
                </c:pt>
                <c:pt idx="1207">
                  <c:v>26.315000000000001</c:v>
                </c:pt>
                <c:pt idx="1208">
                  <c:v>26.332000000000001</c:v>
                </c:pt>
                <c:pt idx="1209">
                  <c:v>26.349</c:v>
                </c:pt>
                <c:pt idx="1210">
                  <c:v>26.366</c:v>
                </c:pt>
                <c:pt idx="1211">
                  <c:v>26.382999999999889</c:v>
                </c:pt>
                <c:pt idx="1212">
                  <c:v>26.4</c:v>
                </c:pt>
                <c:pt idx="1213">
                  <c:v>26.417000000000005</c:v>
                </c:pt>
                <c:pt idx="1214">
                  <c:v>26.434000000000001</c:v>
                </c:pt>
                <c:pt idx="1215">
                  <c:v>26.451000000000001</c:v>
                </c:pt>
                <c:pt idx="1216">
                  <c:v>26.467999999999989</c:v>
                </c:pt>
                <c:pt idx="1217">
                  <c:v>26.484999999999989</c:v>
                </c:pt>
                <c:pt idx="1218">
                  <c:v>26.501999999999999</c:v>
                </c:pt>
                <c:pt idx="1219">
                  <c:v>26.518999999999988</c:v>
                </c:pt>
                <c:pt idx="1220">
                  <c:v>26.536000000000001</c:v>
                </c:pt>
                <c:pt idx="1221">
                  <c:v>26.553000000000001</c:v>
                </c:pt>
                <c:pt idx="1222">
                  <c:v>26.57</c:v>
                </c:pt>
                <c:pt idx="1223">
                  <c:v>26.587</c:v>
                </c:pt>
                <c:pt idx="1224">
                  <c:v>26.603999999999999</c:v>
                </c:pt>
                <c:pt idx="1225">
                  <c:v>26.620999999999999</c:v>
                </c:pt>
                <c:pt idx="1226">
                  <c:v>26.638000000000005</c:v>
                </c:pt>
                <c:pt idx="1227">
                  <c:v>26.655000000000001</c:v>
                </c:pt>
                <c:pt idx="1228">
                  <c:v>26.672000000000001</c:v>
                </c:pt>
                <c:pt idx="1229">
                  <c:v>26.689</c:v>
                </c:pt>
                <c:pt idx="1230">
                  <c:v>26.706</c:v>
                </c:pt>
                <c:pt idx="1231">
                  <c:v>26.722999999999889</c:v>
                </c:pt>
                <c:pt idx="1232">
                  <c:v>26.74</c:v>
                </c:pt>
                <c:pt idx="1233">
                  <c:v>26.757000000000001</c:v>
                </c:pt>
                <c:pt idx="1234">
                  <c:v>26.774000000000001</c:v>
                </c:pt>
                <c:pt idx="1235">
                  <c:v>26.791</c:v>
                </c:pt>
                <c:pt idx="1236">
                  <c:v>26.808</c:v>
                </c:pt>
                <c:pt idx="1237">
                  <c:v>26.824999999999999</c:v>
                </c:pt>
                <c:pt idx="1238">
                  <c:v>26.841999999999999</c:v>
                </c:pt>
                <c:pt idx="1239">
                  <c:v>26.859000000000005</c:v>
                </c:pt>
                <c:pt idx="1240">
                  <c:v>26.876000000000001</c:v>
                </c:pt>
                <c:pt idx="1241">
                  <c:v>26.893000000000001</c:v>
                </c:pt>
                <c:pt idx="1242">
                  <c:v>26.91</c:v>
                </c:pt>
                <c:pt idx="1243">
                  <c:v>26.927</c:v>
                </c:pt>
                <c:pt idx="1244">
                  <c:v>26.943999999999889</c:v>
                </c:pt>
                <c:pt idx="1245">
                  <c:v>26.960999999999849</c:v>
                </c:pt>
                <c:pt idx="1246">
                  <c:v>26.978000000000002</c:v>
                </c:pt>
                <c:pt idx="1247">
                  <c:v>26.994999999999987</c:v>
                </c:pt>
                <c:pt idx="1248">
                  <c:v>27.012</c:v>
                </c:pt>
                <c:pt idx="1249">
                  <c:v>27.029</c:v>
                </c:pt>
                <c:pt idx="1250">
                  <c:v>27.045999999999989</c:v>
                </c:pt>
                <c:pt idx="1251">
                  <c:v>27.062999999999889</c:v>
                </c:pt>
                <c:pt idx="1252">
                  <c:v>27.08</c:v>
                </c:pt>
                <c:pt idx="1253">
                  <c:v>27.097000000000001</c:v>
                </c:pt>
                <c:pt idx="1254">
                  <c:v>27.114000000000157</c:v>
                </c:pt>
                <c:pt idx="1255">
                  <c:v>27.131000000000135</c:v>
                </c:pt>
                <c:pt idx="1256">
                  <c:v>27.148</c:v>
                </c:pt>
                <c:pt idx="1257">
                  <c:v>27.164999999999999</c:v>
                </c:pt>
                <c:pt idx="1258">
                  <c:v>27.181999999999999</c:v>
                </c:pt>
                <c:pt idx="1259">
                  <c:v>27.199000000000005</c:v>
                </c:pt>
                <c:pt idx="1260">
                  <c:v>27.216000000000001</c:v>
                </c:pt>
                <c:pt idx="1261">
                  <c:v>27.233000000000001</c:v>
                </c:pt>
                <c:pt idx="1262">
                  <c:v>27.25</c:v>
                </c:pt>
                <c:pt idx="1263">
                  <c:v>27.266999999999989</c:v>
                </c:pt>
                <c:pt idx="1264">
                  <c:v>27.283999999999889</c:v>
                </c:pt>
                <c:pt idx="1265">
                  <c:v>27.300999999999988</c:v>
                </c:pt>
                <c:pt idx="1266">
                  <c:v>27.318000000000001</c:v>
                </c:pt>
                <c:pt idx="1267">
                  <c:v>27.335000000000001</c:v>
                </c:pt>
                <c:pt idx="1268">
                  <c:v>27.352</c:v>
                </c:pt>
                <c:pt idx="1269">
                  <c:v>27.369</c:v>
                </c:pt>
                <c:pt idx="1270">
                  <c:v>27.385999999999989</c:v>
                </c:pt>
                <c:pt idx="1271">
                  <c:v>27.402999999999889</c:v>
                </c:pt>
                <c:pt idx="1272">
                  <c:v>27.419999999999987</c:v>
                </c:pt>
                <c:pt idx="1273">
                  <c:v>27.437000000000001</c:v>
                </c:pt>
                <c:pt idx="1274">
                  <c:v>27.454000000000001</c:v>
                </c:pt>
                <c:pt idx="1275">
                  <c:v>27.471</c:v>
                </c:pt>
                <c:pt idx="1276">
                  <c:v>27.487999999999989</c:v>
                </c:pt>
                <c:pt idx="1277">
                  <c:v>27.504999999999999</c:v>
                </c:pt>
                <c:pt idx="1278">
                  <c:v>27.521999999999988</c:v>
                </c:pt>
                <c:pt idx="1279">
                  <c:v>27.539000000000001</c:v>
                </c:pt>
                <c:pt idx="1280">
                  <c:v>27.556000000000001</c:v>
                </c:pt>
                <c:pt idx="1281">
                  <c:v>27.573</c:v>
                </c:pt>
                <c:pt idx="1282">
                  <c:v>27.59</c:v>
                </c:pt>
                <c:pt idx="1283">
                  <c:v>27.606999999999999</c:v>
                </c:pt>
                <c:pt idx="1284">
                  <c:v>27.623999999999999</c:v>
                </c:pt>
                <c:pt idx="1285">
                  <c:v>27.640999999999988</c:v>
                </c:pt>
                <c:pt idx="1286">
                  <c:v>27.658000000000001</c:v>
                </c:pt>
                <c:pt idx="1287">
                  <c:v>27.675000000000001</c:v>
                </c:pt>
                <c:pt idx="1288">
                  <c:v>27.692</c:v>
                </c:pt>
                <c:pt idx="1289">
                  <c:v>27.709</c:v>
                </c:pt>
                <c:pt idx="1290">
                  <c:v>27.725999999999889</c:v>
                </c:pt>
                <c:pt idx="1291">
                  <c:v>27.742999999999853</c:v>
                </c:pt>
                <c:pt idx="1292">
                  <c:v>27.759999999999987</c:v>
                </c:pt>
                <c:pt idx="1293">
                  <c:v>27.777000000000001</c:v>
                </c:pt>
                <c:pt idx="1294">
                  <c:v>27.794</c:v>
                </c:pt>
                <c:pt idx="1295">
                  <c:v>27.811000000000035</c:v>
                </c:pt>
                <c:pt idx="1296">
                  <c:v>27.827999999999999</c:v>
                </c:pt>
                <c:pt idx="1297">
                  <c:v>27.844999999999999</c:v>
                </c:pt>
                <c:pt idx="1298">
                  <c:v>27.861999999999988</c:v>
                </c:pt>
                <c:pt idx="1299">
                  <c:v>27.879000000000001</c:v>
                </c:pt>
                <c:pt idx="1300">
                  <c:v>27.896000000000001</c:v>
                </c:pt>
                <c:pt idx="1301">
                  <c:v>27.913</c:v>
                </c:pt>
                <c:pt idx="1302">
                  <c:v>27.93</c:v>
                </c:pt>
                <c:pt idx="1303">
                  <c:v>27.946999999999989</c:v>
                </c:pt>
                <c:pt idx="1304">
                  <c:v>27.963999999999889</c:v>
                </c:pt>
                <c:pt idx="1305">
                  <c:v>27.981000000000002</c:v>
                </c:pt>
                <c:pt idx="1306">
                  <c:v>27.997999999999987</c:v>
                </c:pt>
                <c:pt idx="1307">
                  <c:v>28.015000000000001</c:v>
                </c:pt>
                <c:pt idx="1308">
                  <c:v>28.032</c:v>
                </c:pt>
                <c:pt idx="1309">
                  <c:v>28.048999999999989</c:v>
                </c:pt>
                <c:pt idx="1310">
                  <c:v>28.065999999999889</c:v>
                </c:pt>
                <c:pt idx="1311">
                  <c:v>28.082999999999846</c:v>
                </c:pt>
                <c:pt idx="1312">
                  <c:v>28.1</c:v>
                </c:pt>
                <c:pt idx="1313">
                  <c:v>28.117000000000161</c:v>
                </c:pt>
                <c:pt idx="1314">
                  <c:v>28.134000000000135</c:v>
                </c:pt>
                <c:pt idx="1315">
                  <c:v>28.151000000000035</c:v>
                </c:pt>
                <c:pt idx="1316">
                  <c:v>28.167999999999999</c:v>
                </c:pt>
                <c:pt idx="1317">
                  <c:v>28.184999999999999</c:v>
                </c:pt>
                <c:pt idx="1318">
                  <c:v>28.202000000000002</c:v>
                </c:pt>
                <c:pt idx="1319">
                  <c:v>28.219000000000001</c:v>
                </c:pt>
                <c:pt idx="1320">
                  <c:v>28.236000000000001</c:v>
                </c:pt>
                <c:pt idx="1321">
                  <c:v>28.253</c:v>
                </c:pt>
                <c:pt idx="1322">
                  <c:v>28.27</c:v>
                </c:pt>
                <c:pt idx="1323">
                  <c:v>28.286999999999889</c:v>
                </c:pt>
                <c:pt idx="1324">
                  <c:v>28.303999999999988</c:v>
                </c:pt>
                <c:pt idx="1325">
                  <c:v>28.321000000000005</c:v>
                </c:pt>
                <c:pt idx="1326">
                  <c:v>28.338000000000001</c:v>
                </c:pt>
                <c:pt idx="1327">
                  <c:v>28.355</c:v>
                </c:pt>
                <c:pt idx="1328">
                  <c:v>28.372</c:v>
                </c:pt>
                <c:pt idx="1329">
                  <c:v>28.388999999999989</c:v>
                </c:pt>
                <c:pt idx="1330">
                  <c:v>28.405999999999889</c:v>
                </c:pt>
                <c:pt idx="1331">
                  <c:v>28.422999999999845</c:v>
                </c:pt>
                <c:pt idx="1332">
                  <c:v>28.439999999999987</c:v>
                </c:pt>
                <c:pt idx="1333">
                  <c:v>28.457000000000001</c:v>
                </c:pt>
                <c:pt idx="1334">
                  <c:v>28.474</c:v>
                </c:pt>
                <c:pt idx="1335">
                  <c:v>28.491</c:v>
                </c:pt>
                <c:pt idx="1336">
                  <c:v>28.507999999999999</c:v>
                </c:pt>
                <c:pt idx="1337">
                  <c:v>28.524999999999999</c:v>
                </c:pt>
                <c:pt idx="1338">
                  <c:v>28.542000000000002</c:v>
                </c:pt>
                <c:pt idx="1339">
                  <c:v>28.559000000000001</c:v>
                </c:pt>
                <c:pt idx="1340">
                  <c:v>28.576000000000001</c:v>
                </c:pt>
                <c:pt idx="1341">
                  <c:v>28.593</c:v>
                </c:pt>
                <c:pt idx="1342">
                  <c:v>28.610000000000031</c:v>
                </c:pt>
                <c:pt idx="1343">
                  <c:v>28.626999999999999</c:v>
                </c:pt>
                <c:pt idx="1344">
                  <c:v>28.643999999999988</c:v>
                </c:pt>
                <c:pt idx="1345">
                  <c:v>28.661000000000001</c:v>
                </c:pt>
                <c:pt idx="1346">
                  <c:v>28.678000000000001</c:v>
                </c:pt>
                <c:pt idx="1347">
                  <c:v>28.695</c:v>
                </c:pt>
                <c:pt idx="1348">
                  <c:v>28.712</c:v>
                </c:pt>
                <c:pt idx="1349">
                  <c:v>28.728999999999989</c:v>
                </c:pt>
                <c:pt idx="1350">
                  <c:v>28.745999999999889</c:v>
                </c:pt>
                <c:pt idx="1351">
                  <c:v>28.763000000000002</c:v>
                </c:pt>
                <c:pt idx="1352">
                  <c:v>28.779999999999987</c:v>
                </c:pt>
                <c:pt idx="1353">
                  <c:v>28.797000000000001</c:v>
                </c:pt>
                <c:pt idx="1354">
                  <c:v>28.814000000000135</c:v>
                </c:pt>
                <c:pt idx="1355">
                  <c:v>28.831000000000031</c:v>
                </c:pt>
                <c:pt idx="1356">
                  <c:v>28.847999999999999</c:v>
                </c:pt>
                <c:pt idx="1357">
                  <c:v>28.864999999999988</c:v>
                </c:pt>
                <c:pt idx="1358">
                  <c:v>28.881999999999987</c:v>
                </c:pt>
                <c:pt idx="1359">
                  <c:v>28.899000000000001</c:v>
                </c:pt>
                <c:pt idx="1360">
                  <c:v>28.916</c:v>
                </c:pt>
                <c:pt idx="1361">
                  <c:v>28.933</c:v>
                </c:pt>
                <c:pt idx="1362">
                  <c:v>28.95</c:v>
                </c:pt>
                <c:pt idx="1363">
                  <c:v>28.966999999999889</c:v>
                </c:pt>
                <c:pt idx="1364">
                  <c:v>28.984000000000002</c:v>
                </c:pt>
                <c:pt idx="1365">
                  <c:v>29.001000000000001</c:v>
                </c:pt>
                <c:pt idx="1366">
                  <c:v>29.018000000000001</c:v>
                </c:pt>
                <c:pt idx="1367">
                  <c:v>29.035</c:v>
                </c:pt>
                <c:pt idx="1368">
                  <c:v>29.052</c:v>
                </c:pt>
                <c:pt idx="1369">
                  <c:v>29.068999999999889</c:v>
                </c:pt>
                <c:pt idx="1370">
                  <c:v>29.085999999999849</c:v>
                </c:pt>
                <c:pt idx="1371">
                  <c:v>29.103000000000005</c:v>
                </c:pt>
                <c:pt idx="1372">
                  <c:v>29.12</c:v>
                </c:pt>
                <c:pt idx="1373">
                  <c:v>29.137000000000135</c:v>
                </c:pt>
                <c:pt idx="1374">
                  <c:v>29.154000000000035</c:v>
                </c:pt>
                <c:pt idx="1375">
                  <c:v>29.170999999999999</c:v>
                </c:pt>
                <c:pt idx="1376">
                  <c:v>29.187999999999999</c:v>
                </c:pt>
                <c:pt idx="1377">
                  <c:v>29.204999999999988</c:v>
                </c:pt>
                <c:pt idx="1378">
                  <c:v>29.221999999999987</c:v>
                </c:pt>
                <c:pt idx="1379">
                  <c:v>29.239000000000001</c:v>
                </c:pt>
                <c:pt idx="1380">
                  <c:v>29.256</c:v>
                </c:pt>
                <c:pt idx="1381">
                  <c:v>29.273</c:v>
                </c:pt>
                <c:pt idx="1382">
                  <c:v>29.29</c:v>
                </c:pt>
                <c:pt idx="1383">
                  <c:v>29.306999999999999</c:v>
                </c:pt>
                <c:pt idx="1384">
                  <c:v>29.324000000000005</c:v>
                </c:pt>
                <c:pt idx="1385">
                  <c:v>29.341000000000001</c:v>
                </c:pt>
                <c:pt idx="1386">
                  <c:v>29.358000000000001</c:v>
                </c:pt>
                <c:pt idx="1387">
                  <c:v>29.375</c:v>
                </c:pt>
                <c:pt idx="1388">
                  <c:v>29.391999999999999</c:v>
                </c:pt>
                <c:pt idx="1389">
                  <c:v>29.408999999999889</c:v>
                </c:pt>
                <c:pt idx="1390">
                  <c:v>29.425999999999846</c:v>
                </c:pt>
                <c:pt idx="1391">
                  <c:v>29.442999999999831</c:v>
                </c:pt>
                <c:pt idx="1392">
                  <c:v>29.459999999999987</c:v>
                </c:pt>
                <c:pt idx="1393">
                  <c:v>29.477</c:v>
                </c:pt>
                <c:pt idx="1394">
                  <c:v>29.494</c:v>
                </c:pt>
                <c:pt idx="1395">
                  <c:v>29.510999999999999</c:v>
                </c:pt>
                <c:pt idx="1396">
                  <c:v>29.527999999999999</c:v>
                </c:pt>
                <c:pt idx="1397">
                  <c:v>29.545000000000002</c:v>
                </c:pt>
                <c:pt idx="1398">
                  <c:v>29.561999999999987</c:v>
                </c:pt>
                <c:pt idx="1399">
                  <c:v>29.579000000000001</c:v>
                </c:pt>
                <c:pt idx="1400">
                  <c:v>29.596</c:v>
                </c:pt>
                <c:pt idx="1401">
                  <c:v>29.613000000000035</c:v>
                </c:pt>
                <c:pt idx="1402">
                  <c:v>29.630000000000031</c:v>
                </c:pt>
                <c:pt idx="1403">
                  <c:v>29.646999999999988</c:v>
                </c:pt>
                <c:pt idx="1404">
                  <c:v>29.664000000000001</c:v>
                </c:pt>
                <c:pt idx="1405">
                  <c:v>29.681000000000001</c:v>
                </c:pt>
                <c:pt idx="1406">
                  <c:v>29.698</c:v>
                </c:pt>
                <c:pt idx="1407">
                  <c:v>29.715</c:v>
                </c:pt>
                <c:pt idx="1408">
                  <c:v>29.731999999999999</c:v>
                </c:pt>
                <c:pt idx="1409">
                  <c:v>29.748999999999889</c:v>
                </c:pt>
                <c:pt idx="1410">
                  <c:v>29.765999999999845</c:v>
                </c:pt>
                <c:pt idx="1411">
                  <c:v>29.782999999999827</c:v>
                </c:pt>
                <c:pt idx="1412">
                  <c:v>29.8</c:v>
                </c:pt>
                <c:pt idx="1413">
                  <c:v>29.817000000000135</c:v>
                </c:pt>
                <c:pt idx="1414">
                  <c:v>29.834000000000035</c:v>
                </c:pt>
                <c:pt idx="1415">
                  <c:v>29.850999999999999</c:v>
                </c:pt>
                <c:pt idx="1416">
                  <c:v>29.867999999999999</c:v>
                </c:pt>
                <c:pt idx="1417">
                  <c:v>29.885000000000002</c:v>
                </c:pt>
                <c:pt idx="1418">
                  <c:v>29.901999999999987</c:v>
                </c:pt>
                <c:pt idx="1419">
                  <c:v>29.919</c:v>
                </c:pt>
                <c:pt idx="1420">
                  <c:v>29.936</c:v>
                </c:pt>
                <c:pt idx="1421">
                  <c:v>29.952999999999989</c:v>
                </c:pt>
                <c:pt idx="1422">
                  <c:v>29.97</c:v>
                </c:pt>
                <c:pt idx="1423">
                  <c:v>29.986999999999846</c:v>
                </c:pt>
                <c:pt idx="1424">
                  <c:v>30.004000000000001</c:v>
                </c:pt>
                <c:pt idx="1425">
                  <c:v>30.021000000000001</c:v>
                </c:pt>
              </c:numCache>
            </c:numRef>
          </c:xVal>
          <c:yVal>
            <c:numRef>
              <c:f>Sheet1!$D$1:$D$1471</c:f>
              <c:numCache>
                <c:formatCode>General</c:formatCode>
                <c:ptCount val="1471"/>
                <c:pt idx="0">
                  <c:v>26519</c:v>
                </c:pt>
                <c:pt idx="1">
                  <c:v>26515</c:v>
                </c:pt>
                <c:pt idx="2">
                  <c:v>26476</c:v>
                </c:pt>
                <c:pt idx="3">
                  <c:v>26544</c:v>
                </c:pt>
                <c:pt idx="4">
                  <c:v>26553</c:v>
                </c:pt>
                <c:pt idx="5">
                  <c:v>26556</c:v>
                </c:pt>
                <c:pt idx="6">
                  <c:v>26534</c:v>
                </c:pt>
                <c:pt idx="7">
                  <c:v>26527</c:v>
                </c:pt>
                <c:pt idx="8">
                  <c:v>26500</c:v>
                </c:pt>
                <c:pt idx="9">
                  <c:v>26514</c:v>
                </c:pt>
                <c:pt idx="10">
                  <c:v>26567</c:v>
                </c:pt>
                <c:pt idx="11">
                  <c:v>26546</c:v>
                </c:pt>
                <c:pt idx="12">
                  <c:v>26572</c:v>
                </c:pt>
                <c:pt idx="13">
                  <c:v>26558</c:v>
                </c:pt>
                <c:pt idx="14">
                  <c:v>26528</c:v>
                </c:pt>
                <c:pt idx="15">
                  <c:v>26513</c:v>
                </c:pt>
                <c:pt idx="16">
                  <c:v>26548</c:v>
                </c:pt>
                <c:pt idx="17">
                  <c:v>26575</c:v>
                </c:pt>
                <c:pt idx="18">
                  <c:v>26529</c:v>
                </c:pt>
                <c:pt idx="19">
                  <c:v>26552</c:v>
                </c:pt>
                <c:pt idx="20">
                  <c:v>26525</c:v>
                </c:pt>
                <c:pt idx="21">
                  <c:v>26548</c:v>
                </c:pt>
                <c:pt idx="22">
                  <c:v>26549</c:v>
                </c:pt>
                <c:pt idx="23">
                  <c:v>26542</c:v>
                </c:pt>
                <c:pt idx="24">
                  <c:v>26538</c:v>
                </c:pt>
                <c:pt idx="25">
                  <c:v>26518</c:v>
                </c:pt>
                <c:pt idx="26">
                  <c:v>26552</c:v>
                </c:pt>
                <c:pt idx="27">
                  <c:v>26571</c:v>
                </c:pt>
                <c:pt idx="28">
                  <c:v>26558</c:v>
                </c:pt>
                <c:pt idx="29">
                  <c:v>26575</c:v>
                </c:pt>
                <c:pt idx="30">
                  <c:v>26562</c:v>
                </c:pt>
                <c:pt idx="31">
                  <c:v>26565</c:v>
                </c:pt>
                <c:pt idx="32">
                  <c:v>26551</c:v>
                </c:pt>
                <c:pt idx="33">
                  <c:v>26513</c:v>
                </c:pt>
                <c:pt idx="34">
                  <c:v>26532</c:v>
                </c:pt>
                <c:pt idx="35">
                  <c:v>26521</c:v>
                </c:pt>
                <c:pt idx="36">
                  <c:v>26551</c:v>
                </c:pt>
                <c:pt idx="37">
                  <c:v>26523</c:v>
                </c:pt>
                <c:pt idx="38">
                  <c:v>26527</c:v>
                </c:pt>
                <c:pt idx="39">
                  <c:v>26537</c:v>
                </c:pt>
                <c:pt idx="40">
                  <c:v>26526</c:v>
                </c:pt>
                <c:pt idx="41">
                  <c:v>26538</c:v>
                </c:pt>
                <c:pt idx="42">
                  <c:v>26564</c:v>
                </c:pt>
                <c:pt idx="43">
                  <c:v>26507</c:v>
                </c:pt>
                <c:pt idx="44">
                  <c:v>26499</c:v>
                </c:pt>
                <c:pt idx="45">
                  <c:v>26534</c:v>
                </c:pt>
                <c:pt idx="46">
                  <c:v>26522</c:v>
                </c:pt>
                <c:pt idx="47">
                  <c:v>26535</c:v>
                </c:pt>
                <c:pt idx="48">
                  <c:v>26514</c:v>
                </c:pt>
                <c:pt idx="49">
                  <c:v>26559</c:v>
                </c:pt>
                <c:pt idx="50">
                  <c:v>26521</c:v>
                </c:pt>
                <c:pt idx="51">
                  <c:v>26487</c:v>
                </c:pt>
                <c:pt idx="52">
                  <c:v>26531</c:v>
                </c:pt>
                <c:pt idx="53">
                  <c:v>26493</c:v>
                </c:pt>
                <c:pt idx="54">
                  <c:v>26473</c:v>
                </c:pt>
                <c:pt idx="55">
                  <c:v>26493</c:v>
                </c:pt>
                <c:pt idx="56">
                  <c:v>26572</c:v>
                </c:pt>
                <c:pt idx="57">
                  <c:v>26529</c:v>
                </c:pt>
                <c:pt idx="58">
                  <c:v>26535</c:v>
                </c:pt>
                <c:pt idx="59">
                  <c:v>26491</c:v>
                </c:pt>
                <c:pt idx="60">
                  <c:v>26562</c:v>
                </c:pt>
                <c:pt idx="61">
                  <c:v>26503</c:v>
                </c:pt>
                <c:pt idx="62">
                  <c:v>26513</c:v>
                </c:pt>
                <c:pt idx="63">
                  <c:v>26513</c:v>
                </c:pt>
                <c:pt idx="64">
                  <c:v>26538</c:v>
                </c:pt>
                <c:pt idx="65">
                  <c:v>26542</c:v>
                </c:pt>
                <c:pt idx="66">
                  <c:v>26541</c:v>
                </c:pt>
                <c:pt idx="67">
                  <c:v>26522</c:v>
                </c:pt>
                <c:pt idx="68">
                  <c:v>26483</c:v>
                </c:pt>
                <c:pt idx="69">
                  <c:v>26537</c:v>
                </c:pt>
                <c:pt idx="70">
                  <c:v>26552</c:v>
                </c:pt>
                <c:pt idx="71">
                  <c:v>26546</c:v>
                </c:pt>
                <c:pt idx="72">
                  <c:v>26509</c:v>
                </c:pt>
                <c:pt idx="73">
                  <c:v>26488</c:v>
                </c:pt>
                <c:pt idx="74">
                  <c:v>26525</c:v>
                </c:pt>
                <c:pt idx="75">
                  <c:v>26521</c:v>
                </c:pt>
                <c:pt idx="76">
                  <c:v>26512</c:v>
                </c:pt>
                <c:pt idx="77">
                  <c:v>26519</c:v>
                </c:pt>
                <c:pt idx="78">
                  <c:v>26489</c:v>
                </c:pt>
                <c:pt idx="79">
                  <c:v>26485</c:v>
                </c:pt>
                <c:pt idx="80">
                  <c:v>26477</c:v>
                </c:pt>
                <c:pt idx="81">
                  <c:v>26496</c:v>
                </c:pt>
                <c:pt idx="82">
                  <c:v>26523</c:v>
                </c:pt>
                <c:pt idx="83">
                  <c:v>26524</c:v>
                </c:pt>
                <c:pt idx="84">
                  <c:v>26516</c:v>
                </c:pt>
                <c:pt idx="85">
                  <c:v>26529</c:v>
                </c:pt>
                <c:pt idx="86">
                  <c:v>26535</c:v>
                </c:pt>
                <c:pt idx="87">
                  <c:v>26503</c:v>
                </c:pt>
                <c:pt idx="88">
                  <c:v>26485</c:v>
                </c:pt>
                <c:pt idx="89">
                  <c:v>26489</c:v>
                </c:pt>
                <c:pt idx="90">
                  <c:v>26475</c:v>
                </c:pt>
                <c:pt idx="91">
                  <c:v>26479</c:v>
                </c:pt>
                <c:pt idx="92">
                  <c:v>26504</c:v>
                </c:pt>
                <c:pt idx="93">
                  <c:v>26495</c:v>
                </c:pt>
                <c:pt idx="94">
                  <c:v>26474</c:v>
                </c:pt>
                <c:pt idx="95">
                  <c:v>26497</c:v>
                </c:pt>
                <c:pt idx="96">
                  <c:v>26482</c:v>
                </c:pt>
                <c:pt idx="97">
                  <c:v>26498</c:v>
                </c:pt>
                <c:pt idx="98">
                  <c:v>26481</c:v>
                </c:pt>
                <c:pt idx="99">
                  <c:v>26488</c:v>
                </c:pt>
                <c:pt idx="100">
                  <c:v>26495</c:v>
                </c:pt>
                <c:pt idx="101">
                  <c:v>26465</c:v>
                </c:pt>
                <c:pt idx="102">
                  <c:v>26487</c:v>
                </c:pt>
                <c:pt idx="103">
                  <c:v>26496</c:v>
                </c:pt>
                <c:pt idx="104">
                  <c:v>26486</c:v>
                </c:pt>
                <c:pt idx="105">
                  <c:v>26510</c:v>
                </c:pt>
                <c:pt idx="106">
                  <c:v>26494</c:v>
                </c:pt>
                <c:pt idx="107">
                  <c:v>26469</c:v>
                </c:pt>
                <c:pt idx="108">
                  <c:v>26506</c:v>
                </c:pt>
                <c:pt idx="109">
                  <c:v>26490</c:v>
                </c:pt>
                <c:pt idx="110">
                  <c:v>26466</c:v>
                </c:pt>
                <c:pt idx="111">
                  <c:v>26534</c:v>
                </c:pt>
                <c:pt idx="112">
                  <c:v>26541</c:v>
                </c:pt>
                <c:pt idx="113">
                  <c:v>26464</c:v>
                </c:pt>
                <c:pt idx="114">
                  <c:v>26540</c:v>
                </c:pt>
                <c:pt idx="115">
                  <c:v>26480</c:v>
                </c:pt>
                <c:pt idx="116">
                  <c:v>26486</c:v>
                </c:pt>
                <c:pt idx="117">
                  <c:v>26513</c:v>
                </c:pt>
                <c:pt idx="118">
                  <c:v>26546</c:v>
                </c:pt>
                <c:pt idx="119">
                  <c:v>26484</c:v>
                </c:pt>
                <c:pt idx="120">
                  <c:v>26501</c:v>
                </c:pt>
                <c:pt idx="121">
                  <c:v>26473</c:v>
                </c:pt>
                <c:pt idx="122">
                  <c:v>26469</c:v>
                </c:pt>
                <c:pt idx="123">
                  <c:v>26452</c:v>
                </c:pt>
                <c:pt idx="124">
                  <c:v>26488</c:v>
                </c:pt>
                <c:pt idx="125">
                  <c:v>26477</c:v>
                </c:pt>
                <c:pt idx="126">
                  <c:v>26518</c:v>
                </c:pt>
                <c:pt idx="127">
                  <c:v>26474</c:v>
                </c:pt>
                <c:pt idx="128">
                  <c:v>26493</c:v>
                </c:pt>
                <c:pt idx="129">
                  <c:v>26491</c:v>
                </c:pt>
                <c:pt idx="130">
                  <c:v>26489</c:v>
                </c:pt>
                <c:pt idx="131">
                  <c:v>26494</c:v>
                </c:pt>
                <c:pt idx="132">
                  <c:v>26506</c:v>
                </c:pt>
                <c:pt idx="133">
                  <c:v>26464</c:v>
                </c:pt>
                <c:pt idx="134">
                  <c:v>26461</c:v>
                </c:pt>
                <c:pt idx="135">
                  <c:v>26484</c:v>
                </c:pt>
                <c:pt idx="136">
                  <c:v>26468</c:v>
                </c:pt>
                <c:pt idx="137">
                  <c:v>26453</c:v>
                </c:pt>
                <c:pt idx="138">
                  <c:v>26447</c:v>
                </c:pt>
                <c:pt idx="139">
                  <c:v>26444</c:v>
                </c:pt>
                <c:pt idx="140">
                  <c:v>26455</c:v>
                </c:pt>
                <c:pt idx="141">
                  <c:v>26488</c:v>
                </c:pt>
                <c:pt idx="142">
                  <c:v>26471</c:v>
                </c:pt>
                <c:pt idx="143">
                  <c:v>26462</c:v>
                </c:pt>
                <c:pt idx="144">
                  <c:v>26463</c:v>
                </c:pt>
                <c:pt idx="145">
                  <c:v>26455</c:v>
                </c:pt>
                <c:pt idx="146">
                  <c:v>26477</c:v>
                </c:pt>
                <c:pt idx="147">
                  <c:v>26465</c:v>
                </c:pt>
                <c:pt idx="148">
                  <c:v>26439</c:v>
                </c:pt>
                <c:pt idx="149">
                  <c:v>26455</c:v>
                </c:pt>
                <c:pt idx="150">
                  <c:v>26448</c:v>
                </c:pt>
                <c:pt idx="151">
                  <c:v>26471</c:v>
                </c:pt>
                <c:pt idx="152">
                  <c:v>26473</c:v>
                </c:pt>
                <c:pt idx="153">
                  <c:v>26495</c:v>
                </c:pt>
                <c:pt idx="154">
                  <c:v>26512</c:v>
                </c:pt>
                <c:pt idx="155">
                  <c:v>26509</c:v>
                </c:pt>
                <c:pt idx="156">
                  <c:v>26511</c:v>
                </c:pt>
                <c:pt idx="157">
                  <c:v>26492</c:v>
                </c:pt>
                <c:pt idx="158">
                  <c:v>26517</c:v>
                </c:pt>
                <c:pt idx="159">
                  <c:v>26510</c:v>
                </c:pt>
                <c:pt idx="160">
                  <c:v>26502</c:v>
                </c:pt>
                <c:pt idx="161">
                  <c:v>26489</c:v>
                </c:pt>
                <c:pt idx="162">
                  <c:v>26499</c:v>
                </c:pt>
                <c:pt idx="163">
                  <c:v>26512</c:v>
                </c:pt>
                <c:pt idx="164">
                  <c:v>26556</c:v>
                </c:pt>
                <c:pt idx="165">
                  <c:v>26554</c:v>
                </c:pt>
                <c:pt idx="166">
                  <c:v>26585</c:v>
                </c:pt>
                <c:pt idx="167">
                  <c:v>26538</c:v>
                </c:pt>
                <c:pt idx="168">
                  <c:v>26535</c:v>
                </c:pt>
                <c:pt idx="169">
                  <c:v>26539</c:v>
                </c:pt>
                <c:pt idx="170">
                  <c:v>26496</c:v>
                </c:pt>
                <c:pt idx="171">
                  <c:v>26511</c:v>
                </c:pt>
                <c:pt idx="172">
                  <c:v>26532</c:v>
                </c:pt>
                <c:pt idx="173">
                  <c:v>26597</c:v>
                </c:pt>
                <c:pt idx="174">
                  <c:v>26570</c:v>
                </c:pt>
                <c:pt idx="175">
                  <c:v>26574</c:v>
                </c:pt>
                <c:pt idx="176">
                  <c:v>26594</c:v>
                </c:pt>
                <c:pt idx="177">
                  <c:v>26643</c:v>
                </c:pt>
                <c:pt idx="178">
                  <c:v>26619</c:v>
                </c:pt>
                <c:pt idx="179">
                  <c:v>26697</c:v>
                </c:pt>
                <c:pt idx="180">
                  <c:v>26719</c:v>
                </c:pt>
                <c:pt idx="181">
                  <c:v>26794</c:v>
                </c:pt>
                <c:pt idx="182">
                  <c:v>26844</c:v>
                </c:pt>
                <c:pt idx="183">
                  <c:v>26892</c:v>
                </c:pt>
                <c:pt idx="184">
                  <c:v>26930</c:v>
                </c:pt>
                <c:pt idx="185">
                  <c:v>26997</c:v>
                </c:pt>
                <c:pt idx="186">
                  <c:v>27063</c:v>
                </c:pt>
                <c:pt idx="187">
                  <c:v>27089</c:v>
                </c:pt>
                <c:pt idx="188">
                  <c:v>27282</c:v>
                </c:pt>
                <c:pt idx="189">
                  <c:v>27386</c:v>
                </c:pt>
                <c:pt idx="190">
                  <c:v>27523</c:v>
                </c:pt>
                <c:pt idx="191">
                  <c:v>27675</c:v>
                </c:pt>
                <c:pt idx="192">
                  <c:v>27817</c:v>
                </c:pt>
                <c:pt idx="193">
                  <c:v>28067</c:v>
                </c:pt>
                <c:pt idx="194">
                  <c:v>28309</c:v>
                </c:pt>
                <c:pt idx="195">
                  <c:v>28553</c:v>
                </c:pt>
                <c:pt idx="196">
                  <c:v>28931</c:v>
                </c:pt>
                <c:pt idx="197">
                  <c:v>29430</c:v>
                </c:pt>
                <c:pt idx="198">
                  <c:v>29906</c:v>
                </c:pt>
                <c:pt idx="199">
                  <c:v>30428</c:v>
                </c:pt>
                <c:pt idx="200">
                  <c:v>31177</c:v>
                </c:pt>
                <c:pt idx="201">
                  <c:v>32009</c:v>
                </c:pt>
                <c:pt idx="202">
                  <c:v>32812</c:v>
                </c:pt>
                <c:pt idx="203">
                  <c:v>33628</c:v>
                </c:pt>
                <c:pt idx="204">
                  <c:v>34664</c:v>
                </c:pt>
                <c:pt idx="205">
                  <c:v>35823</c:v>
                </c:pt>
                <c:pt idx="206">
                  <c:v>36864</c:v>
                </c:pt>
                <c:pt idx="207">
                  <c:v>38093</c:v>
                </c:pt>
                <c:pt idx="208">
                  <c:v>39503</c:v>
                </c:pt>
                <c:pt idx="209">
                  <c:v>41299</c:v>
                </c:pt>
                <c:pt idx="210">
                  <c:v>43508</c:v>
                </c:pt>
                <c:pt idx="211">
                  <c:v>46126</c:v>
                </c:pt>
                <c:pt idx="212">
                  <c:v>48512</c:v>
                </c:pt>
                <c:pt idx="213">
                  <c:v>50347</c:v>
                </c:pt>
                <c:pt idx="214">
                  <c:v>50825</c:v>
                </c:pt>
                <c:pt idx="215">
                  <c:v>51893</c:v>
                </c:pt>
                <c:pt idx="216">
                  <c:v>49020</c:v>
                </c:pt>
                <c:pt idx="217">
                  <c:v>40418</c:v>
                </c:pt>
                <c:pt idx="218">
                  <c:v>32211</c:v>
                </c:pt>
                <c:pt idx="219">
                  <c:v>28380</c:v>
                </c:pt>
                <c:pt idx="220">
                  <c:v>27340</c:v>
                </c:pt>
                <c:pt idx="221">
                  <c:v>27080</c:v>
                </c:pt>
                <c:pt idx="222">
                  <c:v>26904</c:v>
                </c:pt>
                <c:pt idx="223">
                  <c:v>26844</c:v>
                </c:pt>
                <c:pt idx="224">
                  <c:v>26800</c:v>
                </c:pt>
                <c:pt idx="225">
                  <c:v>26712</c:v>
                </c:pt>
                <c:pt idx="226">
                  <c:v>26697</c:v>
                </c:pt>
                <c:pt idx="227">
                  <c:v>26693</c:v>
                </c:pt>
                <c:pt idx="228">
                  <c:v>26645</c:v>
                </c:pt>
                <c:pt idx="229">
                  <c:v>26598</c:v>
                </c:pt>
                <c:pt idx="230">
                  <c:v>26599</c:v>
                </c:pt>
                <c:pt idx="231">
                  <c:v>26645</c:v>
                </c:pt>
                <c:pt idx="232">
                  <c:v>26618</c:v>
                </c:pt>
                <c:pt idx="233">
                  <c:v>26616</c:v>
                </c:pt>
                <c:pt idx="234">
                  <c:v>26609</c:v>
                </c:pt>
                <c:pt idx="235">
                  <c:v>26579</c:v>
                </c:pt>
                <c:pt idx="236">
                  <c:v>26610</c:v>
                </c:pt>
                <c:pt idx="237">
                  <c:v>26581</c:v>
                </c:pt>
                <c:pt idx="238">
                  <c:v>26564</c:v>
                </c:pt>
                <c:pt idx="239">
                  <c:v>26582</c:v>
                </c:pt>
                <c:pt idx="240">
                  <c:v>26543</c:v>
                </c:pt>
                <c:pt idx="241">
                  <c:v>26534</c:v>
                </c:pt>
                <c:pt idx="242">
                  <c:v>26514</c:v>
                </c:pt>
                <c:pt idx="243">
                  <c:v>26534</c:v>
                </c:pt>
                <c:pt idx="244">
                  <c:v>26517</c:v>
                </c:pt>
                <c:pt idx="245">
                  <c:v>26533</c:v>
                </c:pt>
                <c:pt idx="246">
                  <c:v>26525</c:v>
                </c:pt>
                <c:pt idx="247">
                  <c:v>26508</c:v>
                </c:pt>
                <c:pt idx="248">
                  <c:v>26509</c:v>
                </c:pt>
                <c:pt idx="249">
                  <c:v>26524</c:v>
                </c:pt>
                <c:pt idx="250">
                  <c:v>26533</c:v>
                </c:pt>
                <c:pt idx="251">
                  <c:v>26526</c:v>
                </c:pt>
                <c:pt idx="252">
                  <c:v>26515</c:v>
                </c:pt>
                <c:pt idx="253">
                  <c:v>26537</c:v>
                </c:pt>
                <c:pt idx="254">
                  <c:v>26529</c:v>
                </c:pt>
                <c:pt idx="255">
                  <c:v>26500</c:v>
                </c:pt>
                <c:pt idx="256">
                  <c:v>26480</c:v>
                </c:pt>
                <c:pt idx="257">
                  <c:v>26509</c:v>
                </c:pt>
                <c:pt idx="258">
                  <c:v>26499</c:v>
                </c:pt>
                <c:pt idx="259">
                  <c:v>26487</c:v>
                </c:pt>
                <c:pt idx="260">
                  <c:v>26486</c:v>
                </c:pt>
                <c:pt idx="261">
                  <c:v>26501</c:v>
                </c:pt>
                <c:pt idx="262">
                  <c:v>26502</c:v>
                </c:pt>
                <c:pt idx="263">
                  <c:v>26468</c:v>
                </c:pt>
                <c:pt idx="264">
                  <c:v>26445</c:v>
                </c:pt>
                <c:pt idx="265">
                  <c:v>26435</c:v>
                </c:pt>
                <c:pt idx="266">
                  <c:v>26451</c:v>
                </c:pt>
                <c:pt idx="267">
                  <c:v>26443</c:v>
                </c:pt>
                <c:pt idx="268">
                  <c:v>26449</c:v>
                </c:pt>
                <c:pt idx="269">
                  <c:v>26429</c:v>
                </c:pt>
                <c:pt idx="270">
                  <c:v>26419</c:v>
                </c:pt>
                <c:pt idx="271">
                  <c:v>26438</c:v>
                </c:pt>
                <c:pt idx="272">
                  <c:v>26409</c:v>
                </c:pt>
                <c:pt idx="273">
                  <c:v>26403</c:v>
                </c:pt>
                <c:pt idx="274">
                  <c:v>26422</c:v>
                </c:pt>
                <c:pt idx="275">
                  <c:v>26376</c:v>
                </c:pt>
                <c:pt idx="276">
                  <c:v>26418</c:v>
                </c:pt>
                <c:pt idx="277">
                  <c:v>26423</c:v>
                </c:pt>
                <c:pt idx="278">
                  <c:v>26428</c:v>
                </c:pt>
                <c:pt idx="279">
                  <c:v>26409</c:v>
                </c:pt>
                <c:pt idx="280">
                  <c:v>26410</c:v>
                </c:pt>
                <c:pt idx="281">
                  <c:v>26428</c:v>
                </c:pt>
                <c:pt idx="282">
                  <c:v>26415</c:v>
                </c:pt>
                <c:pt idx="283">
                  <c:v>26373</c:v>
                </c:pt>
                <c:pt idx="284">
                  <c:v>26377</c:v>
                </c:pt>
                <c:pt idx="285">
                  <c:v>26387</c:v>
                </c:pt>
                <c:pt idx="286">
                  <c:v>26361</c:v>
                </c:pt>
                <c:pt idx="287">
                  <c:v>26394</c:v>
                </c:pt>
                <c:pt idx="288">
                  <c:v>26376</c:v>
                </c:pt>
                <c:pt idx="289">
                  <c:v>26385</c:v>
                </c:pt>
                <c:pt idx="290">
                  <c:v>26388</c:v>
                </c:pt>
                <c:pt idx="291">
                  <c:v>26381</c:v>
                </c:pt>
                <c:pt idx="292">
                  <c:v>26372</c:v>
                </c:pt>
                <c:pt idx="293">
                  <c:v>26428</c:v>
                </c:pt>
                <c:pt idx="294">
                  <c:v>26406</c:v>
                </c:pt>
                <c:pt idx="295">
                  <c:v>26405</c:v>
                </c:pt>
                <c:pt idx="296">
                  <c:v>26402</c:v>
                </c:pt>
                <c:pt idx="297">
                  <c:v>26357</c:v>
                </c:pt>
                <c:pt idx="298">
                  <c:v>26360</c:v>
                </c:pt>
                <c:pt idx="299">
                  <c:v>26382</c:v>
                </c:pt>
                <c:pt idx="300">
                  <c:v>26359</c:v>
                </c:pt>
                <c:pt idx="301">
                  <c:v>26373</c:v>
                </c:pt>
                <c:pt idx="302">
                  <c:v>26396</c:v>
                </c:pt>
                <c:pt idx="303">
                  <c:v>26385</c:v>
                </c:pt>
                <c:pt idx="304">
                  <c:v>26375</c:v>
                </c:pt>
                <c:pt idx="305">
                  <c:v>26409</c:v>
                </c:pt>
                <c:pt idx="306">
                  <c:v>26395</c:v>
                </c:pt>
                <c:pt idx="307">
                  <c:v>26389</c:v>
                </c:pt>
                <c:pt idx="308">
                  <c:v>26370</c:v>
                </c:pt>
                <c:pt idx="309">
                  <c:v>26382</c:v>
                </c:pt>
                <c:pt idx="310">
                  <c:v>26415</c:v>
                </c:pt>
                <c:pt idx="311">
                  <c:v>26410</c:v>
                </c:pt>
                <c:pt idx="312">
                  <c:v>26409</c:v>
                </c:pt>
                <c:pt idx="313">
                  <c:v>26426</c:v>
                </c:pt>
                <c:pt idx="314">
                  <c:v>26437</c:v>
                </c:pt>
                <c:pt idx="315">
                  <c:v>26430</c:v>
                </c:pt>
                <c:pt idx="316">
                  <c:v>26401</c:v>
                </c:pt>
                <c:pt idx="317">
                  <c:v>26383</c:v>
                </c:pt>
                <c:pt idx="318">
                  <c:v>26385</c:v>
                </c:pt>
                <c:pt idx="319">
                  <c:v>26406</c:v>
                </c:pt>
                <c:pt idx="320">
                  <c:v>26422</c:v>
                </c:pt>
                <c:pt idx="321">
                  <c:v>26436</c:v>
                </c:pt>
                <c:pt idx="322">
                  <c:v>26430</c:v>
                </c:pt>
                <c:pt idx="323">
                  <c:v>26446</c:v>
                </c:pt>
                <c:pt idx="324">
                  <c:v>26458</c:v>
                </c:pt>
                <c:pt idx="325">
                  <c:v>26435</c:v>
                </c:pt>
                <c:pt idx="326">
                  <c:v>26433</c:v>
                </c:pt>
                <c:pt idx="327">
                  <c:v>26407</c:v>
                </c:pt>
                <c:pt idx="328">
                  <c:v>26389</c:v>
                </c:pt>
                <c:pt idx="329">
                  <c:v>26382</c:v>
                </c:pt>
                <c:pt idx="330">
                  <c:v>26330</c:v>
                </c:pt>
                <c:pt idx="331">
                  <c:v>26328</c:v>
                </c:pt>
                <c:pt idx="332">
                  <c:v>26329</c:v>
                </c:pt>
                <c:pt idx="333">
                  <c:v>26320</c:v>
                </c:pt>
                <c:pt idx="334">
                  <c:v>26319</c:v>
                </c:pt>
                <c:pt idx="335">
                  <c:v>26294</c:v>
                </c:pt>
                <c:pt idx="336">
                  <c:v>26300</c:v>
                </c:pt>
                <c:pt idx="337">
                  <c:v>26271</c:v>
                </c:pt>
                <c:pt idx="338">
                  <c:v>26326</c:v>
                </c:pt>
                <c:pt idx="339">
                  <c:v>26301</c:v>
                </c:pt>
                <c:pt idx="340">
                  <c:v>26299</c:v>
                </c:pt>
                <c:pt idx="341">
                  <c:v>26294</c:v>
                </c:pt>
                <c:pt idx="342">
                  <c:v>26294</c:v>
                </c:pt>
                <c:pt idx="343">
                  <c:v>26311</c:v>
                </c:pt>
                <c:pt idx="344">
                  <c:v>26265</c:v>
                </c:pt>
                <c:pt idx="345">
                  <c:v>26339</c:v>
                </c:pt>
                <c:pt idx="346">
                  <c:v>26301</c:v>
                </c:pt>
                <c:pt idx="347">
                  <c:v>26303</c:v>
                </c:pt>
                <c:pt idx="348">
                  <c:v>26301</c:v>
                </c:pt>
                <c:pt idx="349">
                  <c:v>26344</c:v>
                </c:pt>
                <c:pt idx="350">
                  <c:v>26285</c:v>
                </c:pt>
                <c:pt idx="351">
                  <c:v>26275</c:v>
                </c:pt>
                <c:pt idx="352">
                  <c:v>26301</c:v>
                </c:pt>
                <c:pt idx="353">
                  <c:v>26269</c:v>
                </c:pt>
                <c:pt idx="354">
                  <c:v>26294</c:v>
                </c:pt>
                <c:pt idx="355">
                  <c:v>26307</c:v>
                </c:pt>
                <c:pt idx="356">
                  <c:v>26304</c:v>
                </c:pt>
                <c:pt idx="357">
                  <c:v>26309</c:v>
                </c:pt>
                <c:pt idx="358">
                  <c:v>26293</c:v>
                </c:pt>
                <c:pt idx="359">
                  <c:v>26304</c:v>
                </c:pt>
                <c:pt idx="360">
                  <c:v>26296</c:v>
                </c:pt>
                <c:pt idx="361">
                  <c:v>26292</c:v>
                </c:pt>
                <c:pt idx="362">
                  <c:v>26288</c:v>
                </c:pt>
                <c:pt idx="363">
                  <c:v>26300</c:v>
                </c:pt>
                <c:pt idx="364">
                  <c:v>26280</c:v>
                </c:pt>
                <c:pt idx="365">
                  <c:v>26270</c:v>
                </c:pt>
                <c:pt idx="366">
                  <c:v>26295</c:v>
                </c:pt>
                <c:pt idx="367">
                  <c:v>26298</c:v>
                </c:pt>
                <c:pt idx="368">
                  <c:v>26290</c:v>
                </c:pt>
                <c:pt idx="369">
                  <c:v>26286</c:v>
                </c:pt>
                <c:pt idx="370">
                  <c:v>26289</c:v>
                </c:pt>
                <c:pt idx="371">
                  <c:v>26300</c:v>
                </c:pt>
                <c:pt idx="372">
                  <c:v>26297</c:v>
                </c:pt>
                <c:pt idx="373">
                  <c:v>26293</c:v>
                </c:pt>
                <c:pt idx="374">
                  <c:v>26289</c:v>
                </c:pt>
                <c:pt idx="375">
                  <c:v>26282</c:v>
                </c:pt>
                <c:pt idx="376">
                  <c:v>26273</c:v>
                </c:pt>
                <c:pt idx="377">
                  <c:v>26273</c:v>
                </c:pt>
                <c:pt idx="378">
                  <c:v>26302</c:v>
                </c:pt>
                <c:pt idx="379">
                  <c:v>26310</c:v>
                </c:pt>
                <c:pt idx="380">
                  <c:v>26292</c:v>
                </c:pt>
                <c:pt idx="381">
                  <c:v>26287</c:v>
                </c:pt>
                <c:pt idx="382">
                  <c:v>26302</c:v>
                </c:pt>
                <c:pt idx="383">
                  <c:v>26318</c:v>
                </c:pt>
                <c:pt idx="384">
                  <c:v>26313</c:v>
                </c:pt>
                <c:pt idx="385">
                  <c:v>26277</c:v>
                </c:pt>
                <c:pt idx="386">
                  <c:v>26271</c:v>
                </c:pt>
                <c:pt idx="387">
                  <c:v>26286</c:v>
                </c:pt>
                <c:pt idx="388">
                  <c:v>26273</c:v>
                </c:pt>
                <c:pt idx="389">
                  <c:v>26267</c:v>
                </c:pt>
                <c:pt idx="390">
                  <c:v>26270</c:v>
                </c:pt>
                <c:pt idx="391">
                  <c:v>26263</c:v>
                </c:pt>
                <c:pt idx="392">
                  <c:v>26268</c:v>
                </c:pt>
                <c:pt idx="393">
                  <c:v>26280</c:v>
                </c:pt>
                <c:pt idx="394">
                  <c:v>26291</c:v>
                </c:pt>
                <c:pt idx="395">
                  <c:v>26280</c:v>
                </c:pt>
                <c:pt idx="396">
                  <c:v>26260</c:v>
                </c:pt>
                <c:pt idx="397">
                  <c:v>26256</c:v>
                </c:pt>
                <c:pt idx="398">
                  <c:v>26258</c:v>
                </c:pt>
                <c:pt idx="399">
                  <c:v>26273</c:v>
                </c:pt>
                <c:pt idx="400">
                  <c:v>26282</c:v>
                </c:pt>
                <c:pt idx="401">
                  <c:v>26224</c:v>
                </c:pt>
                <c:pt idx="402">
                  <c:v>26280</c:v>
                </c:pt>
                <c:pt idx="403">
                  <c:v>26284</c:v>
                </c:pt>
                <c:pt idx="404">
                  <c:v>26251</c:v>
                </c:pt>
                <c:pt idx="405">
                  <c:v>26258</c:v>
                </c:pt>
                <c:pt idx="406">
                  <c:v>26280</c:v>
                </c:pt>
                <c:pt idx="407">
                  <c:v>26270</c:v>
                </c:pt>
                <c:pt idx="408">
                  <c:v>26274</c:v>
                </c:pt>
                <c:pt idx="409">
                  <c:v>26259</c:v>
                </c:pt>
                <c:pt idx="410">
                  <c:v>26266</c:v>
                </c:pt>
                <c:pt idx="411">
                  <c:v>26268</c:v>
                </c:pt>
                <c:pt idx="412">
                  <c:v>26238</c:v>
                </c:pt>
                <c:pt idx="413">
                  <c:v>26269</c:v>
                </c:pt>
                <c:pt idx="414">
                  <c:v>26267</c:v>
                </c:pt>
                <c:pt idx="415">
                  <c:v>26280</c:v>
                </c:pt>
                <c:pt idx="416">
                  <c:v>26237</c:v>
                </c:pt>
                <c:pt idx="417">
                  <c:v>26222</c:v>
                </c:pt>
                <c:pt idx="418">
                  <c:v>26252</c:v>
                </c:pt>
                <c:pt idx="419">
                  <c:v>26248</c:v>
                </c:pt>
                <c:pt idx="420">
                  <c:v>26239</c:v>
                </c:pt>
                <c:pt idx="421">
                  <c:v>26245</c:v>
                </c:pt>
                <c:pt idx="422">
                  <c:v>26247</c:v>
                </c:pt>
                <c:pt idx="423">
                  <c:v>26253</c:v>
                </c:pt>
                <c:pt idx="424">
                  <c:v>26246</c:v>
                </c:pt>
                <c:pt idx="425">
                  <c:v>26228</c:v>
                </c:pt>
                <c:pt idx="426">
                  <c:v>26242</c:v>
                </c:pt>
                <c:pt idx="427">
                  <c:v>26245</c:v>
                </c:pt>
                <c:pt idx="428">
                  <c:v>26239</c:v>
                </c:pt>
                <c:pt idx="429">
                  <c:v>26242</c:v>
                </c:pt>
                <c:pt idx="430">
                  <c:v>26256</c:v>
                </c:pt>
                <c:pt idx="431">
                  <c:v>26259</c:v>
                </c:pt>
                <c:pt idx="432">
                  <c:v>26257</c:v>
                </c:pt>
                <c:pt idx="433">
                  <c:v>26260</c:v>
                </c:pt>
                <c:pt idx="434">
                  <c:v>26238</c:v>
                </c:pt>
                <c:pt idx="435">
                  <c:v>26230</c:v>
                </c:pt>
                <c:pt idx="436">
                  <c:v>26249</c:v>
                </c:pt>
                <c:pt idx="437">
                  <c:v>26264</c:v>
                </c:pt>
                <c:pt idx="438">
                  <c:v>26256</c:v>
                </c:pt>
                <c:pt idx="439">
                  <c:v>26241</c:v>
                </c:pt>
                <c:pt idx="440">
                  <c:v>26233</c:v>
                </c:pt>
                <c:pt idx="441">
                  <c:v>26235</c:v>
                </c:pt>
                <c:pt idx="442">
                  <c:v>26244</c:v>
                </c:pt>
                <c:pt idx="443">
                  <c:v>26239</c:v>
                </c:pt>
                <c:pt idx="444">
                  <c:v>26260</c:v>
                </c:pt>
                <c:pt idx="445">
                  <c:v>26273</c:v>
                </c:pt>
                <c:pt idx="446">
                  <c:v>26251</c:v>
                </c:pt>
                <c:pt idx="447">
                  <c:v>26258</c:v>
                </c:pt>
                <c:pt idx="448">
                  <c:v>26247</c:v>
                </c:pt>
                <c:pt idx="449">
                  <c:v>26264</c:v>
                </c:pt>
                <c:pt idx="450">
                  <c:v>26249</c:v>
                </c:pt>
                <c:pt idx="451">
                  <c:v>26266</c:v>
                </c:pt>
                <c:pt idx="452">
                  <c:v>26249</c:v>
                </c:pt>
                <c:pt idx="453">
                  <c:v>26265</c:v>
                </c:pt>
                <c:pt idx="454">
                  <c:v>26262</c:v>
                </c:pt>
                <c:pt idx="455">
                  <c:v>26274</c:v>
                </c:pt>
                <c:pt idx="456">
                  <c:v>26284</c:v>
                </c:pt>
                <c:pt idx="457">
                  <c:v>26272</c:v>
                </c:pt>
                <c:pt idx="458">
                  <c:v>26276</c:v>
                </c:pt>
                <c:pt idx="459">
                  <c:v>26255</c:v>
                </c:pt>
                <c:pt idx="460">
                  <c:v>26263</c:v>
                </c:pt>
                <c:pt idx="461">
                  <c:v>26311</c:v>
                </c:pt>
                <c:pt idx="462">
                  <c:v>26265</c:v>
                </c:pt>
                <c:pt idx="463">
                  <c:v>26271</c:v>
                </c:pt>
                <c:pt idx="464">
                  <c:v>26267</c:v>
                </c:pt>
                <c:pt idx="465">
                  <c:v>26308</c:v>
                </c:pt>
                <c:pt idx="466">
                  <c:v>26255</c:v>
                </c:pt>
                <c:pt idx="467">
                  <c:v>26289</c:v>
                </c:pt>
                <c:pt idx="468">
                  <c:v>26273</c:v>
                </c:pt>
                <c:pt idx="469">
                  <c:v>26249</c:v>
                </c:pt>
                <c:pt idx="470">
                  <c:v>26228</c:v>
                </c:pt>
                <c:pt idx="471">
                  <c:v>26232</c:v>
                </c:pt>
                <c:pt idx="472">
                  <c:v>26222</c:v>
                </c:pt>
                <c:pt idx="473">
                  <c:v>26213</c:v>
                </c:pt>
                <c:pt idx="474">
                  <c:v>26216</c:v>
                </c:pt>
                <c:pt idx="475">
                  <c:v>26204</c:v>
                </c:pt>
                <c:pt idx="476">
                  <c:v>26204</c:v>
                </c:pt>
                <c:pt idx="477">
                  <c:v>26223</c:v>
                </c:pt>
                <c:pt idx="478">
                  <c:v>26238</c:v>
                </c:pt>
                <c:pt idx="479">
                  <c:v>26239</c:v>
                </c:pt>
                <c:pt idx="480">
                  <c:v>26231</c:v>
                </c:pt>
                <c:pt idx="481">
                  <c:v>26222</c:v>
                </c:pt>
                <c:pt idx="482">
                  <c:v>26221</c:v>
                </c:pt>
                <c:pt idx="483">
                  <c:v>26254</c:v>
                </c:pt>
                <c:pt idx="484">
                  <c:v>26268</c:v>
                </c:pt>
                <c:pt idx="485">
                  <c:v>26275</c:v>
                </c:pt>
                <c:pt idx="486">
                  <c:v>26292</c:v>
                </c:pt>
                <c:pt idx="487">
                  <c:v>26293</c:v>
                </c:pt>
                <c:pt idx="488">
                  <c:v>26283</c:v>
                </c:pt>
                <c:pt idx="489">
                  <c:v>26310</c:v>
                </c:pt>
                <c:pt idx="490">
                  <c:v>26339</c:v>
                </c:pt>
                <c:pt idx="491">
                  <c:v>26352</c:v>
                </c:pt>
                <c:pt idx="492">
                  <c:v>26386</c:v>
                </c:pt>
                <c:pt idx="493">
                  <c:v>26435</c:v>
                </c:pt>
                <c:pt idx="494">
                  <c:v>26420</c:v>
                </c:pt>
                <c:pt idx="495">
                  <c:v>26405</c:v>
                </c:pt>
                <c:pt idx="496">
                  <c:v>26432</c:v>
                </c:pt>
                <c:pt idx="497">
                  <c:v>26447</c:v>
                </c:pt>
                <c:pt idx="498">
                  <c:v>26473</c:v>
                </c:pt>
                <c:pt idx="499">
                  <c:v>26492</c:v>
                </c:pt>
                <c:pt idx="500">
                  <c:v>26552</c:v>
                </c:pt>
                <c:pt idx="501">
                  <c:v>26575</c:v>
                </c:pt>
                <c:pt idx="502">
                  <c:v>26560</c:v>
                </c:pt>
                <c:pt idx="503">
                  <c:v>26562</c:v>
                </c:pt>
                <c:pt idx="504">
                  <c:v>26601</c:v>
                </c:pt>
                <c:pt idx="505">
                  <c:v>26613</c:v>
                </c:pt>
                <c:pt idx="506">
                  <c:v>26599</c:v>
                </c:pt>
                <c:pt idx="507">
                  <c:v>26590</c:v>
                </c:pt>
                <c:pt idx="508">
                  <c:v>26579</c:v>
                </c:pt>
                <c:pt idx="509">
                  <c:v>26495</c:v>
                </c:pt>
                <c:pt idx="510">
                  <c:v>26440</c:v>
                </c:pt>
                <c:pt idx="511">
                  <c:v>26369</c:v>
                </c:pt>
                <c:pt idx="512">
                  <c:v>26298</c:v>
                </c:pt>
                <c:pt idx="513">
                  <c:v>26277</c:v>
                </c:pt>
                <c:pt idx="514">
                  <c:v>26231</c:v>
                </c:pt>
                <c:pt idx="515">
                  <c:v>26219</c:v>
                </c:pt>
                <c:pt idx="516">
                  <c:v>26194</c:v>
                </c:pt>
                <c:pt idx="517">
                  <c:v>26218</c:v>
                </c:pt>
                <c:pt idx="518">
                  <c:v>26198</c:v>
                </c:pt>
                <c:pt idx="519">
                  <c:v>26212</c:v>
                </c:pt>
                <c:pt idx="520">
                  <c:v>26192</c:v>
                </c:pt>
                <c:pt idx="521">
                  <c:v>26217</c:v>
                </c:pt>
                <c:pt idx="522">
                  <c:v>26213</c:v>
                </c:pt>
                <c:pt idx="523">
                  <c:v>26176</c:v>
                </c:pt>
                <c:pt idx="524">
                  <c:v>26211</c:v>
                </c:pt>
                <c:pt idx="525">
                  <c:v>26237</c:v>
                </c:pt>
                <c:pt idx="526">
                  <c:v>26196</c:v>
                </c:pt>
                <c:pt idx="527">
                  <c:v>26183</c:v>
                </c:pt>
                <c:pt idx="528">
                  <c:v>26189</c:v>
                </c:pt>
                <c:pt idx="529">
                  <c:v>26204</c:v>
                </c:pt>
                <c:pt idx="530">
                  <c:v>26211</c:v>
                </c:pt>
                <c:pt idx="531">
                  <c:v>26204</c:v>
                </c:pt>
                <c:pt idx="532">
                  <c:v>26198</c:v>
                </c:pt>
                <c:pt idx="533">
                  <c:v>26174</c:v>
                </c:pt>
                <c:pt idx="534">
                  <c:v>26170</c:v>
                </c:pt>
                <c:pt idx="535">
                  <c:v>26187</c:v>
                </c:pt>
                <c:pt idx="536">
                  <c:v>26176</c:v>
                </c:pt>
                <c:pt idx="537">
                  <c:v>26175</c:v>
                </c:pt>
                <c:pt idx="538">
                  <c:v>26185</c:v>
                </c:pt>
                <c:pt idx="539">
                  <c:v>26180</c:v>
                </c:pt>
                <c:pt idx="540">
                  <c:v>26167</c:v>
                </c:pt>
                <c:pt idx="541">
                  <c:v>26168</c:v>
                </c:pt>
                <c:pt idx="542">
                  <c:v>26186</c:v>
                </c:pt>
                <c:pt idx="543">
                  <c:v>26185</c:v>
                </c:pt>
                <c:pt idx="544">
                  <c:v>26162</c:v>
                </c:pt>
                <c:pt idx="545">
                  <c:v>26190</c:v>
                </c:pt>
                <c:pt idx="546">
                  <c:v>26196</c:v>
                </c:pt>
                <c:pt idx="547">
                  <c:v>26185</c:v>
                </c:pt>
                <c:pt idx="548">
                  <c:v>26201</c:v>
                </c:pt>
                <c:pt idx="549">
                  <c:v>26200</c:v>
                </c:pt>
                <c:pt idx="550">
                  <c:v>26189</c:v>
                </c:pt>
                <c:pt idx="551">
                  <c:v>26189</c:v>
                </c:pt>
                <c:pt idx="552">
                  <c:v>26192</c:v>
                </c:pt>
                <c:pt idx="553">
                  <c:v>26187</c:v>
                </c:pt>
                <c:pt idx="554">
                  <c:v>26193</c:v>
                </c:pt>
                <c:pt idx="555">
                  <c:v>26183</c:v>
                </c:pt>
                <c:pt idx="556">
                  <c:v>26173</c:v>
                </c:pt>
                <c:pt idx="557">
                  <c:v>26158</c:v>
                </c:pt>
                <c:pt idx="558">
                  <c:v>26169</c:v>
                </c:pt>
                <c:pt idx="559">
                  <c:v>26184</c:v>
                </c:pt>
                <c:pt idx="560">
                  <c:v>26186</c:v>
                </c:pt>
                <c:pt idx="561">
                  <c:v>26182</c:v>
                </c:pt>
                <c:pt idx="562">
                  <c:v>26156</c:v>
                </c:pt>
                <c:pt idx="563">
                  <c:v>26174</c:v>
                </c:pt>
                <c:pt idx="564">
                  <c:v>26190</c:v>
                </c:pt>
                <c:pt idx="565">
                  <c:v>26193</c:v>
                </c:pt>
                <c:pt idx="566">
                  <c:v>26201</c:v>
                </c:pt>
                <c:pt idx="567">
                  <c:v>26183</c:v>
                </c:pt>
                <c:pt idx="568">
                  <c:v>26188</c:v>
                </c:pt>
                <c:pt idx="569">
                  <c:v>26176</c:v>
                </c:pt>
                <c:pt idx="570">
                  <c:v>26176</c:v>
                </c:pt>
                <c:pt idx="571">
                  <c:v>26173</c:v>
                </c:pt>
                <c:pt idx="572">
                  <c:v>26195</c:v>
                </c:pt>
                <c:pt idx="573">
                  <c:v>26179</c:v>
                </c:pt>
                <c:pt idx="574">
                  <c:v>26180</c:v>
                </c:pt>
                <c:pt idx="575">
                  <c:v>26155</c:v>
                </c:pt>
                <c:pt idx="576">
                  <c:v>26173</c:v>
                </c:pt>
                <c:pt idx="577">
                  <c:v>26152</c:v>
                </c:pt>
                <c:pt idx="578">
                  <c:v>26174</c:v>
                </c:pt>
                <c:pt idx="579">
                  <c:v>26171</c:v>
                </c:pt>
                <c:pt idx="580">
                  <c:v>26182</c:v>
                </c:pt>
                <c:pt idx="581">
                  <c:v>26166</c:v>
                </c:pt>
                <c:pt idx="582">
                  <c:v>26160</c:v>
                </c:pt>
                <c:pt idx="583">
                  <c:v>26193</c:v>
                </c:pt>
                <c:pt idx="584">
                  <c:v>26180</c:v>
                </c:pt>
                <c:pt idx="585">
                  <c:v>26187</c:v>
                </c:pt>
                <c:pt idx="586">
                  <c:v>26151</c:v>
                </c:pt>
                <c:pt idx="587">
                  <c:v>26170</c:v>
                </c:pt>
                <c:pt idx="588">
                  <c:v>26183</c:v>
                </c:pt>
                <c:pt idx="589">
                  <c:v>26179</c:v>
                </c:pt>
                <c:pt idx="590">
                  <c:v>26172</c:v>
                </c:pt>
                <c:pt idx="591">
                  <c:v>26175</c:v>
                </c:pt>
                <c:pt idx="592">
                  <c:v>26169</c:v>
                </c:pt>
                <c:pt idx="593">
                  <c:v>26169</c:v>
                </c:pt>
                <c:pt idx="594">
                  <c:v>26163</c:v>
                </c:pt>
                <c:pt idx="595">
                  <c:v>26161</c:v>
                </c:pt>
                <c:pt idx="596">
                  <c:v>26172</c:v>
                </c:pt>
                <c:pt idx="597">
                  <c:v>26183</c:v>
                </c:pt>
                <c:pt idx="598">
                  <c:v>26181</c:v>
                </c:pt>
                <c:pt idx="599">
                  <c:v>26165</c:v>
                </c:pt>
                <c:pt idx="600">
                  <c:v>26150</c:v>
                </c:pt>
                <c:pt idx="601">
                  <c:v>26150</c:v>
                </c:pt>
                <c:pt idx="602">
                  <c:v>26154</c:v>
                </c:pt>
                <c:pt idx="603">
                  <c:v>26161</c:v>
                </c:pt>
                <c:pt idx="604">
                  <c:v>26167</c:v>
                </c:pt>
                <c:pt idx="605">
                  <c:v>26172</c:v>
                </c:pt>
                <c:pt idx="606">
                  <c:v>26157</c:v>
                </c:pt>
                <c:pt idx="607">
                  <c:v>26138</c:v>
                </c:pt>
                <c:pt idx="608">
                  <c:v>26142</c:v>
                </c:pt>
                <c:pt idx="609">
                  <c:v>26158</c:v>
                </c:pt>
                <c:pt idx="610">
                  <c:v>26170</c:v>
                </c:pt>
                <c:pt idx="611">
                  <c:v>26173</c:v>
                </c:pt>
                <c:pt idx="612">
                  <c:v>26159</c:v>
                </c:pt>
                <c:pt idx="613">
                  <c:v>26171</c:v>
                </c:pt>
                <c:pt idx="614">
                  <c:v>26170</c:v>
                </c:pt>
                <c:pt idx="615">
                  <c:v>26165</c:v>
                </c:pt>
                <c:pt idx="616">
                  <c:v>26154</c:v>
                </c:pt>
                <c:pt idx="617">
                  <c:v>26155</c:v>
                </c:pt>
                <c:pt idx="618">
                  <c:v>26161</c:v>
                </c:pt>
                <c:pt idx="619">
                  <c:v>26174</c:v>
                </c:pt>
                <c:pt idx="620">
                  <c:v>26175</c:v>
                </c:pt>
                <c:pt idx="621">
                  <c:v>26160</c:v>
                </c:pt>
                <c:pt idx="622">
                  <c:v>26166</c:v>
                </c:pt>
                <c:pt idx="623">
                  <c:v>26167</c:v>
                </c:pt>
                <c:pt idx="624">
                  <c:v>26151</c:v>
                </c:pt>
                <c:pt idx="625">
                  <c:v>26156</c:v>
                </c:pt>
                <c:pt idx="626">
                  <c:v>26157</c:v>
                </c:pt>
                <c:pt idx="627">
                  <c:v>26149</c:v>
                </c:pt>
                <c:pt idx="628">
                  <c:v>26147</c:v>
                </c:pt>
                <c:pt idx="629">
                  <c:v>26171</c:v>
                </c:pt>
                <c:pt idx="630">
                  <c:v>26142</c:v>
                </c:pt>
                <c:pt idx="631">
                  <c:v>26133</c:v>
                </c:pt>
                <c:pt idx="632">
                  <c:v>26136</c:v>
                </c:pt>
                <c:pt idx="633">
                  <c:v>26167</c:v>
                </c:pt>
                <c:pt idx="634">
                  <c:v>26171</c:v>
                </c:pt>
                <c:pt idx="635">
                  <c:v>26166</c:v>
                </c:pt>
                <c:pt idx="636">
                  <c:v>26150</c:v>
                </c:pt>
                <c:pt idx="637">
                  <c:v>26137</c:v>
                </c:pt>
                <c:pt idx="638">
                  <c:v>26184</c:v>
                </c:pt>
                <c:pt idx="639">
                  <c:v>26165</c:v>
                </c:pt>
                <c:pt idx="640">
                  <c:v>26150</c:v>
                </c:pt>
                <c:pt idx="641">
                  <c:v>26150</c:v>
                </c:pt>
                <c:pt idx="642">
                  <c:v>26171</c:v>
                </c:pt>
                <c:pt idx="643">
                  <c:v>26152</c:v>
                </c:pt>
                <c:pt idx="644">
                  <c:v>26142</c:v>
                </c:pt>
                <c:pt idx="645">
                  <c:v>26154</c:v>
                </c:pt>
                <c:pt idx="646">
                  <c:v>26143</c:v>
                </c:pt>
                <c:pt idx="647">
                  <c:v>26154</c:v>
                </c:pt>
                <c:pt idx="648">
                  <c:v>26176</c:v>
                </c:pt>
                <c:pt idx="649">
                  <c:v>26164</c:v>
                </c:pt>
                <c:pt idx="650">
                  <c:v>26167</c:v>
                </c:pt>
                <c:pt idx="651">
                  <c:v>26146</c:v>
                </c:pt>
                <c:pt idx="652">
                  <c:v>26144</c:v>
                </c:pt>
                <c:pt idx="653">
                  <c:v>26144</c:v>
                </c:pt>
                <c:pt idx="654">
                  <c:v>26136</c:v>
                </c:pt>
                <c:pt idx="655">
                  <c:v>26158</c:v>
                </c:pt>
                <c:pt idx="656">
                  <c:v>26152</c:v>
                </c:pt>
                <c:pt idx="657">
                  <c:v>26156</c:v>
                </c:pt>
                <c:pt idx="658">
                  <c:v>26177</c:v>
                </c:pt>
                <c:pt idx="659">
                  <c:v>26179</c:v>
                </c:pt>
                <c:pt idx="660">
                  <c:v>26177</c:v>
                </c:pt>
                <c:pt idx="661">
                  <c:v>26174</c:v>
                </c:pt>
                <c:pt idx="662">
                  <c:v>26172</c:v>
                </c:pt>
                <c:pt idx="663">
                  <c:v>26187</c:v>
                </c:pt>
                <c:pt idx="664">
                  <c:v>26203</c:v>
                </c:pt>
                <c:pt idx="665">
                  <c:v>26195</c:v>
                </c:pt>
                <c:pt idx="666">
                  <c:v>26206</c:v>
                </c:pt>
                <c:pt idx="667">
                  <c:v>26211</c:v>
                </c:pt>
                <c:pt idx="668">
                  <c:v>26205</c:v>
                </c:pt>
                <c:pt idx="669">
                  <c:v>26241</c:v>
                </c:pt>
                <c:pt idx="670">
                  <c:v>26266</c:v>
                </c:pt>
                <c:pt idx="671">
                  <c:v>26262</c:v>
                </c:pt>
                <c:pt idx="672">
                  <c:v>26269</c:v>
                </c:pt>
                <c:pt idx="673">
                  <c:v>26329</c:v>
                </c:pt>
                <c:pt idx="674">
                  <c:v>26348</c:v>
                </c:pt>
                <c:pt idx="675">
                  <c:v>26354</c:v>
                </c:pt>
                <c:pt idx="676">
                  <c:v>26375</c:v>
                </c:pt>
                <c:pt idx="677">
                  <c:v>26411</c:v>
                </c:pt>
                <c:pt idx="678">
                  <c:v>26431</c:v>
                </c:pt>
                <c:pt idx="679">
                  <c:v>26445</c:v>
                </c:pt>
                <c:pt idx="680">
                  <c:v>26485</c:v>
                </c:pt>
                <c:pt idx="681">
                  <c:v>26478</c:v>
                </c:pt>
                <c:pt idx="682">
                  <c:v>26487</c:v>
                </c:pt>
                <c:pt idx="683">
                  <c:v>26494</c:v>
                </c:pt>
                <c:pt idx="684">
                  <c:v>26549</c:v>
                </c:pt>
                <c:pt idx="685">
                  <c:v>26585</c:v>
                </c:pt>
                <c:pt idx="686">
                  <c:v>26606</c:v>
                </c:pt>
                <c:pt idx="687">
                  <c:v>26622</c:v>
                </c:pt>
                <c:pt idx="688">
                  <c:v>26690</c:v>
                </c:pt>
                <c:pt idx="689">
                  <c:v>26731</c:v>
                </c:pt>
                <c:pt idx="690">
                  <c:v>26773</c:v>
                </c:pt>
                <c:pt idx="691">
                  <c:v>26804</c:v>
                </c:pt>
                <c:pt idx="692">
                  <c:v>26799</c:v>
                </c:pt>
                <c:pt idx="693">
                  <c:v>26876</c:v>
                </c:pt>
                <c:pt idx="694">
                  <c:v>26941</c:v>
                </c:pt>
                <c:pt idx="695">
                  <c:v>26908</c:v>
                </c:pt>
                <c:pt idx="696">
                  <c:v>26890</c:v>
                </c:pt>
                <c:pt idx="697">
                  <c:v>26879</c:v>
                </c:pt>
                <c:pt idx="698">
                  <c:v>26858</c:v>
                </c:pt>
                <c:pt idx="699">
                  <c:v>26986</c:v>
                </c:pt>
                <c:pt idx="700">
                  <c:v>27007</c:v>
                </c:pt>
                <c:pt idx="701">
                  <c:v>27142</c:v>
                </c:pt>
                <c:pt idx="702">
                  <c:v>27194</c:v>
                </c:pt>
                <c:pt idx="703">
                  <c:v>27366</c:v>
                </c:pt>
                <c:pt idx="704">
                  <c:v>27464</c:v>
                </c:pt>
                <c:pt idx="705">
                  <c:v>27532</c:v>
                </c:pt>
                <c:pt idx="706">
                  <c:v>27561</c:v>
                </c:pt>
                <c:pt idx="707">
                  <c:v>27645</c:v>
                </c:pt>
                <c:pt idx="708">
                  <c:v>27800</c:v>
                </c:pt>
                <c:pt idx="709">
                  <c:v>27909</c:v>
                </c:pt>
                <c:pt idx="710">
                  <c:v>27958</c:v>
                </c:pt>
                <c:pt idx="711">
                  <c:v>28149</c:v>
                </c:pt>
                <c:pt idx="712">
                  <c:v>28290</c:v>
                </c:pt>
                <c:pt idx="713">
                  <c:v>28348</c:v>
                </c:pt>
                <c:pt idx="714">
                  <c:v>28475</c:v>
                </c:pt>
                <c:pt idx="715">
                  <c:v>28601</c:v>
                </c:pt>
                <c:pt idx="716">
                  <c:v>28725</c:v>
                </c:pt>
                <c:pt idx="717">
                  <c:v>28789</c:v>
                </c:pt>
                <c:pt idx="718">
                  <c:v>28818</c:v>
                </c:pt>
                <c:pt idx="719">
                  <c:v>28933</c:v>
                </c:pt>
                <c:pt idx="720">
                  <c:v>28952</c:v>
                </c:pt>
                <c:pt idx="721">
                  <c:v>28980</c:v>
                </c:pt>
                <c:pt idx="722">
                  <c:v>28950</c:v>
                </c:pt>
                <c:pt idx="723">
                  <c:v>28618</c:v>
                </c:pt>
                <c:pt idx="724">
                  <c:v>28080</c:v>
                </c:pt>
                <c:pt idx="725">
                  <c:v>27580</c:v>
                </c:pt>
                <c:pt idx="726">
                  <c:v>27105</c:v>
                </c:pt>
                <c:pt idx="727">
                  <c:v>26721</c:v>
                </c:pt>
                <c:pt idx="728">
                  <c:v>26512</c:v>
                </c:pt>
                <c:pt idx="729">
                  <c:v>26412</c:v>
                </c:pt>
                <c:pt idx="730">
                  <c:v>26337</c:v>
                </c:pt>
                <c:pt idx="731">
                  <c:v>26305</c:v>
                </c:pt>
                <c:pt idx="732">
                  <c:v>26274</c:v>
                </c:pt>
                <c:pt idx="733">
                  <c:v>26223</c:v>
                </c:pt>
                <c:pt idx="734">
                  <c:v>26198</c:v>
                </c:pt>
                <c:pt idx="735">
                  <c:v>26176</c:v>
                </c:pt>
                <c:pt idx="736">
                  <c:v>26191</c:v>
                </c:pt>
                <c:pt idx="737">
                  <c:v>26181</c:v>
                </c:pt>
                <c:pt idx="738">
                  <c:v>26167</c:v>
                </c:pt>
                <c:pt idx="739">
                  <c:v>26173</c:v>
                </c:pt>
                <c:pt idx="740">
                  <c:v>26157</c:v>
                </c:pt>
                <c:pt idx="741">
                  <c:v>26152</c:v>
                </c:pt>
                <c:pt idx="742">
                  <c:v>26151</c:v>
                </c:pt>
                <c:pt idx="743">
                  <c:v>26183</c:v>
                </c:pt>
                <c:pt idx="744">
                  <c:v>26142</c:v>
                </c:pt>
                <c:pt idx="745">
                  <c:v>26137</c:v>
                </c:pt>
                <c:pt idx="746">
                  <c:v>26126</c:v>
                </c:pt>
                <c:pt idx="747">
                  <c:v>26164</c:v>
                </c:pt>
                <c:pt idx="748">
                  <c:v>26166</c:v>
                </c:pt>
                <c:pt idx="749">
                  <c:v>26146</c:v>
                </c:pt>
                <c:pt idx="750">
                  <c:v>26141</c:v>
                </c:pt>
                <c:pt idx="751">
                  <c:v>26145</c:v>
                </c:pt>
                <c:pt idx="752">
                  <c:v>26158</c:v>
                </c:pt>
                <c:pt idx="753">
                  <c:v>26136</c:v>
                </c:pt>
                <c:pt idx="754">
                  <c:v>26124</c:v>
                </c:pt>
                <c:pt idx="755">
                  <c:v>26148</c:v>
                </c:pt>
                <c:pt idx="756">
                  <c:v>26136</c:v>
                </c:pt>
                <c:pt idx="757">
                  <c:v>26153</c:v>
                </c:pt>
                <c:pt idx="758">
                  <c:v>26138</c:v>
                </c:pt>
                <c:pt idx="759">
                  <c:v>26131</c:v>
                </c:pt>
                <c:pt idx="760">
                  <c:v>26159</c:v>
                </c:pt>
                <c:pt idx="761">
                  <c:v>26159</c:v>
                </c:pt>
                <c:pt idx="762">
                  <c:v>26148</c:v>
                </c:pt>
                <c:pt idx="763">
                  <c:v>26136</c:v>
                </c:pt>
                <c:pt idx="764">
                  <c:v>26140</c:v>
                </c:pt>
                <c:pt idx="765">
                  <c:v>26141</c:v>
                </c:pt>
                <c:pt idx="766">
                  <c:v>26142</c:v>
                </c:pt>
                <c:pt idx="767">
                  <c:v>26150</c:v>
                </c:pt>
                <c:pt idx="768">
                  <c:v>26147</c:v>
                </c:pt>
                <c:pt idx="769">
                  <c:v>26144</c:v>
                </c:pt>
                <c:pt idx="770">
                  <c:v>26135</c:v>
                </c:pt>
                <c:pt idx="771">
                  <c:v>26138</c:v>
                </c:pt>
                <c:pt idx="772">
                  <c:v>26144</c:v>
                </c:pt>
                <c:pt idx="773">
                  <c:v>26133</c:v>
                </c:pt>
                <c:pt idx="774">
                  <c:v>26127</c:v>
                </c:pt>
                <c:pt idx="775">
                  <c:v>26134</c:v>
                </c:pt>
                <c:pt idx="776">
                  <c:v>26148</c:v>
                </c:pt>
                <c:pt idx="777">
                  <c:v>26142</c:v>
                </c:pt>
                <c:pt idx="778">
                  <c:v>26146</c:v>
                </c:pt>
                <c:pt idx="779">
                  <c:v>26152</c:v>
                </c:pt>
                <c:pt idx="780">
                  <c:v>26152</c:v>
                </c:pt>
                <c:pt idx="781">
                  <c:v>26145</c:v>
                </c:pt>
                <c:pt idx="782">
                  <c:v>26134</c:v>
                </c:pt>
                <c:pt idx="783">
                  <c:v>26154</c:v>
                </c:pt>
                <c:pt idx="784">
                  <c:v>26157</c:v>
                </c:pt>
                <c:pt idx="785">
                  <c:v>26147</c:v>
                </c:pt>
                <c:pt idx="786">
                  <c:v>26157</c:v>
                </c:pt>
                <c:pt idx="787">
                  <c:v>26167</c:v>
                </c:pt>
                <c:pt idx="788">
                  <c:v>26181</c:v>
                </c:pt>
                <c:pt idx="789">
                  <c:v>26181</c:v>
                </c:pt>
                <c:pt idx="790">
                  <c:v>26204</c:v>
                </c:pt>
                <c:pt idx="791">
                  <c:v>26210</c:v>
                </c:pt>
                <c:pt idx="792">
                  <c:v>26192</c:v>
                </c:pt>
                <c:pt idx="793">
                  <c:v>26204</c:v>
                </c:pt>
                <c:pt idx="794">
                  <c:v>26238</c:v>
                </c:pt>
                <c:pt idx="795">
                  <c:v>26237</c:v>
                </c:pt>
                <c:pt idx="796">
                  <c:v>26267</c:v>
                </c:pt>
                <c:pt idx="797">
                  <c:v>26271</c:v>
                </c:pt>
                <c:pt idx="798">
                  <c:v>26289</c:v>
                </c:pt>
                <c:pt idx="799">
                  <c:v>26324</c:v>
                </c:pt>
                <c:pt idx="800">
                  <c:v>26352</c:v>
                </c:pt>
                <c:pt idx="801">
                  <c:v>26372</c:v>
                </c:pt>
                <c:pt idx="802">
                  <c:v>26364</c:v>
                </c:pt>
                <c:pt idx="803">
                  <c:v>26423</c:v>
                </c:pt>
                <c:pt idx="804">
                  <c:v>26424</c:v>
                </c:pt>
                <c:pt idx="805">
                  <c:v>26410</c:v>
                </c:pt>
                <c:pt idx="806">
                  <c:v>26431</c:v>
                </c:pt>
                <c:pt idx="807">
                  <c:v>26445</c:v>
                </c:pt>
                <c:pt idx="808">
                  <c:v>26523</c:v>
                </c:pt>
                <c:pt idx="809">
                  <c:v>26474</c:v>
                </c:pt>
                <c:pt idx="810">
                  <c:v>26549</c:v>
                </c:pt>
                <c:pt idx="811">
                  <c:v>26488</c:v>
                </c:pt>
                <c:pt idx="812">
                  <c:v>26496</c:v>
                </c:pt>
                <c:pt idx="813">
                  <c:v>26438</c:v>
                </c:pt>
                <c:pt idx="814">
                  <c:v>26448</c:v>
                </c:pt>
                <c:pt idx="815">
                  <c:v>26389</c:v>
                </c:pt>
                <c:pt idx="816">
                  <c:v>26343</c:v>
                </c:pt>
                <c:pt idx="817">
                  <c:v>26322</c:v>
                </c:pt>
                <c:pt idx="818">
                  <c:v>26305</c:v>
                </c:pt>
                <c:pt idx="819">
                  <c:v>26300</c:v>
                </c:pt>
                <c:pt idx="820">
                  <c:v>26299</c:v>
                </c:pt>
                <c:pt idx="821">
                  <c:v>26254</c:v>
                </c:pt>
                <c:pt idx="822">
                  <c:v>26232</c:v>
                </c:pt>
                <c:pt idx="823">
                  <c:v>26202</c:v>
                </c:pt>
                <c:pt idx="824">
                  <c:v>26167</c:v>
                </c:pt>
                <c:pt idx="825">
                  <c:v>26148</c:v>
                </c:pt>
                <c:pt idx="826">
                  <c:v>26130</c:v>
                </c:pt>
                <c:pt idx="827">
                  <c:v>26133</c:v>
                </c:pt>
                <c:pt idx="828">
                  <c:v>26127</c:v>
                </c:pt>
                <c:pt idx="829">
                  <c:v>26124</c:v>
                </c:pt>
                <c:pt idx="830">
                  <c:v>26121</c:v>
                </c:pt>
                <c:pt idx="831">
                  <c:v>26111</c:v>
                </c:pt>
                <c:pt idx="832">
                  <c:v>26111</c:v>
                </c:pt>
                <c:pt idx="833">
                  <c:v>26117</c:v>
                </c:pt>
                <c:pt idx="834">
                  <c:v>26117</c:v>
                </c:pt>
                <c:pt idx="835">
                  <c:v>26113</c:v>
                </c:pt>
                <c:pt idx="836">
                  <c:v>26137</c:v>
                </c:pt>
                <c:pt idx="837">
                  <c:v>26127</c:v>
                </c:pt>
                <c:pt idx="838">
                  <c:v>26121</c:v>
                </c:pt>
                <c:pt idx="839">
                  <c:v>26115</c:v>
                </c:pt>
                <c:pt idx="840">
                  <c:v>26121</c:v>
                </c:pt>
                <c:pt idx="841">
                  <c:v>26135</c:v>
                </c:pt>
                <c:pt idx="842">
                  <c:v>26143</c:v>
                </c:pt>
                <c:pt idx="843">
                  <c:v>26141</c:v>
                </c:pt>
                <c:pt idx="844">
                  <c:v>26131</c:v>
                </c:pt>
                <c:pt idx="845">
                  <c:v>26134</c:v>
                </c:pt>
                <c:pt idx="846">
                  <c:v>26157</c:v>
                </c:pt>
                <c:pt idx="847">
                  <c:v>26154</c:v>
                </c:pt>
                <c:pt idx="848">
                  <c:v>26161</c:v>
                </c:pt>
                <c:pt idx="849">
                  <c:v>26171</c:v>
                </c:pt>
                <c:pt idx="850">
                  <c:v>26195</c:v>
                </c:pt>
                <c:pt idx="851">
                  <c:v>26189</c:v>
                </c:pt>
                <c:pt idx="852">
                  <c:v>26187</c:v>
                </c:pt>
                <c:pt idx="853">
                  <c:v>26187</c:v>
                </c:pt>
                <c:pt idx="854">
                  <c:v>26226</c:v>
                </c:pt>
                <c:pt idx="855">
                  <c:v>26249</c:v>
                </c:pt>
                <c:pt idx="856">
                  <c:v>26231</c:v>
                </c:pt>
                <c:pt idx="857">
                  <c:v>26266</c:v>
                </c:pt>
                <c:pt idx="858">
                  <c:v>26251</c:v>
                </c:pt>
                <c:pt idx="859">
                  <c:v>26292</c:v>
                </c:pt>
                <c:pt idx="860">
                  <c:v>26319</c:v>
                </c:pt>
                <c:pt idx="861">
                  <c:v>26308</c:v>
                </c:pt>
                <c:pt idx="862">
                  <c:v>26326</c:v>
                </c:pt>
                <c:pt idx="863">
                  <c:v>26322</c:v>
                </c:pt>
                <c:pt idx="864">
                  <c:v>26348</c:v>
                </c:pt>
                <c:pt idx="865">
                  <c:v>26386</c:v>
                </c:pt>
                <c:pt idx="866">
                  <c:v>26372</c:v>
                </c:pt>
                <c:pt idx="867">
                  <c:v>26398</c:v>
                </c:pt>
                <c:pt idx="868">
                  <c:v>26361</c:v>
                </c:pt>
                <c:pt idx="869">
                  <c:v>26363</c:v>
                </c:pt>
                <c:pt idx="870">
                  <c:v>26367</c:v>
                </c:pt>
                <c:pt idx="871">
                  <c:v>26329</c:v>
                </c:pt>
                <c:pt idx="872">
                  <c:v>26298</c:v>
                </c:pt>
                <c:pt idx="873">
                  <c:v>26265</c:v>
                </c:pt>
                <c:pt idx="874">
                  <c:v>26205</c:v>
                </c:pt>
                <c:pt idx="875">
                  <c:v>26180</c:v>
                </c:pt>
                <c:pt idx="876">
                  <c:v>26184</c:v>
                </c:pt>
                <c:pt idx="877">
                  <c:v>26125</c:v>
                </c:pt>
                <c:pt idx="878">
                  <c:v>26109</c:v>
                </c:pt>
                <c:pt idx="879">
                  <c:v>26115</c:v>
                </c:pt>
                <c:pt idx="880">
                  <c:v>26101</c:v>
                </c:pt>
                <c:pt idx="881">
                  <c:v>26117</c:v>
                </c:pt>
                <c:pt idx="882">
                  <c:v>26112</c:v>
                </c:pt>
                <c:pt idx="883">
                  <c:v>26099</c:v>
                </c:pt>
                <c:pt idx="884">
                  <c:v>26110</c:v>
                </c:pt>
                <c:pt idx="885">
                  <c:v>26118</c:v>
                </c:pt>
                <c:pt idx="886">
                  <c:v>26120</c:v>
                </c:pt>
                <c:pt idx="887">
                  <c:v>26120</c:v>
                </c:pt>
                <c:pt idx="888">
                  <c:v>26099</c:v>
                </c:pt>
                <c:pt idx="889">
                  <c:v>26114</c:v>
                </c:pt>
                <c:pt idx="890">
                  <c:v>26115</c:v>
                </c:pt>
                <c:pt idx="891">
                  <c:v>26112</c:v>
                </c:pt>
                <c:pt idx="892">
                  <c:v>26109</c:v>
                </c:pt>
                <c:pt idx="893">
                  <c:v>26105</c:v>
                </c:pt>
                <c:pt idx="894">
                  <c:v>26112</c:v>
                </c:pt>
                <c:pt idx="895">
                  <c:v>26118</c:v>
                </c:pt>
                <c:pt idx="896">
                  <c:v>26110</c:v>
                </c:pt>
                <c:pt idx="897">
                  <c:v>26102</c:v>
                </c:pt>
                <c:pt idx="898">
                  <c:v>26111</c:v>
                </c:pt>
                <c:pt idx="899">
                  <c:v>26124</c:v>
                </c:pt>
                <c:pt idx="900">
                  <c:v>26116</c:v>
                </c:pt>
                <c:pt idx="901">
                  <c:v>26116</c:v>
                </c:pt>
                <c:pt idx="902">
                  <c:v>26119</c:v>
                </c:pt>
                <c:pt idx="903">
                  <c:v>26113</c:v>
                </c:pt>
                <c:pt idx="904">
                  <c:v>26118</c:v>
                </c:pt>
                <c:pt idx="905">
                  <c:v>26139</c:v>
                </c:pt>
                <c:pt idx="906">
                  <c:v>26137</c:v>
                </c:pt>
                <c:pt idx="907">
                  <c:v>26127</c:v>
                </c:pt>
                <c:pt idx="908">
                  <c:v>26117</c:v>
                </c:pt>
                <c:pt idx="909">
                  <c:v>26123</c:v>
                </c:pt>
                <c:pt idx="910">
                  <c:v>26138</c:v>
                </c:pt>
                <c:pt idx="911">
                  <c:v>26137</c:v>
                </c:pt>
                <c:pt idx="912">
                  <c:v>26143</c:v>
                </c:pt>
                <c:pt idx="913">
                  <c:v>26124</c:v>
                </c:pt>
                <c:pt idx="914">
                  <c:v>26119</c:v>
                </c:pt>
                <c:pt idx="915">
                  <c:v>26136</c:v>
                </c:pt>
                <c:pt idx="916">
                  <c:v>26153</c:v>
                </c:pt>
                <c:pt idx="917">
                  <c:v>26154</c:v>
                </c:pt>
                <c:pt idx="918">
                  <c:v>26147</c:v>
                </c:pt>
                <c:pt idx="919">
                  <c:v>26162</c:v>
                </c:pt>
                <c:pt idx="920">
                  <c:v>26181</c:v>
                </c:pt>
                <c:pt idx="921">
                  <c:v>26181</c:v>
                </c:pt>
                <c:pt idx="922">
                  <c:v>26179</c:v>
                </c:pt>
                <c:pt idx="923">
                  <c:v>26206</c:v>
                </c:pt>
                <c:pt idx="924">
                  <c:v>26241</c:v>
                </c:pt>
                <c:pt idx="925">
                  <c:v>26226</c:v>
                </c:pt>
                <c:pt idx="926">
                  <c:v>26284</c:v>
                </c:pt>
                <c:pt idx="927">
                  <c:v>26302</c:v>
                </c:pt>
                <c:pt idx="928">
                  <c:v>26312</c:v>
                </c:pt>
                <c:pt idx="929">
                  <c:v>26355</c:v>
                </c:pt>
                <c:pt idx="930">
                  <c:v>26396</c:v>
                </c:pt>
                <c:pt idx="931">
                  <c:v>26441</c:v>
                </c:pt>
                <c:pt idx="932">
                  <c:v>26487</c:v>
                </c:pt>
                <c:pt idx="933">
                  <c:v>26512</c:v>
                </c:pt>
                <c:pt idx="934">
                  <c:v>26604</c:v>
                </c:pt>
                <c:pt idx="935">
                  <c:v>26634</c:v>
                </c:pt>
                <c:pt idx="936">
                  <c:v>26608</c:v>
                </c:pt>
                <c:pt idx="937">
                  <c:v>26688</c:v>
                </c:pt>
                <c:pt idx="938">
                  <c:v>26712</c:v>
                </c:pt>
                <c:pt idx="939">
                  <c:v>26755</c:v>
                </c:pt>
                <c:pt idx="940">
                  <c:v>26843</c:v>
                </c:pt>
                <c:pt idx="941">
                  <c:v>26875</c:v>
                </c:pt>
                <c:pt idx="942">
                  <c:v>26888</c:v>
                </c:pt>
                <c:pt idx="943">
                  <c:v>26907</c:v>
                </c:pt>
                <c:pt idx="944">
                  <c:v>26904</c:v>
                </c:pt>
                <c:pt idx="945">
                  <c:v>26948</c:v>
                </c:pt>
                <c:pt idx="946">
                  <c:v>27010</c:v>
                </c:pt>
                <c:pt idx="947">
                  <c:v>27053</c:v>
                </c:pt>
                <c:pt idx="948">
                  <c:v>27069</c:v>
                </c:pt>
                <c:pt idx="949">
                  <c:v>27153</c:v>
                </c:pt>
                <c:pt idx="950">
                  <c:v>27213</c:v>
                </c:pt>
                <c:pt idx="951">
                  <c:v>27256</c:v>
                </c:pt>
                <c:pt idx="952">
                  <c:v>27244</c:v>
                </c:pt>
                <c:pt idx="953">
                  <c:v>27258</c:v>
                </c:pt>
                <c:pt idx="954">
                  <c:v>27256</c:v>
                </c:pt>
                <c:pt idx="955">
                  <c:v>27148</c:v>
                </c:pt>
                <c:pt idx="956">
                  <c:v>26980</c:v>
                </c:pt>
                <c:pt idx="957">
                  <c:v>26810</c:v>
                </c:pt>
                <c:pt idx="958">
                  <c:v>26634</c:v>
                </c:pt>
                <c:pt idx="959">
                  <c:v>26516</c:v>
                </c:pt>
                <c:pt idx="960">
                  <c:v>26412</c:v>
                </c:pt>
                <c:pt idx="961">
                  <c:v>26326</c:v>
                </c:pt>
                <c:pt idx="962">
                  <c:v>26297</c:v>
                </c:pt>
                <c:pt idx="963">
                  <c:v>26316</c:v>
                </c:pt>
                <c:pt idx="964">
                  <c:v>26319</c:v>
                </c:pt>
                <c:pt idx="965">
                  <c:v>26311</c:v>
                </c:pt>
                <c:pt idx="966">
                  <c:v>26294</c:v>
                </c:pt>
                <c:pt idx="967">
                  <c:v>26304</c:v>
                </c:pt>
                <c:pt idx="968">
                  <c:v>26320</c:v>
                </c:pt>
                <c:pt idx="969">
                  <c:v>26337</c:v>
                </c:pt>
                <c:pt idx="970">
                  <c:v>26336</c:v>
                </c:pt>
                <c:pt idx="971">
                  <c:v>26339</c:v>
                </c:pt>
                <c:pt idx="972">
                  <c:v>26365</c:v>
                </c:pt>
                <c:pt idx="973">
                  <c:v>26363</c:v>
                </c:pt>
                <c:pt idx="974">
                  <c:v>26334</c:v>
                </c:pt>
                <c:pt idx="975">
                  <c:v>26319</c:v>
                </c:pt>
                <c:pt idx="976">
                  <c:v>26339</c:v>
                </c:pt>
                <c:pt idx="977">
                  <c:v>26312</c:v>
                </c:pt>
                <c:pt idx="978">
                  <c:v>26313</c:v>
                </c:pt>
                <c:pt idx="979">
                  <c:v>26288</c:v>
                </c:pt>
                <c:pt idx="980">
                  <c:v>26264</c:v>
                </c:pt>
                <c:pt idx="981">
                  <c:v>26205</c:v>
                </c:pt>
                <c:pt idx="982">
                  <c:v>26193</c:v>
                </c:pt>
                <c:pt idx="983">
                  <c:v>26168</c:v>
                </c:pt>
                <c:pt idx="984">
                  <c:v>26147</c:v>
                </c:pt>
                <c:pt idx="985">
                  <c:v>26127</c:v>
                </c:pt>
                <c:pt idx="986">
                  <c:v>26116</c:v>
                </c:pt>
                <c:pt idx="987">
                  <c:v>26108</c:v>
                </c:pt>
                <c:pt idx="988">
                  <c:v>26112</c:v>
                </c:pt>
                <c:pt idx="989">
                  <c:v>26118</c:v>
                </c:pt>
                <c:pt idx="990">
                  <c:v>26114</c:v>
                </c:pt>
                <c:pt idx="991">
                  <c:v>26120</c:v>
                </c:pt>
                <c:pt idx="992">
                  <c:v>26122</c:v>
                </c:pt>
                <c:pt idx="993">
                  <c:v>26135</c:v>
                </c:pt>
                <c:pt idx="994">
                  <c:v>26113</c:v>
                </c:pt>
                <c:pt idx="995">
                  <c:v>26131</c:v>
                </c:pt>
                <c:pt idx="996">
                  <c:v>26140</c:v>
                </c:pt>
                <c:pt idx="997">
                  <c:v>26136</c:v>
                </c:pt>
                <c:pt idx="998">
                  <c:v>26134</c:v>
                </c:pt>
                <c:pt idx="999">
                  <c:v>26142</c:v>
                </c:pt>
                <c:pt idx="1000">
                  <c:v>26128</c:v>
                </c:pt>
                <c:pt idx="1001">
                  <c:v>26147</c:v>
                </c:pt>
                <c:pt idx="1002">
                  <c:v>26138</c:v>
                </c:pt>
                <c:pt idx="1003">
                  <c:v>26151</c:v>
                </c:pt>
                <c:pt idx="1004">
                  <c:v>26158</c:v>
                </c:pt>
                <c:pt idx="1005">
                  <c:v>26174</c:v>
                </c:pt>
                <c:pt idx="1006">
                  <c:v>26181</c:v>
                </c:pt>
                <c:pt idx="1007">
                  <c:v>26194</c:v>
                </c:pt>
                <c:pt idx="1008">
                  <c:v>26204</c:v>
                </c:pt>
                <c:pt idx="1009">
                  <c:v>26201</c:v>
                </c:pt>
                <c:pt idx="1010">
                  <c:v>26210</c:v>
                </c:pt>
                <c:pt idx="1011">
                  <c:v>26209</c:v>
                </c:pt>
                <c:pt idx="1012">
                  <c:v>26207</c:v>
                </c:pt>
                <c:pt idx="1013">
                  <c:v>26218</c:v>
                </c:pt>
                <c:pt idx="1014">
                  <c:v>26226</c:v>
                </c:pt>
                <c:pt idx="1015">
                  <c:v>26211</c:v>
                </c:pt>
                <c:pt idx="1016">
                  <c:v>26203</c:v>
                </c:pt>
                <c:pt idx="1017">
                  <c:v>26200</c:v>
                </c:pt>
                <c:pt idx="1018">
                  <c:v>26186</c:v>
                </c:pt>
                <c:pt idx="1019">
                  <c:v>26159</c:v>
                </c:pt>
                <c:pt idx="1020">
                  <c:v>26152</c:v>
                </c:pt>
                <c:pt idx="1021">
                  <c:v>26171</c:v>
                </c:pt>
                <c:pt idx="1022">
                  <c:v>26156</c:v>
                </c:pt>
                <c:pt idx="1023">
                  <c:v>26126</c:v>
                </c:pt>
                <c:pt idx="1024">
                  <c:v>26108</c:v>
                </c:pt>
                <c:pt idx="1025">
                  <c:v>26118</c:v>
                </c:pt>
                <c:pt idx="1026">
                  <c:v>26111</c:v>
                </c:pt>
                <c:pt idx="1027">
                  <c:v>26117</c:v>
                </c:pt>
                <c:pt idx="1028">
                  <c:v>26096</c:v>
                </c:pt>
                <c:pt idx="1029">
                  <c:v>26091</c:v>
                </c:pt>
                <c:pt idx="1030">
                  <c:v>26102</c:v>
                </c:pt>
                <c:pt idx="1031">
                  <c:v>26100</c:v>
                </c:pt>
                <c:pt idx="1032">
                  <c:v>26116</c:v>
                </c:pt>
                <c:pt idx="1033">
                  <c:v>26113</c:v>
                </c:pt>
                <c:pt idx="1034">
                  <c:v>26116</c:v>
                </c:pt>
                <c:pt idx="1035">
                  <c:v>26091</c:v>
                </c:pt>
                <c:pt idx="1036">
                  <c:v>26108</c:v>
                </c:pt>
                <c:pt idx="1037">
                  <c:v>26122</c:v>
                </c:pt>
                <c:pt idx="1038">
                  <c:v>26093</c:v>
                </c:pt>
                <c:pt idx="1039">
                  <c:v>26103</c:v>
                </c:pt>
                <c:pt idx="1040">
                  <c:v>26104</c:v>
                </c:pt>
                <c:pt idx="1041">
                  <c:v>26112</c:v>
                </c:pt>
                <c:pt idx="1042">
                  <c:v>26099</c:v>
                </c:pt>
                <c:pt idx="1043">
                  <c:v>26095</c:v>
                </c:pt>
                <c:pt idx="1044">
                  <c:v>26119</c:v>
                </c:pt>
                <c:pt idx="1045">
                  <c:v>26103</c:v>
                </c:pt>
                <c:pt idx="1046">
                  <c:v>26112</c:v>
                </c:pt>
                <c:pt idx="1047">
                  <c:v>26115</c:v>
                </c:pt>
                <c:pt idx="1048">
                  <c:v>26098</c:v>
                </c:pt>
                <c:pt idx="1049">
                  <c:v>26096</c:v>
                </c:pt>
                <c:pt idx="1050">
                  <c:v>26097</c:v>
                </c:pt>
                <c:pt idx="1051">
                  <c:v>26092</c:v>
                </c:pt>
                <c:pt idx="1052">
                  <c:v>26085</c:v>
                </c:pt>
                <c:pt idx="1053">
                  <c:v>26104</c:v>
                </c:pt>
                <c:pt idx="1054">
                  <c:v>26125</c:v>
                </c:pt>
                <c:pt idx="1055">
                  <c:v>26103</c:v>
                </c:pt>
                <c:pt idx="1056">
                  <c:v>26102</c:v>
                </c:pt>
                <c:pt idx="1057">
                  <c:v>26113</c:v>
                </c:pt>
                <c:pt idx="1058">
                  <c:v>26107</c:v>
                </c:pt>
                <c:pt idx="1059">
                  <c:v>26107</c:v>
                </c:pt>
                <c:pt idx="1060">
                  <c:v>26129</c:v>
                </c:pt>
                <c:pt idx="1061">
                  <c:v>26123</c:v>
                </c:pt>
                <c:pt idx="1062">
                  <c:v>26124</c:v>
                </c:pt>
                <c:pt idx="1063">
                  <c:v>26131</c:v>
                </c:pt>
                <c:pt idx="1064">
                  <c:v>26115</c:v>
                </c:pt>
                <c:pt idx="1065">
                  <c:v>26105</c:v>
                </c:pt>
                <c:pt idx="1066">
                  <c:v>26104</c:v>
                </c:pt>
                <c:pt idx="1067">
                  <c:v>26101</c:v>
                </c:pt>
                <c:pt idx="1068">
                  <c:v>26111</c:v>
                </c:pt>
                <c:pt idx="1069">
                  <c:v>26122</c:v>
                </c:pt>
                <c:pt idx="1070">
                  <c:v>26117</c:v>
                </c:pt>
                <c:pt idx="1071">
                  <c:v>26104</c:v>
                </c:pt>
                <c:pt idx="1072">
                  <c:v>26102</c:v>
                </c:pt>
                <c:pt idx="1073">
                  <c:v>26114</c:v>
                </c:pt>
                <c:pt idx="1074">
                  <c:v>26119</c:v>
                </c:pt>
                <c:pt idx="1075">
                  <c:v>26109</c:v>
                </c:pt>
                <c:pt idx="1076">
                  <c:v>26112</c:v>
                </c:pt>
                <c:pt idx="1077">
                  <c:v>26124</c:v>
                </c:pt>
                <c:pt idx="1078">
                  <c:v>26121</c:v>
                </c:pt>
                <c:pt idx="1079">
                  <c:v>26119</c:v>
                </c:pt>
                <c:pt idx="1080">
                  <c:v>26108</c:v>
                </c:pt>
                <c:pt idx="1081">
                  <c:v>26117</c:v>
                </c:pt>
                <c:pt idx="1082">
                  <c:v>26123</c:v>
                </c:pt>
                <c:pt idx="1083">
                  <c:v>26118</c:v>
                </c:pt>
                <c:pt idx="1084">
                  <c:v>26103</c:v>
                </c:pt>
                <c:pt idx="1085">
                  <c:v>26114</c:v>
                </c:pt>
                <c:pt idx="1086">
                  <c:v>26117</c:v>
                </c:pt>
                <c:pt idx="1087">
                  <c:v>26118</c:v>
                </c:pt>
                <c:pt idx="1088">
                  <c:v>26141</c:v>
                </c:pt>
                <c:pt idx="1089">
                  <c:v>26149</c:v>
                </c:pt>
                <c:pt idx="1090">
                  <c:v>26131</c:v>
                </c:pt>
                <c:pt idx="1091">
                  <c:v>26137</c:v>
                </c:pt>
                <c:pt idx="1092">
                  <c:v>26128</c:v>
                </c:pt>
                <c:pt idx="1093">
                  <c:v>26140</c:v>
                </c:pt>
                <c:pt idx="1094">
                  <c:v>26158</c:v>
                </c:pt>
                <c:pt idx="1095">
                  <c:v>26155</c:v>
                </c:pt>
                <c:pt idx="1096">
                  <c:v>26173</c:v>
                </c:pt>
                <c:pt idx="1097">
                  <c:v>26195</c:v>
                </c:pt>
                <c:pt idx="1098">
                  <c:v>26206</c:v>
                </c:pt>
                <c:pt idx="1099">
                  <c:v>26212</c:v>
                </c:pt>
                <c:pt idx="1100">
                  <c:v>26197</c:v>
                </c:pt>
                <c:pt idx="1101">
                  <c:v>26220</c:v>
                </c:pt>
                <c:pt idx="1102">
                  <c:v>26234</c:v>
                </c:pt>
                <c:pt idx="1103">
                  <c:v>26251</c:v>
                </c:pt>
                <c:pt idx="1104">
                  <c:v>26246</c:v>
                </c:pt>
                <c:pt idx="1105">
                  <c:v>26231</c:v>
                </c:pt>
                <c:pt idx="1106">
                  <c:v>26275</c:v>
                </c:pt>
                <c:pt idx="1107">
                  <c:v>26333</c:v>
                </c:pt>
                <c:pt idx="1108">
                  <c:v>26358</c:v>
                </c:pt>
                <c:pt idx="1109">
                  <c:v>26334</c:v>
                </c:pt>
                <c:pt idx="1110">
                  <c:v>26361</c:v>
                </c:pt>
                <c:pt idx="1111">
                  <c:v>26419</c:v>
                </c:pt>
                <c:pt idx="1112">
                  <c:v>26415</c:v>
                </c:pt>
                <c:pt idx="1113">
                  <c:v>26437</c:v>
                </c:pt>
                <c:pt idx="1114">
                  <c:v>26465</c:v>
                </c:pt>
                <c:pt idx="1115">
                  <c:v>26478</c:v>
                </c:pt>
                <c:pt idx="1116">
                  <c:v>26521</c:v>
                </c:pt>
                <c:pt idx="1117">
                  <c:v>26532</c:v>
                </c:pt>
                <c:pt idx="1118">
                  <c:v>26539</c:v>
                </c:pt>
                <c:pt idx="1119">
                  <c:v>26565</c:v>
                </c:pt>
                <c:pt idx="1120">
                  <c:v>26554</c:v>
                </c:pt>
                <c:pt idx="1121">
                  <c:v>26574</c:v>
                </c:pt>
                <c:pt idx="1122">
                  <c:v>26588</c:v>
                </c:pt>
                <c:pt idx="1123">
                  <c:v>26565</c:v>
                </c:pt>
                <c:pt idx="1124">
                  <c:v>26543</c:v>
                </c:pt>
                <c:pt idx="1125">
                  <c:v>26494</c:v>
                </c:pt>
                <c:pt idx="1126">
                  <c:v>26434</c:v>
                </c:pt>
                <c:pt idx="1127">
                  <c:v>26416</c:v>
                </c:pt>
                <c:pt idx="1128">
                  <c:v>26362</c:v>
                </c:pt>
                <c:pt idx="1129">
                  <c:v>26300</c:v>
                </c:pt>
                <c:pt idx="1130">
                  <c:v>26260</c:v>
                </c:pt>
                <c:pt idx="1131">
                  <c:v>26225</c:v>
                </c:pt>
                <c:pt idx="1132">
                  <c:v>26196</c:v>
                </c:pt>
                <c:pt idx="1133">
                  <c:v>26162</c:v>
                </c:pt>
                <c:pt idx="1134">
                  <c:v>26147</c:v>
                </c:pt>
                <c:pt idx="1135">
                  <c:v>26136</c:v>
                </c:pt>
                <c:pt idx="1136">
                  <c:v>26129</c:v>
                </c:pt>
                <c:pt idx="1137">
                  <c:v>26124</c:v>
                </c:pt>
                <c:pt idx="1138">
                  <c:v>26131</c:v>
                </c:pt>
                <c:pt idx="1139">
                  <c:v>26117</c:v>
                </c:pt>
                <c:pt idx="1140">
                  <c:v>26112</c:v>
                </c:pt>
                <c:pt idx="1141">
                  <c:v>26117</c:v>
                </c:pt>
                <c:pt idx="1142">
                  <c:v>26114</c:v>
                </c:pt>
                <c:pt idx="1143">
                  <c:v>26108</c:v>
                </c:pt>
                <c:pt idx="1144">
                  <c:v>26100</c:v>
                </c:pt>
                <c:pt idx="1145">
                  <c:v>26122</c:v>
                </c:pt>
                <c:pt idx="1146">
                  <c:v>26119</c:v>
                </c:pt>
                <c:pt idx="1147">
                  <c:v>26114</c:v>
                </c:pt>
                <c:pt idx="1148">
                  <c:v>26103</c:v>
                </c:pt>
                <c:pt idx="1149">
                  <c:v>26091</c:v>
                </c:pt>
                <c:pt idx="1150">
                  <c:v>26106</c:v>
                </c:pt>
                <c:pt idx="1151">
                  <c:v>26113</c:v>
                </c:pt>
                <c:pt idx="1152">
                  <c:v>26128</c:v>
                </c:pt>
                <c:pt idx="1153">
                  <c:v>26136</c:v>
                </c:pt>
                <c:pt idx="1154">
                  <c:v>26100</c:v>
                </c:pt>
                <c:pt idx="1155">
                  <c:v>26121</c:v>
                </c:pt>
                <c:pt idx="1156">
                  <c:v>26132</c:v>
                </c:pt>
                <c:pt idx="1157">
                  <c:v>26128</c:v>
                </c:pt>
                <c:pt idx="1158">
                  <c:v>26161</c:v>
                </c:pt>
                <c:pt idx="1159">
                  <c:v>26130</c:v>
                </c:pt>
                <c:pt idx="1160">
                  <c:v>26133</c:v>
                </c:pt>
                <c:pt idx="1161">
                  <c:v>26149</c:v>
                </c:pt>
                <c:pt idx="1162">
                  <c:v>26175</c:v>
                </c:pt>
                <c:pt idx="1163">
                  <c:v>26186</c:v>
                </c:pt>
                <c:pt idx="1164">
                  <c:v>26190</c:v>
                </c:pt>
                <c:pt idx="1165">
                  <c:v>26205</c:v>
                </c:pt>
                <c:pt idx="1166">
                  <c:v>26203</c:v>
                </c:pt>
                <c:pt idx="1167">
                  <c:v>26246</c:v>
                </c:pt>
                <c:pt idx="1168">
                  <c:v>26256</c:v>
                </c:pt>
                <c:pt idx="1169">
                  <c:v>26299</c:v>
                </c:pt>
                <c:pt idx="1170">
                  <c:v>26315</c:v>
                </c:pt>
                <c:pt idx="1171">
                  <c:v>26323</c:v>
                </c:pt>
                <c:pt idx="1172">
                  <c:v>26345</c:v>
                </c:pt>
                <c:pt idx="1173">
                  <c:v>26392</c:v>
                </c:pt>
                <c:pt idx="1174">
                  <c:v>26432</c:v>
                </c:pt>
                <c:pt idx="1175">
                  <c:v>26457</c:v>
                </c:pt>
                <c:pt idx="1176">
                  <c:v>26493</c:v>
                </c:pt>
                <c:pt idx="1177">
                  <c:v>26520</c:v>
                </c:pt>
                <c:pt idx="1178">
                  <c:v>26566</c:v>
                </c:pt>
                <c:pt idx="1179">
                  <c:v>26622</c:v>
                </c:pt>
                <c:pt idx="1180">
                  <c:v>26652</c:v>
                </c:pt>
                <c:pt idx="1181">
                  <c:v>26706</c:v>
                </c:pt>
                <c:pt idx="1182">
                  <c:v>26749</c:v>
                </c:pt>
                <c:pt idx="1183">
                  <c:v>26792</c:v>
                </c:pt>
                <c:pt idx="1184">
                  <c:v>26820</c:v>
                </c:pt>
                <c:pt idx="1185">
                  <c:v>26851</c:v>
                </c:pt>
                <c:pt idx="1186">
                  <c:v>26928</c:v>
                </c:pt>
                <c:pt idx="1187">
                  <c:v>26975</c:v>
                </c:pt>
                <c:pt idx="1188">
                  <c:v>26964</c:v>
                </c:pt>
                <c:pt idx="1189">
                  <c:v>27003</c:v>
                </c:pt>
                <c:pt idx="1190">
                  <c:v>26999</c:v>
                </c:pt>
                <c:pt idx="1191">
                  <c:v>27006</c:v>
                </c:pt>
                <c:pt idx="1192">
                  <c:v>26977</c:v>
                </c:pt>
                <c:pt idx="1193">
                  <c:v>26888</c:v>
                </c:pt>
                <c:pt idx="1194">
                  <c:v>26885</c:v>
                </c:pt>
                <c:pt idx="1195">
                  <c:v>26766</c:v>
                </c:pt>
                <c:pt idx="1196">
                  <c:v>26650</c:v>
                </c:pt>
                <c:pt idx="1197">
                  <c:v>26584</c:v>
                </c:pt>
                <c:pt idx="1198">
                  <c:v>26522</c:v>
                </c:pt>
                <c:pt idx="1199">
                  <c:v>26463</c:v>
                </c:pt>
                <c:pt idx="1200">
                  <c:v>26390</c:v>
                </c:pt>
                <c:pt idx="1201">
                  <c:v>26371</c:v>
                </c:pt>
                <c:pt idx="1202">
                  <c:v>26332</c:v>
                </c:pt>
                <c:pt idx="1203">
                  <c:v>26333</c:v>
                </c:pt>
                <c:pt idx="1204">
                  <c:v>26326</c:v>
                </c:pt>
                <c:pt idx="1205">
                  <c:v>26273</c:v>
                </c:pt>
                <c:pt idx="1206">
                  <c:v>26231</c:v>
                </c:pt>
                <c:pt idx="1207">
                  <c:v>26215</c:v>
                </c:pt>
                <c:pt idx="1208">
                  <c:v>26194</c:v>
                </c:pt>
                <c:pt idx="1209">
                  <c:v>26152</c:v>
                </c:pt>
                <c:pt idx="1210">
                  <c:v>26145</c:v>
                </c:pt>
                <c:pt idx="1211">
                  <c:v>26141</c:v>
                </c:pt>
                <c:pt idx="1212">
                  <c:v>26126</c:v>
                </c:pt>
                <c:pt idx="1213">
                  <c:v>26125</c:v>
                </c:pt>
                <c:pt idx="1214">
                  <c:v>26144</c:v>
                </c:pt>
                <c:pt idx="1215">
                  <c:v>26118</c:v>
                </c:pt>
                <c:pt idx="1216">
                  <c:v>26122</c:v>
                </c:pt>
                <c:pt idx="1217">
                  <c:v>26130</c:v>
                </c:pt>
                <c:pt idx="1218">
                  <c:v>26141</c:v>
                </c:pt>
                <c:pt idx="1219">
                  <c:v>26156</c:v>
                </c:pt>
                <c:pt idx="1220">
                  <c:v>26158</c:v>
                </c:pt>
                <c:pt idx="1221">
                  <c:v>26151</c:v>
                </c:pt>
                <c:pt idx="1222">
                  <c:v>26163</c:v>
                </c:pt>
                <c:pt idx="1223">
                  <c:v>26192</c:v>
                </c:pt>
                <c:pt idx="1224">
                  <c:v>26190</c:v>
                </c:pt>
                <c:pt idx="1225">
                  <c:v>26206</c:v>
                </c:pt>
                <c:pt idx="1226">
                  <c:v>26181</c:v>
                </c:pt>
                <c:pt idx="1227">
                  <c:v>26209</c:v>
                </c:pt>
                <c:pt idx="1228">
                  <c:v>26195</c:v>
                </c:pt>
                <c:pt idx="1229">
                  <c:v>26196</c:v>
                </c:pt>
                <c:pt idx="1230">
                  <c:v>26204</c:v>
                </c:pt>
                <c:pt idx="1231">
                  <c:v>26199</c:v>
                </c:pt>
                <c:pt idx="1232">
                  <c:v>26188</c:v>
                </c:pt>
                <c:pt idx="1233">
                  <c:v>26191</c:v>
                </c:pt>
                <c:pt idx="1234">
                  <c:v>26179</c:v>
                </c:pt>
                <c:pt idx="1235">
                  <c:v>26192</c:v>
                </c:pt>
                <c:pt idx="1236">
                  <c:v>26208</c:v>
                </c:pt>
                <c:pt idx="1237">
                  <c:v>26224</c:v>
                </c:pt>
                <c:pt idx="1238">
                  <c:v>26223</c:v>
                </c:pt>
                <c:pt idx="1239">
                  <c:v>26208</c:v>
                </c:pt>
                <c:pt idx="1240">
                  <c:v>26206</c:v>
                </c:pt>
                <c:pt idx="1241">
                  <c:v>26211</c:v>
                </c:pt>
                <c:pt idx="1242">
                  <c:v>26219</c:v>
                </c:pt>
                <c:pt idx="1243">
                  <c:v>26221</c:v>
                </c:pt>
                <c:pt idx="1244">
                  <c:v>26854</c:v>
                </c:pt>
                <c:pt idx="1245">
                  <c:v>26531</c:v>
                </c:pt>
                <c:pt idx="1246">
                  <c:v>26356</c:v>
                </c:pt>
                <c:pt idx="1247">
                  <c:v>26277</c:v>
                </c:pt>
                <c:pt idx="1248">
                  <c:v>26264</c:v>
                </c:pt>
                <c:pt idx="1249">
                  <c:v>26266</c:v>
                </c:pt>
                <c:pt idx="1250">
                  <c:v>26260</c:v>
                </c:pt>
                <c:pt idx="1251">
                  <c:v>26246</c:v>
                </c:pt>
                <c:pt idx="1252">
                  <c:v>26213</c:v>
                </c:pt>
                <c:pt idx="1253">
                  <c:v>26182</c:v>
                </c:pt>
                <c:pt idx="1254">
                  <c:v>26210</c:v>
                </c:pt>
                <c:pt idx="1255">
                  <c:v>26223</c:v>
                </c:pt>
                <c:pt idx="1256">
                  <c:v>26218</c:v>
                </c:pt>
                <c:pt idx="1257">
                  <c:v>26223</c:v>
                </c:pt>
                <c:pt idx="1258">
                  <c:v>26230</c:v>
                </c:pt>
                <c:pt idx="1259">
                  <c:v>26225</c:v>
                </c:pt>
                <c:pt idx="1260">
                  <c:v>26213</c:v>
                </c:pt>
                <c:pt idx="1261">
                  <c:v>26192</c:v>
                </c:pt>
                <c:pt idx="1262">
                  <c:v>26209</c:v>
                </c:pt>
                <c:pt idx="1263">
                  <c:v>26205</c:v>
                </c:pt>
                <c:pt idx="1264">
                  <c:v>26224</c:v>
                </c:pt>
                <c:pt idx="1265">
                  <c:v>26217</c:v>
                </c:pt>
                <c:pt idx="1266">
                  <c:v>26219</c:v>
                </c:pt>
                <c:pt idx="1267">
                  <c:v>26219</c:v>
                </c:pt>
                <c:pt idx="1268">
                  <c:v>26206</c:v>
                </c:pt>
                <c:pt idx="1269">
                  <c:v>26248</c:v>
                </c:pt>
                <c:pt idx="1270">
                  <c:v>26268</c:v>
                </c:pt>
                <c:pt idx="1271">
                  <c:v>26305</c:v>
                </c:pt>
                <c:pt idx="1272">
                  <c:v>26294</c:v>
                </c:pt>
                <c:pt idx="1273">
                  <c:v>26322</c:v>
                </c:pt>
                <c:pt idx="1274">
                  <c:v>26355</c:v>
                </c:pt>
                <c:pt idx="1275">
                  <c:v>26411</c:v>
                </c:pt>
                <c:pt idx="1276">
                  <c:v>26471</c:v>
                </c:pt>
                <c:pt idx="1277">
                  <c:v>26484</c:v>
                </c:pt>
                <c:pt idx="1278">
                  <c:v>26603</c:v>
                </c:pt>
                <c:pt idx="1279">
                  <c:v>26656</c:v>
                </c:pt>
                <c:pt idx="1280">
                  <c:v>26715</c:v>
                </c:pt>
                <c:pt idx="1281">
                  <c:v>26830</c:v>
                </c:pt>
                <c:pt idx="1282">
                  <c:v>26965</c:v>
                </c:pt>
                <c:pt idx="1283">
                  <c:v>27195</c:v>
                </c:pt>
                <c:pt idx="1284">
                  <c:v>27554</c:v>
                </c:pt>
                <c:pt idx="1285">
                  <c:v>28151</c:v>
                </c:pt>
                <c:pt idx="1286">
                  <c:v>29187</c:v>
                </c:pt>
                <c:pt idx="1287">
                  <c:v>30496</c:v>
                </c:pt>
                <c:pt idx="1288">
                  <c:v>32076</c:v>
                </c:pt>
                <c:pt idx="1289">
                  <c:v>34001</c:v>
                </c:pt>
                <c:pt idx="1290">
                  <c:v>36238</c:v>
                </c:pt>
                <c:pt idx="1291">
                  <c:v>37474</c:v>
                </c:pt>
                <c:pt idx="1292">
                  <c:v>37537</c:v>
                </c:pt>
                <c:pt idx="1293">
                  <c:v>36050</c:v>
                </c:pt>
                <c:pt idx="1294">
                  <c:v>33297</c:v>
                </c:pt>
                <c:pt idx="1295">
                  <c:v>31517</c:v>
                </c:pt>
                <c:pt idx="1296">
                  <c:v>30703</c:v>
                </c:pt>
                <c:pt idx="1297">
                  <c:v>29565</c:v>
                </c:pt>
                <c:pt idx="1298">
                  <c:v>27848</c:v>
                </c:pt>
                <c:pt idx="1299">
                  <c:v>26868</c:v>
                </c:pt>
                <c:pt idx="1300">
                  <c:v>26537</c:v>
                </c:pt>
                <c:pt idx="1301">
                  <c:v>26553</c:v>
                </c:pt>
                <c:pt idx="1302">
                  <c:v>26541</c:v>
                </c:pt>
                <c:pt idx="1303">
                  <c:v>26498</c:v>
                </c:pt>
                <c:pt idx="1304">
                  <c:v>26451</c:v>
                </c:pt>
                <c:pt idx="1305">
                  <c:v>26380</c:v>
                </c:pt>
                <c:pt idx="1306">
                  <c:v>26317</c:v>
                </c:pt>
                <c:pt idx="1307">
                  <c:v>26272</c:v>
                </c:pt>
                <c:pt idx="1308">
                  <c:v>26254</c:v>
                </c:pt>
                <c:pt idx="1309">
                  <c:v>26230</c:v>
                </c:pt>
                <c:pt idx="1310">
                  <c:v>26220</c:v>
                </c:pt>
                <c:pt idx="1311">
                  <c:v>26230</c:v>
                </c:pt>
                <c:pt idx="1312">
                  <c:v>26202</c:v>
                </c:pt>
                <c:pt idx="1313">
                  <c:v>26205</c:v>
                </c:pt>
                <c:pt idx="1314">
                  <c:v>26204</c:v>
                </c:pt>
                <c:pt idx="1315">
                  <c:v>26207</c:v>
                </c:pt>
                <c:pt idx="1316">
                  <c:v>26183</c:v>
                </c:pt>
                <c:pt idx="1317">
                  <c:v>26199</c:v>
                </c:pt>
                <c:pt idx="1318">
                  <c:v>26183</c:v>
                </c:pt>
                <c:pt idx="1319">
                  <c:v>26189</c:v>
                </c:pt>
                <c:pt idx="1320">
                  <c:v>26213</c:v>
                </c:pt>
                <c:pt idx="1321">
                  <c:v>26232</c:v>
                </c:pt>
                <c:pt idx="1322">
                  <c:v>26226</c:v>
                </c:pt>
                <c:pt idx="1323">
                  <c:v>26234</c:v>
                </c:pt>
                <c:pt idx="1324">
                  <c:v>26204</c:v>
                </c:pt>
                <c:pt idx="1325">
                  <c:v>26215</c:v>
                </c:pt>
                <c:pt idx="1326">
                  <c:v>26210</c:v>
                </c:pt>
                <c:pt idx="1327">
                  <c:v>26206</c:v>
                </c:pt>
                <c:pt idx="1328">
                  <c:v>26234</c:v>
                </c:pt>
                <c:pt idx="1329">
                  <c:v>26206</c:v>
                </c:pt>
                <c:pt idx="1330">
                  <c:v>26194</c:v>
                </c:pt>
                <c:pt idx="1331">
                  <c:v>26228</c:v>
                </c:pt>
                <c:pt idx="1332">
                  <c:v>26218</c:v>
                </c:pt>
                <c:pt idx="1333">
                  <c:v>26250</c:v>
                </c:pt>
                <c:pt idx="1334">
                  <c:v>26252</c:v>
                </c:pt>
                <c:pt idx="1335">
                  <c:v>26241</c:v>
                </c:pt>
                <c:pt idx="1336">
                  <c:v>26253</c:v>
                </c:pt>
                <c:pt idx="1337">
                  <c:v>26225</c:v>
                </c:pt>
                <c:pt idx="1338">
                  <c:v>26237</c:v>
                </c:pt>
                <c:pt idx="1339">
                  <c:v>26251</c:v>
                </c:pt>
                <c:pt idx="1340">
                  <c:v>26268</c:v>
                </c:pt>
                <c:pt idx="1341">
                  <c:v>26258</c:v>
                </c:pt>
                <c:pt idx="1342">
                  <c:v>26278</c:v>
                </c:pt>
                <c:pt idx="1343">
                  <c:v>26271</c:v>
                </c:pt>
                <c:pt idx="1344">
                  <c:v>26292</c:v>
                </c:pt>
                <c:pt idx="1345">
                  <c:v>26285</c:v>
                </c:pt>
                <c:pt idx="1346">
                  <c:v>26304</c:v>
                </c:pt>
                <c:pt idx="1347">
                  <c:v>26322</c:v>
                </c:pt>
                <c:pt idx="1348">
                  <c:v>26314</c:v>
                </c:pt>
                <c:pt idx="1349">
                  <c:v>26321</c:v>
                </c:pt>
                <c:pt idx="1350">
                  <c:v>26294</c:v>
                </c:pt>
                <c:pt idx="1351">
                  <c:v>26277</c:v>
                </c:pt>
                <c:pt idx="1352">
                  <c:v>26277</c:v>
                </c:pt>
                <c:pt idx="1353">
                  <c:v>26259</c:v>
                </c:pt>
                <c:pt idx="1354">
                  <c:v>26241</c:v>
                </c:pt>
                <c:pt idx="1355">
                  <c:v>26222</c:v>
                </c:pt>
                <c:pt idx="1356">
                  <c:v>26192</c:v>
                </c:pt>
                <c:pt idx="1357">
                  <c:v>26156</c:v>
                </c:pt>
                <c:pt idx="1358">
                  <c:v>26150</c:v>
                </c:pt>
                <c:pt idx="1359">
                  <c:v>26135</c:v>
                </c:pt>
                <c:pt idx="1360">
                  <c:v>26134</c:v>
                </c:pt>
                <c:pt idx="1361">
                  <c:v>26132</c:v>
                </c:pt>
                <c:pt idx="1362">
                  <c:v>26136</c:v>
                </c:pt>
                <c:pt idx="1363">
                  <c:v>26152</c:v>
                </c:pt>
                <c:pt idx="1364">
                  <c:v>26130</c:v>
                </c:pt>
                <c:pt idx="1365">
                  <c:v>26125</c:v>
                </c:pt>
                <c:pt idx="1366">
                  <c:v>26119</c:v>
                </c:pt>
                <c:pt idx="1367">
                  <c:v>26123</c:v>
                </c:pt>
                <c:pt idx="1368">
                  <c:v>26141</c:v>
                </c:pt>
                <c:pt idx="1369">
                  <c:v>26146</c:v>
                </c:pt>
                <c:pt idx="1370">
                  <c:v>26152</c:v>
                </c:pt>
                <c:pt idx="1371">
                  <c:v>26166</c:v>
                </c:pt>
                <c:pt idx="1372">
                  <c:v>26171</c:v>
                </c:pt>
                <c:pt idx="1373">
                  <c:v>26167</c:v>
                </c:pt>
                <c:pt idx="1374">
                  <c:v>26174</c:v>
                </c:pt>
                <c:pt idx="1375">
                  <c:v>26201</c:v>
                </c:pt>
                <c:pt idx="1376">
                  <c:v>26210</c:v>
                </c:pt>
                <c:pt idx="1377">
                  <c:v>26220</c:v>
                </c:pt>
                <c:pt idx="1378">
                  <c:v>26191</c:v>
                </c:pt>
                <c:pt idx="1379">
                  <c:v>26225</c:v>
                </c:pt>
                <c:pt idx="1380">
                  <c:v>26271</c:v>
                </c:pt>
                <c:pt idx="1381">
                  <c:v>26258</c:v>
                </c:pt>
                <c:pt idx="1382">
                  <c:v>26266</c:v>
                </c:pt>
                <c:pt idx="1383">
                  <c:v>26265</c:v>
                </c:pt>
                <c:pt idx="1384">
                  <c:v>26283</c:v>
                </c:pt>
                <c:pt idx="1385">
                  <c:v>26315</c:v>
                </c:pt>
                <c:pt idx="1386">
                  <c:v>26295</c:v>
                </c:pt>
                <c:pt idx="1387">
                  <c:v>26289</c:v>
                </c:pt>
                <c:pt idx="1388">
                  <c:v>26319</c:v>
                </c:pt>
                <c:pt idx="1389">
                  <c:v>26342</c:v>
                </c:pt>
                <c:pt idx="1390">
                  <c:v>26319</c:v>
                </c:pt>
                <c:pt idx="1391">
                  <c:v>26300</c:v>
                </c:pt>
                <c:pt idx="1392">
                  <c:v>26322</c:v>
                </c:pt>
                <c:pt idx="1393">
                  <c:v>26289</c:v>
                </c:pt>
                <c:pt idx="1394">
                  <c:v>26271</c:v>
                </c:pt>
                <c:pt idx="1395">
                  <c:v>26227</c:v>
                </c:pt>
                <c:pt idx="1396">
                  <c:v>26176</c:v>
                </c:pt>
                <c:pt idx="1397">
                  <c:v>26153</c:v>
                </c:pt>
                <c:pt idx="1398">
                  <c:v>26174</c:v>
                </c:pt>
                <c:pt idx="1399">
                  <c:v>26138</c:v>
                </c:pt>
                <c:pt idx="1400">
                  <c:v>26124</c:v>
                </c:pt>
                <c:pt idx="1401">
                  <c:v>26108</c:v>
                </c:pt>
                <c:pt idx="1402">
                  <c:v>26101</c:v>
                </c:pt>
                <c:pt idx="1403">
                  <c:v>26107</c:v>
                </c:pt>
                <c:pt idx="1404">
                  <c:v>26111</c:v>
                </c:pt>
                <c:pt idx="1405">
                  <c:v>26110</c:v>
                </c:pt>
                <c:pt idx="1406">
                  <c:v>26098</c:v>
                </c:pt>
                <c:pt idx="1407">
                  <c:v>26098</c:v>
                </c:pt>
                <c:pt idx="1408">
                  <c:v>26100</c:v>
                </c:pt>
                <c:pt idx="1409">
                  <c:v>26082</c:v>
                </c:pt>
                <c:pt idx="1410">
                  <c:v>26084</c:v>
                </c:pt>
                <c:pt idx="1411">
                  <c:v>26102</c:v>
                </c:pt>
                <c:pt idx="1412">
                  <c:v>26108</c:v>
                </c:pt>
                <c:pt idx="1413">
                  <c:v>26114</c:v>
                </c:pt>
                <c:pt idx="1414">
                  <c:v>26110</c:v>
                </c:pt>
                <c:pt idx="1415">
                  <c:v>26109</c:v>
                </c:pt>
                <c:pt idx="1416">
                  <c:v>26116</c:v>
                </c:pt>
                <c:pt idx="1417">
                  <c:v>26108</c:v>
                </c:pt>
                <c:pt idx="1418">
                  <c:v>26122</c:v>
                </c:pt>
                <c:pt idx="1419">
                  <c:v>26133</c:v>
                </c:pt>
                <c:pt idx="1420">
                  <c:v>26129</c:v>
                </c:pt>
                <c:pt idx="1421">
                  <c:v>26132</c:v>
                </c:pt>
                <c:pt idx="1422">
                  <c:v>26137</c:v>
                </c:pt>
                <c:pt idx="1423">
                  <c:v>26125</c:v>
                </c:pt>
                <c:pt idx="1424">
                  <c:v>26135</c:v>
                </c:pt>
                <c:pt idx="1425">
                  <c:v>26142</c:v>
                </c:pt>
              </c:numCache>
            </c:numRef>
          </c:yVal>
        </c:ser>
        <c:ser>
          <c:idx val="2"/>
          <c:order val="2"/>
          <c:tx>
            <c:v>LiAcetate</c:v>
          </c:tx>
          <c:marker>
            <c:symbol val="none"/>
          </c:marker>
          <c:xVal>
            <c:numRef>
              <c:f>Sheet1!$A$1:$A$1471</c:f>
              <c:numCache>
                <c:formatCode>General</c:formatCode>
                <c:ptCount val="1471"/>
                <c:pt idx="0">
                  <c:v>5.7960000000000003</c:v>
                </c:pt>
                <c:pt idx="1">
                  <c:v>5.8129999999999855</c:v>
                </c:pt>
                <c:pt idx="2">
                  <c:v>5.83</c:v>
                </c:pt>
                <c:pt idx="3">
                  <c:v>5.8469999999999995</c:v>
                </c:pt>
                <c:pt idx="4">
                  <c:v>5.8639999999999946</c:v>
                </c:pt>
                <c:pt idx="5">
                  <c:v>5.8810000000000002</c:v>
                </c:pt>
                <c:pt idx="6">
                  <c:v>5.8979999999999855</c:v>
                </c:pt>
                <c:pt idx="7">
                  <c:v>5.915</c:v>
                </c:pt>
                <c:pt idx="8">
                  <c:v>5.9320000000000004</c:v>
                </c:pt>
                <c:pt idx="9">
                  <c:v>5.9489999999999998</c:v>
                </c:pt>
                <c:pt idx="10">
                  <c:v>5.9660000000000002</c:v>
                </c:pt>
                <c:pt idx="11">
                  <c:v>5.9829999999999997</c:v>
                </c:pt>
                <c:pt idx="12">
                  <c:v>6</c:v>
                </c:pt>
                <c:pt idx="13">
                  <c:v>6.0169999999999995</c:v>
                </c:pt>
                <c:pt idx="14">
                  <c:v>6.0339999999999998</c:v>
                </c:pt>
                <c:pt idx="15">
                  <c:v>6.0510000000000002</c:v>
                </c:pt>
                <c:pt idx="16">
                  <c:v>6.0679999999999845</c:v>
                </c:pt>
                <c:pt idx="17">
                  <c:v>6.085</c:v>
                </c:pt>
                <c:pt idx="18">
                  <c:v>6.1019999999999985</c:v>
                </c:pt>
                <c:pt idx="19">
                  <c:v>6.1189999999999856</c:v>
                </c:pt>
                <c:pt idx="20">
                  <c:v>6.1360000000000001</c:v>
                </c:pt>
                <c:pt idx="21">
                  <c:v>6.1529999999999845</c:v>
                </c:pt>
                <c:pt idx="22">
                  <c:v>6.17</c:v>
                </c:pt>
                <c:pt idx="23">
                  <c:v>6.1869999999999985</c:v>
                </c:pt>
                <c:pt idx="24">
                  <c:v>6.2039999999999997</c:v>
                </c:pt>
                <c:pt idx="25">
                  <c:v>6.2210000000000001</c:v>
                </c:pt>
                <c:pt idx="26">
                  <c:v>6.2380000000000004</c:v>
                </c:pt>
                <c:pt idx="27">
                  <c:v>6.2549999999999955</c:v>
                </c:pt>
                <c:pt idx="28">
                  <c:v>6.2720000000000002</c:v>
                </c:pt>
                <c:pt idx="29">
                  <c:v>6.2889999999999997</c:v>
                </c:pt>
                <c:pt idx="30">
                  <c:v>6.306</c:v>
                </c:pt>
                <c:pt idx="31">
                  <c:v>6.3229999999999755</c:v>
                </c:pt>
                <c:pt idx="32">
                  <c:v>6.34</c:v>
                </c:pt>
                <c:pt idx="33">
                  <c:v>6.3569999999999975</c:v>
                </c:pt>
                <c:pt idx="34">
                  <c:v>6.3739999999999997</c:v>
                </c:pt>
                <c:pt idx="35">
                  <c:v>6.391</c:v>
                </c:pt>
                <c:pt idx="36">
                  <c:v>6.4080000000000004</c:v>
                </c:pt>
                <c:pt idx="37">
                  <c:v>6.4249999999999945</c:v>
                </c:pt>
                <c:pt idx="38">
                  <c:v>6.4420000000000002</c:v>
                </c:pt>
                <c:pt idx="39">
                  <c:v>6.4589999999999996</c:v>
                </c:pt>
                <c:pt idx="40">
                  <c:v>6.4760000000000124</c:v>
                </c:pt>
                <c:pt idx="41">
                  <c:v>6.4930000000000003</c:v>
                </c:pt>
                <c:pt idx="42">
                  <c:v>6.51</c:v>
                </c:pt>
                <c:pt idx="43">
                  <c:v>6.5269999999999975</c:v>
                </c:pt>
                <c:pt idx="44">
                  <c:v>6.5439999999999996</c:v>
                </c:pt>
                <c:pt idx="45">
                  <c:v>6.5609999999999955</c:v>
                </c:pt>
                <c:pt idx="46">
                  <c:v>6.5780000000000003</c:v>
                </c:pt>
                <c:pt idx="47">
                  <c:v>6.5949999999999855</c:v>
                </c:pt>
                <c:pt idx="48">
                  <c:v>6.6119999999999965</c:v>
                </c:pt>
                <c:pt idx="49">
                  <c:v>6.6289999999999845</c:v>
                </c:pt>
                <c:pt idx="50">
                  <c:v>6.6459999999999955</c:v>
                </c:pt>
                <c:pt idx="51">
                  <c:v>6.6629999999999745</c:v>
                </c:pt>
                <c:pt idx="52">
                  <c:v>6.68</c:v>
                </c:pt>
                <c:pt idx="53">
                  <c:v>6.6969999999999965</c:v>
                </c:pt>
                <c:pt idx="54">
                  <c:v>6.7139999999999995</c:v>
                </c:pt>
                <c:pt idx="55">
                  <c:v>6.7309999999999999</c:v>
                </c:pt>
                <c:pt idx="56">
                  <c:v>6.7480000000000002</c:v>
                </c:pt>
                <c:pt idx="57">
                  <c:v>6.7649999999999855</c:v>
                </c:pt>
                <c:pt idx="58">
                  <c:v>6.782</c:v>
                </c:pt>
                <c:pt idx="59">
                  <c:v>6.7990000000000004</c:v>
                </c:pt>
                <c:pt idx="60">
                  <c:v>6.8159999999999945</c:v>
                </c:pt>
                <c:pt idx="61">
                  <c:v>6.8330000000000002</c:v>
                </c:pt>
                <c:pt idx="62">
                  <c:v>6.85</c:v>
                </c:pt>
                <c:pt idx="63">
                  <c:v>6.8669999999999956</c:v>
                </c:pt>
                <c:pt idx="64">
                  <c:v>6.8839999999999995</c:v>
                </c:pt>
                <c:pt idx="65">
                  <c:v>6.9009999999999998</c:v>
                </c:pt>
                <c:pt idx="66">
                  <c:v>6.9180000000000001</c:v>
                </c:pt>
                <c:pt idx="67">
                  <c:v>6.9349999999999996</c:v>
                </c:pt>
                <c:pt idx="68">
                  <c:v>6.952</c:v>
                </c:pt>
                <c:pt idx="69">
                  <c:v>6.9690000000000003</c:v>
                </c:pt>
                <c:pt idx="70">
                  <c:v>6.9859999999999998</c:v>
                </c:pt>
                <c:pt idx="71">
                  <c:v>7.0030000000000001</c:v>
                </c:pt>
                <c:pt idx="72">
                  <c:v>7.02</c:v>
                </c:pt>
                <c:pt idx="73">
                  <c:v>7.0369999999999999</c:v>
                </c:pt>
                <c:pt idx="74">
                  <c:v>7.0539999999999985</c:v>
                </c:pt>
                <c:pt idx="75">
                  <c:v>7.0709999999999997</c:v>
                </c:pt>
                <c:pt idx="76">
                  <c:v>7.0880000000000001</c:v>
                </c:pt>
                <c:pt idx="77">
                  <c:v>7.1049999999999756</c:v>
                </c:pt>
                <c:pt idx="78">
                  <c:v>7.1219999999999946</c:v>
                </c:pt>
                <c:pt idx="79">
                  <c:v>7.1390000000000002</c:v>
                </c:pt>
                <c:pt idx="80">
                  <c:v>7.1559999999999855</c:v>
                </c:pt>
                <c:pt idx="81">
                  <c:v>7.173</c:v>
                </c:pt>
                <c:pt idx="82">
                  <c:v>7.1899999999999995</c:v>
                </c:pt>
                <c:pt idx="83">
                  <c:v>7.2069999999999999</c:v>
                </c:pt>
                <c:pt idx="84">
                  <c:v>7.2239999999999975</c:v>
                </c:pt>
                <c:pt idx="85">
                  <c:v>7.2409999999999997</c:v>
                </c:pt>
                <c:pt idx="86">
                  <c:v>7.258</c:v>
                </c:pt>
                <c:pt idx="87">
                  <c:v>7.2750000000000004</c:v>
                </c:pt>
                <c:pt idx="88">
                  <c:v>7.2919999999999998</c:v>
                </c:pt>
                <c:pt idx="89">
                  <c:v>7.3090000000000002</c:v>
                </c:pt>
                <c:pt idx="90">
                  <c:v>7.3259999999999845</c:v>
                </c:pt>
                <c:pt idx="91">
                  <c:v>7.343</c:v>
                </c:pt>
                <c:pt idx="92">
                  <c:v>7.3599999999999985</c:v>
                </c:pt>
                <c:pt idx="93">
                  <c:v>7.3769999999999998</c:v>
                </c:pt>
                <c:pt idx="94">
                  <c:v>7.3939999999999975</c:v>
                </c:pt>
                <c:pt idx="95">
                  <c:v>7.4109999999999996</c:v>
                </c:pt>
                <c:pt idx="96">
                  <c:v>7.4279999999999955</c:v>
                </c:pt>
                <c:pt idx="97">
                  <c:v>7.4450000000000003</c:v>
                </c:pt>
                <c:pt idx="98">
                  <c:v>7.4619999999999997</c:v>
                </c:pt>
                <c:pt idx="99">
                  <c:v>7.4790000000000134</c:v>
                </c:pt>
                <c:pt idx="100">
                  <c:v>7.4960000000000004</c:v>
                </c:pt>
                <c:pt idx="101">
                  <c:v>7.5129999999999955</c:v>
                </c:pt>
                <c:pt idx="102">
                  <c:v>7.53</c:v>
                </c:pt>
                <c:pt idx="103">
                  <c:v>7.5469999999999997</c:v>
                </c:pt>
                <c:pt idx="104">
                  <c:v>7.5639999999999965</c:v>
                </c:pt>
                <c:pt idx="105">
                  <c:v>7.5810000000000004</c:v>
                </c:pt>
                <c:pt idx="106">
                  <c:v>7.5979999999999945</c:v>
                </c:pt>
                <c:pt idx="107">
                  <c:v>7.6149999999999745</c:v>
                </c:pt>
                <c:pt idx="108">
                  <c:v>7.6319999999999997</c:v>
                </c:pt>
                <c:pt idx="109">
                  <c:v>7.649</c:v>
                </c:pt>
                <c:pt idx="110">
                  <c:v>7.6659999999999755</c:v>
                </c:pt>
                <c:pt idx="111">
                  <c:v>7.6829999999999945</c:v>
                </c:pt>
                <c:pt idx="112">
                  <c:v>7.7</c:v>
                </c:pt>
                <c:pt idx="113">
                  <c:v>7.7169999999999996</c:v>
                </c:pt>
                <c:pt idx="114">
                  <c:v>7.734</c:v>
                </c:pt>
                <c:pt idx="115">
                  <c:v>7.7510000000000003</c:v>
                </c:pt>
                <c:pt idx="116">
                  <c:v>7.7679999999999945</c:v>
                </c:pt>
                <c:pt idx="117">
                  <c:v>7.7850000000000001</c:v>
                </c:pt>
                <c:pt idx="118">
                  <c:v>7.8019999999999996</c:v>
                </c:pt>
                <c:pt idx="119">
                  <c:v>7.819</c:v>
                </c:pt>
                <c:pt idx="120">
                  <c:v>7.8360000000000003</c:v>
                </c:pt>
                <c:pt idx="121">
                  <c:v>7.8529999999999855</c:v>
                </c:pt>
                <c:pt idx="122">
                  <c:v>7.87</c:v>
                </c:pt>
                <c:pt idx="123">
                  <c:v>7.8869999999999996</c:v>
                </c:pt>
                <c:pt idx="124">
                  <c:v>7.9039999999999999</c:v>
                </c:pt>
                <c:pt idx="125">
                  <c:v>7.9210000000000003</c:v>
                </c:pt>
                <c:pt idx="126">
                  <c:v>7.9379999999999997</c:v>
                </c:pt>
                <c:pt idx="127">
                  <c:v>7.9550000000000001</c:v>
                </c:pt>
                <c:pt idx="128">
                  <c:v>7.9720000000000004</c:v>
                </c:pt>
                <c:pt idx="129">
                  <c:v>7.9889999999999999</c:v>
                </c:pt>
                <c:pt idx="130">
                  <c:v>8.0060000000000002</c:v>
                </c:pt>
                <c:pt idx="131">
                  <c:v>8.0230000000000015</c:v>
                </c:pt>
                <c:pt idx="132">
                  <c:v>8.0400000000000009</c:v>
                </c:pt>
                <c:pt idx="133">
                  <c:v>8.0570000000000004</c:v>
                </c:pt>
                <c:pt idx="134">
                  <c:v>8.0740000000000016</c:v>
                </c:pt>
                <c:pt idx="135">
                  <c:v>8.0910000000000011</c:v>
                </c:pt>
                <c:pt idx="136">
                  <c:v>8.1079999999999988</c:v>
                </c:pt>
                <c:pt idx="137">
                  <c:v>8.125</c:v>
                </c:pt>
                <c:pt idx="138">
                  <c:v>8.1419999999999995</c:v>
                </c:pt>
                <c:pt idx="139">
                  <c:v>8.1590000000000007</c:v>
                </c:pt>
                <c:pt idx="140">
                  <c:v>8.1760000000000002</c:v>
                </c:pt>
                <c:pt idx="141">
                  <c:v>8.1930000000000014</c:v>
                </c:pt>
                <c:pt idx="142">
                  <c:v>8.2100000000000009</c:v>
                </c:pt>
                <c:pt idx="143">
                  <c:v>8.2269999999999985</c:v>
                </c:pt>
                <c:pt idx="144">
                  <c:v>8.2439999999999998</c:v>
                </c:pt>
                <c:pt idx="145">
                  <c:v>8.261000000000001</c:v>
                </c:pt>
                <c:pt idx="146">
                  <c:v>8.2779999999999987</c:v>
                </c:pt>
                <c:pt idx="147">
                  <c:v>8.2950000000000017</c:v>
                </c:pt>
                <c:pt idx="148">
                  <c:v>8.3120000000000047</c:v>
                </c:pt>
                <c:pt idx="149">
                  <c:v>8.3290000000000006</c:v>
                </c:pt>
                <c:pt idx="150">
                  <c:v>8.3460000000000001</c:v>
                </c:pt>
                <c:pt idx="151">
                  <c:v>8.3630000000000067</c:v>
                </c:pt>
                <c:pt idx="152">
                  <c:v>8.3800000000000008</c:v>
                </c:pt>
                <c:pt idx="153">
                  <c:v>8.3970000000000002</c:v>
                </c:pt>
                <c:pt idx="154">
                  <c:v>8.4140000000000015</c:v>
                </c:pt>
                <c:pt idx="155">
                  <c:v>8.4310000000000009</c:v>
                </c:pt>
                <c:pt idx="156">
                  <c:v>8.4479999999999986</c:v>
                </c:pt>
                <c:pt idx="157">
                  <c:v>8.4650000000000247</c:v>
                </c:pt>
                <c:pt idx="158">
                  <c:v>8.4820000000000046</c:v>
                </c:pt>
                <c:pt idx="159">
                  <c:v>8.4990000000000006</c:v>
                </c:pt>
                <c:pt idx="160">
                  <c:v>8.516</c:v>
                </c:pt>
                <c:pt idx="161">
                  <c:v>8.5330000000000013</c:v>
                </c:pt>
                <c:pt idx="162">
                  <c:v>8.5500000000000007</c:v>
                </c:pt>
                <c:pt idx="163">
                  <c:v>8.5670000000000002</c:v>
                </c:pt>
                <c:pt idx="164">
                  <c:v>8.5840000000000014</c:v>
                </c:pt>
                <c:pt idx="165">
                  <c:v>8.6010000000000009</c:v>
                </c:pt>
                <c:pt idx="166">
                  <c:v>8.6179999999999986</c:v>
                </c:pt>
                <c:pt idx="167">
                  <c:v>8.6349999999999998</c:v>
                </c:pt>
                <c:pt idx="168">
                  <c:v>8.6520000000000028</c:v>
                </c:pt>
                <c:pt idx="169">
                  <c:v>8.6690000000000005</c:v>
                </c:pt>
                <c:pt idx="170">
                  <c:v>8.6860000000000035</c:v>
                </c:pt>
                <c:pt idx="171">
                  <c:v>8.7030000000000012</c:v>
                </c:pt>
                <c:pt idx="172">
                  <c:v>8.7199999999999989</c:v>
                </c:pt>
                <c:pt idx="173">
                  <c:v>8.7369999999999983</c:v>
                </c:pt>
                <c:pt idx="174">
                  <c:v>8.7540000000000013</c:v>
                </c:pt>
                <c:pt idx="175">
                  <c:v>8.770999999999999</c:v>
                </c:pt>
                <c:pt idx="176">
                  <c:v>8.7879999999999985</c:v>
                </c:pt>
                <c:pt idx="177">
                  <c:v>8.8050000000000068</c:v>
                </c:pt>
                <c:pt idx="178">
                  <c:v>8.8220000000000027</c:v>
                </c:pt>
                <c:pt idx="179">
                  <c:v>8.8390000000000004</c:v>
                </c:pt>
                <c:pt idx="180">
                  <c:v>8.8560000000000247</c:v>
                </c:pt>
                <c:pt idx="181">
                  <c:v>8.8730000000000047</c:v>
                </c:pt>
                <c:pt idx="182">
                  <c:v>8.89</c:v>
                </c:pt>
                <c:pt idx="183">
                  <c:v>8.907</c:v>
                </c:pt>
                <c:pt idx="184">
                  <c:v>8.9240000000000013</c:v>
                </c:pt>
                <c:pt idx="185">
                  <c:v>8.9409999999999989</c:v>
                </c:pt>
                <c:pt idx="186">
                  <c:v>8.9580000000000002</c:v>
                </c:pt>
                <c:pt idx="187">
                  <c:v>8.9750000000000068</c:v>
                </c:pt>
                <c:pt idx="188">
                  <c:v>8.9920000000000027</c:v>
                </c:pt>
                <c:pt idx="189">
                  <c:v>9.0090000000000003</c:v>
                </c:pt>
                <c:pt idx="190">
                  <c:v>9.0260000000000016</c:v>
                </c:pt>
                <c:pt idx="191">
                  <c:v>9.043000000000001</c:v>
                </c:pt>
                <c:pt idx="192">
                  <c:v>9.06</c:v>
                </c:pt>
                <c:pt idx="193">
                  <c:v>9.077</c:v>
                </c:pt>
                <c:pt idx="194">
                  <c:v>9.0940000000000012</c:v>
                </c:pt>
                <c:pt idx="195">
                  <c:v>9.1109999999999989</c:v>
                </c:pt>
                <c:pt idx="196">
                  <c:v>9.1279999999999983</c:v>
                </c:pt>
                <c:pt idx="197">
                  <c:v>9.1449999999999996</c:v>
                </c:pt>
                <c:pt idx="198">
                  <c:v>9.1620000000000008</c:v>
                </c:pt>
                <c:pt idx="199">
                  <c:v>9.1790000000000003</c:v>
                </c:pt>
                <c:pt idx="200">
                  <c:v>9.1960000000000015</c:v>
                </c:pt>
                <c:pt idx="201">
                  <c:v>9.213000000000001</c:v>
                </c:pt>
                <c:pt idx="202">
                  <c:v>9.2299999999999986</c:v>
                </c:pt>
                <c:pt idx="203">
                  <c:v>9.2470000000000017</c:v>
                </c:pt>
                <c:pt idx="204">
                  <c:v>9.2640000000000011</c:v>
                </c:pt>
                <c:pt idx="205">
                  <c:v>9.2809999999999988</c:v>
                </c:pt>
                <c:pt idx="206">
                  <c:v>9.2979999999999983</c:v>
                </c:pt>
                <c:pt idx="207">
                  <c:v>9.3150000000000048</c:v>
                </c:pt>
                <c:pt idx="208">
                  <c:v>9.3320000000000007</c:v>
                </c:pt>
                <c:pt idx="209">
                  <c:v>9.3490000000000002</c:v>
                </c:pt>
                <c:pt idx="210">
                  <c:v>9.3660000000000068</c:v>
                </c:pt>
                <c:pt idx="211">
                  <c:v>9.3830000000000027</c:v>
                </c:pt>
                <c:pt idx="212">
                  <c:v>9.4</c:v>
                </c:pt>
                <c:pt idx="213">
                  <c:v>9.4170000000000016</c:v>
                </c:pt>
                <c:pt idx="214">
                  <c:v>9.4340000000000011</c:v>
                </c:pt>
                <c:pt idx="215">
                  <c:v>9.4510000000000005</c:v>
                </c:pt>
                <c:pt idx="216">
                  <c:v>9.468</c:v>
                </c:pt>
                <c:pt idx="217">
                  <c:v>9.4850000000000048</c:v>
                </c:pt>
                <c:pt idx="218">
                  <c:v>9.5020000000000007</c:v>
                </c:pt>
                <c:pt idx="219">
                  <c:v>9.5190000000000001</c:v>
                </c:pt>
                <c:pt idx="220">
                  <c:v>9.5360000000000014</c:v>
                </c:pt>
                <c:pt idx="221">
                  <c:v>9.5530000000000008</c:v>
                </c:pt>
                <c:pt idx="222">
                  <c:v>9.57</c:v>
                </c:pt>
                <c:pt idx="223">
                  <c:v>9.5870000000000015</c:v>
                </c:pt>
                <c:pt idx="224">
                  <c:v>9.604000000000001</c:v>
                </c:pt>
                <c:pt idx="225">
                  <c:v>9.6209999999999987</c:v>
                </c:pt>
                <c:pt idx="226">
                  <c:v>9.6380000000000017</c:v>
                </c:pt>
                <c:pt idx="227">
                  <c:v>9.6550000000000047</c:v>
                </c:pt>
                <c:pt idx="228">
                  <c:v>9.6720000000000006</c:v>
                </c:pt>
                <c:pt idx="229">
                  <c:v>9.6890000000000001</c:v>
                </c:pt>
                <c:pt idx="230">
                  <c:v>9.7060000000000013</c:v>
                </c:pt>
                <c:pt idx="231">
                  <c:v>9.722999999999999</c:v>
                </c:pt>
                <c:pt idx="232">
                  <c:v>9.7399999999999984</c:v>
                </c:pt>
                <c:pt idx="233">
                  <c:v>9.7570000000000014</c:v>
                </c:pt>
                <c:pt idx="234">
                  <c:v>9.7740000000000009</c:v>
                </c:pt>
                <c:pt idx="235">
                  <c:v>9.7909999999999986</c:v>
                </c:pt>
                <c:pt idx="236">
                  <c:v>9.8080000000000016</c:v>
                </c:pt>
                <c:pt idx="237">
                  <c:v>9.8250000000000028</c:v>
                </c:pt>
                <c:pt idx="238">
                  <c:v>9.8420000000000005</c:v>
                </c:pt>
                <c:pt idx="239">
                  <c:v>9.8590000000000266</c:v>
                </c:pt>
                <c:pt idx="240">
                  <c:v>9.8760000000000048</c:v>
                </c:pt>
                <c:pt idx="241">
                  <c:v>9.8930000000000007</c:v>
                </c:pt>
                <c:pt idx="242">
                  <c:v>9.91</c:v>
                </c:pt>
                <c:pt idx="243">
                  <c:v>9.9270000000000014</c:v>
                </c:pt>
                <c:pt idx="244">
                  <c:v>9.9439999999999991</c:v>
                </c:pt>
                <c:pt idx="245">
                  <c:v>9.9610000000000003</c:v>
                </c:pt>
                <c:pt idx="246">
                  <c:v>9.9780000000000015</c:v>
                </c:pt>
                <c:pt idx="247">
                  <c:v>9.9950000000000028</c:v>
                </c:pt>
                <c:pt idx="248">
                  <c:v>10.012</c:v>
                </c:pt>
                <c:pt idx="249">
                  <c:v>10.029</c:v>
                </c:pt>
                <c:pt idx="250">
                  <c:v>10.046000000000001</c:v>
                </c:pt>
                <c:pt idx="251">
                  <c:v>10.063000000000002</c:v>
                </c:pt>
                <c:pt idx="252">
                  <c:v>10.08</c:v>
                </c:pt>
                <c:pt idx="253">
                  <c:v>10.097</c:v>
                </c:pt>
                <c:pt idx="254">
                  <c:v>10.114000000000001</c:v>
                </c:pt>
                <c:pt idx="255">
                  <c:v>10.130999999999998</c:v>
                </c:pt>
                <c:pt idx="256">
                  <c:v>10.147999999999998</c:v>
                </c:pt>
                <c:pt idx="257">
                  <c:v>10.165000000000004</c:v>
                </c:pt>
                <c:pt idx="258">
                  <c:v>10.182</c:v>
                </c:pt>
                <c:pt idx="259">
                  <c:v>10.199</c:v>
                </c:pt>
                <c:pt idx="260">
                  <c:v>10.216000000000001</c:v>
                </c:pt>
                <c:pt idx="261">
                  <c:v>10.233000000000001</c:v>
                </c:pt>
                <c:pt idx="262">
                  <c:v>10.25</c:v>
                </c:pt>
                <c:pt idx="263">
                  <c:v>10.267000000000001</c:v>
                </c:pt>
                <c:pt idx="264">
                  <c:v>10.284000000000001</c:v>
                </c:pt>
                <c:pt idx="265">
                  <c:v>10.301</c:v>
                </c:pt>
                <c:pt idx="266">
                  <c:v>10.318</c:v>
                </c:pt>
                <c:pt idx="267">
                  <c:v>10.335000000000004</c:v>
                </c:pt>
                <c:pt idx="268">
                  <c:v>10.352000000000084</c:v>
                </c:pt>
                <c:pt idx="269">
                  <c:v>10.369000000000026</c:v>
                </c:pt>
                <c:pt idx="270">
                  <c:v>10.386000000000006</c:v>
                </c:pt>
                <c:pt idx="271">
                  <c:v>10.403</c:v>
                </c:pt>
                <c:pt idx="272">
                  <c:v>10.42</c:v>
                </c:pt>
                <c:pt idx="273">
                  <c:v>10.437000000000001</c:v>
                </c:pt>
                <c:pt idx="274">
                  <c:v>10.454000000000002</c:v>
                </c:pt>
                <c:pt idx="275">
                  <c:v>10.471</c:v>
                </c:pt>
                <c:pt idx="276">
                  <c:v>10.488</c:v>
                </c:pt>
                <c:pt idx="277">
                  <c:v>10.505000000000004</c:v>
                </c:pt>
                <c:pt idx="278">
                  <c:v>10.522</c:v>
                </c:pt>
                <c:pt idx="279">
                  <c:v>10.539</c:v>
                </c:pt>
                <c:pt idx="280">
                  <c:v>10.556000000000004</c:v>
                </c:pt>
                <c:pt idx="281">
                  <c:v>10.573</c:v>
                </c:pt>
                <c:pt idx="282">
                  <c:v>10.59</c:v>
                </c:pt>
                <c:pt idx="283">
                  <c:v>10.607000000000001</c:v>
                </c:pt>
                <c:pt idx="284">
                  <c:v>10.624000000000001</c:v>
                </c:pt>
                <c:pt idx="285">
                  <c:v>10.640999999999998</c:v>
                </c:pt>
                <c:pt idx="286">
                  <c:v>10.658000000000001</c:v>
                </c:pt>
                <c:pt idx="287">
                  <c:v>10.675000000000002</c:v>
                </c:pt>
                <c:pt idx="288">
                  <c:v>10.692</c:v>
                </c:pt>
                <c:pt idx="289">
                  <c:v>10.709</c:v>
                </c:pt>
                <c:pt idx="290">
                  <c:v>10.726000000000001</c:v>
                </c:pt>
                <c:pt idx="291">
                  <c:v>10.742999999999999</c:v>
                </c:pt>
                <c:pt idx="292">
                  <c:v>10.76</c:v>
                </c:pt>
                <c:pt idx="293">
                  <c:v>10.777000000000001</c:v>
                </c:pt>
                <c:pt idx="294">
                  <c:v>10.793999999999999</c:v>
                </c:pt>
                <c:pt idx="295">
                  <c:v>10.811</c:v>
                </c:pt>
                <c:pt idx="296">
                  <c:v>10.828000000000001</c:v>
                </c:pt>
                <c:pt idx="297">
                  <c:v>10.845000000000002</c:v>
                </c:pt>
                <c:pt idx="298">
                  <c:v>10.862000000000076</c:v>
                </c:pt>
                <c:pt idx="299">
                  <c:v>10.879000000000024</c:v>
                </c:pt>
                <c:pt idx="300">
                  <c:v>10.896000000000004</c:v>
                </c:pt>
                <c:pt idx="301">
                  <c:v>10.913</c:v>
                </c:pt>
                <c:pt idx="302">
                  <c:v>10.93</c:v>
                </c:pt>
                <c:pt idx="303">
                  <c:v>10.947000000000001</c:v>
                </c:pt>
                <c:pt idx="304">
                  <c:v>10.964</c:v>
                </c:pt>
                <c:pt idx="305">
                  <c:v>10.981</c:v>
                </c:pt>
                <c:pt idx="306">
                  <c:v>10.998000000000001</c:v>
                </c:pt>
                <c:pt idx="307">
                  <c:v>11.015000000000002</c:v>
                </c:pt>
                <c:pt idx="308">
                  <c:v>11.032</c:v>
                </c:pt>
                <c:pt idx="309">
                  <c:v>11.048999999999999</c:v>
                </c:pt>
                <c:pt idx="310">
                  <c:v>11.066000000000004</c:v>
                </c:pt>
                <c:pt idx="311">
                  <c:v>11.083</c:v>
                </c:pt>
                <c:pt idx="312">
                  <c:v>11.1</c:v>
                </c:pt>
                <c:pt idx="313">
                  <c:v>11.117000000000001</c:v>
                </c:pt>
                <c:pt idx="314">
                  <c:v>11.133999999999999</c:v>
                </c:pt>
                <c:pt idx="315">
                  <c:v>11.151</c:v>
                </c:pt>
                <c:pt idx="316">
                  <c:v>11.168000000000001</c:v>
                </c:pt>
                <c:pt idx="317">
                  <c:v>11.185</c:v>
                </c:pt>
                <c:pt idx="318">
                  <c:v>11.202</c:v>
                </c:pt>
                <c:pt idx="319">
                  <c:v>11.218999999999999</c:v>
                </c:pt>
                <c:pt idx="320">
                  <c:v>11.236000000000001</c:v>
                </c:pt>
                <c:pt idx="321">
                  <c:v>11.253</c:v>
                </c:pt>
                <c:pt idx="322">
                  <c:v>11.27</c:v>
                </c:pt>
                <c:pt idx="323">
                  <c:v>11.287000000000001</c:v>
                </c:pt>
                <c:pt idx="324">
                  <c:v>11.304</c:v>
                </c:pt>
                <c:pt idx="325">
                  <c:v>11.321</c:v>
                </c:pt>
                <c:pt idx="326">
                  <c:v>11.338000000000001</c:v>
                </c:pt>
                <c:pt idx="327">
                  <c:v>11.355000000000086</c:v>
                </c:pt>
                <c:pt idx="328">
                  <c:v>11.372000000000073</c:v>
                </c:pt>
                <c:pt idx="329">
                  <c:v>11.389000000000006</c:v>
                </c:pt>
                <c:pt idx="330">
                  <c:v>11.406000000000002</c:v>
                </c:pt>
                <c:pt idx="331">
                  <c:v>11.423</c:v>
                </c:pt>
                <c:pt idx="332">
                  <c:v>11.44</c:v>
                </c:pt>
                <c:pt idx="333">
                  <c:v>11.457000000000004</c:v>
                </c:pt>
                <c:pt idx="334">
                  <c:v>11.474</c:v>
                </c:pt>
                <c:pt idx="335">
                  <c:v>11.491</c:v>
                </c:pt>
                <c:pt idx="336">
                  <c:v>11.508000000000001</c:v>
                </c:pt>
                <c:pt idx="337">
                  <c:v>11.525</c:v>
                </c:pt>
                <c:pt idx="338">
                  <c:v>11.542</c:v>
                </c:pt>
                <c:pt idx="339">
                  <c:v>11.559000000000006</c:v>
                </c:pt>
                <c:pt idx="340">
                  <c:v>11.576000000000002</c:v>
                </c:pt>
                <c:pt idx="341">
                  <c:v>11.593</c:v>
                </c:pt>
                <c:pt idx="342">
                  <c:v>11.61</c:v>
                </c:pt>
                <c:pt idx="343">
                  <c:v>11.627000000000001</c:v>
                </c:pt>
                <c:pt idx="344">
                  <c:v>11.643999999999998</c:v>
                </c:pt>
                <c:pt idx="345">
                  <c:v>11.661</c:v>
                </c:pt>
                <c:pt idx="346">
                  <c:v>11.678000000000001</c:v>
                </c:pt>
                <c:pt idx="347">
                  <c:v>11.695</c:v>
                </c:pt>
                <c:pt idx="348">
                  <c:v>11.712</c:v>
                </c:pt>
                <c:pt idx="349">
                  <c:v>11.728999999999999</c:v>
                </c:pt>
                <c:pt idx="350">
                  <c:v>11.745999999999999</c:v>
                </c:pt>
                <c:pt idx="351">
                  <c:v>11.763</c:v>
                </c:pt>
                <c:pt idx="352">
                  <c:v>11.78</c:v>
                </c:pt>
                <c:pt idx="353">
                  <c:v>11.797000000000001</c:v>
                </c:pt>
                <c:pt idx="354">
                  <c:v>11.814</c:v>
                </c:pt>
                <c:pt idx="355">
                  <c:v>11.831</c:v>
                </c:pt>
                <c:pt idx="356">
                  <c:v>11.848000000000001</c:v>
                </c:pt>
                <c:pt idx="357">
                  <c:v>11.86500000000008</c:v>
                </c:pt>
                <c:pt idx="358">
                  <c:v>11.882000000000026</c:v>
                </c:pt>
                <c:pt idx="359">
                  <c:v>11.899000000000004</c:v>
                </c:pt>
                <c:pt idx="360">
                  <c:v>11.916</c:v>
                </c:pt>
                <c:pt idx="361">
                  <c:v>11.933</c:v>
                </c:pt>
                <c:pt idx="362">
                  <c:v>11.950000000000006</c:v>
                </c:pt>
                <c:pt idx="363">
                  <c:v>11.967000000000002</c:v>
                </c:pt>
                <c:pt idx="364">
                  <c:v>11.984</c:v>
                </c:pt>
                <c:pt idx="365">
                  <c:v>12.001000000000001</c:v>
                </c:pt>
                <c:pt idx="366">
                  <c:v>12.018000000000001</c:v>
                </c:pt>
                <c:pt idx="367">
                  <c:v>12.035</c:v>
                </c:pt>
                <c:pt idx="368">
                  <c:v>12.052000000000024</c:v>
                </c:pt>
                <c:pt idx="369">
                  <c:v>12.069000000000004</c:v>
                </c:pt>
                <c:pt idx="370">
                  <c:v>12.086</c:v>
                </c:pt>
                <c:pt idx="371">
                  <c:v>12.103</c:v>
                </c:pt>
                <c:pt idx="372">
                  <c:v>12.12</c:v>
                </c:pt>
                <c:pt idx="373">
                  <c:v>12.136999999999999</c:v>
                </c:pt>
                <c:pt idx="374">
                  <c:v>12.154</c:v>
                </c:pt>
                <c:pt idx="375">
                  <c:v>12.171000000000001</c:v>
                </c:pt>
                <c:pt idx="376">
                  <c:v>12.188000000000001</c:v>
                </c:pt>
                <c:pt idx="377">
                  <c:v>12.205</c:v>
                </c:pt>
                <c:pt idx="378">
                  <c:v>12.222</c:v>
                </c:pt>
                <c:pt idx="379">
                  <c:v>12.239000000000001</c:v>
                </c:pt>
                <c:pt idx="380">
                  <c:v>12.256</c:v>
                </c:pt>
                <c:pt idx="381">
                  <c:v>12.273</c:v>
                </c:pt>
                <c:pt idx="382">
                  <c:v>12.29</c:v>
                </c:pt>
                <c:pt idx="383">
                  <c:v>12.307</c:v>
                </c:pt>
                <c:pt idx="384">
                  <c:v>12.324</c:v>
                </c:pt>
                <c:pt idx="385">
                  <c:v>12.341000000000001</c:v>
                </c:pt>
                <c:pt idx="386">
                  <c:v>12.358000000000002</c:v>
                </c:pt>
                <c:pt idx="387">
                  <c:v>12.375000000000075</c:v>
                </c:pt>
                <c:pt idx="388">
                  <c:v>12.392000000000024</c:v>
                </c:pt>
                <c:pt idx="389">
                  <c:v>12.409000000000002</c:v>
                </c:pt>
                <c:pt idx="390">
                  <c:v>12.426</c:v>
                </c:pt>
                <c:pt idx="391">
                  <c:v>12.443</c:v>
                </c:pt>
                <c:pt idx="392">
                  <c:v>12.46</c:v>
                </c:pt>
                <c:pt idx="393">
                  <c:v>12.477</c:v>
                </c:pt>
                <c:pt idx="394">
                  <c:v>12.494</c:v>
                </c:pt>
                <c:pt idx="395">
                  <c:v>12.511000000000001</c:v>
                </c:pt>
                <c:pt idx="396">
                  <c:v>12.527999999999999</c:v>
                </c:pt>
                <c:pt idx="397">
                  <c:v>12.545</c:v>
                </c:pt>
                <c:pt idx="398">
                  <c:v>12.562000000000006</c:v>
                </c:pt>
                <c:pt idx="399">
                  <c:v>12.579000000000002</c:v>
                </c:pt>
                <c:pt idx="400">
                  <c:v>12.596</c:v>
                </c:pt>
                <c:pt idx="401">
                  <c:v>12.613</c:v>
                </c:pt>
                <c:pt idx="402">
                  <c:v>12.629999999999999</c:v>
                </c:pt>
                <c:pt idx="403">
                  <c:v>12.646999999999998</c:v>
                </c:pt>
                <c:pt idx="404">
                  <c:v>12.664</c:v>
                </c:pt>
                <c:pt idx="405">
                  <c:v>12.681000000000001</c:v>
                </c:pt>
                <c:pt idx="406">
                  <c:v>12.697999999999999</c:v>
                </c:pt>
                <c:pt idx="407">
                  <c:v>12.715</c:v>
                </c:pt>
                <c:pt idx="408">
                  <c:v>12.731999999999999</c:v>
                </c:pt>
                <c:pt idx="409">
                  <c:v>12.749000000000001</c:v>
                </c:pt>
                <c:pt idx="410">
                  <c:v>12.766</c:v>
                </c:pt>
                <c:pt idx="411">
                  <c:v>12.783000000000001</c:v>
                </c:pt>
                <c:pt idx="412">
                  <c:v>12.8</c:v>
                </c:pt>
                <c:pt idx="413">
                  <c:v>12.817</c:v>
                </c:pt>
                <c:pt idx="414">
                  <c:v>12.834</c:v>
                </c:pt>
                <c:pt idx="415">
                  <c:v>12.851000000000004</c:v>
                </c:pt>
                <c:pt idx="416">
                  <c:v>12.868</c:v>
                </c:pt>
                <c:pt idx="417">
                  <c:v>12.885000000000026</c:v>
                </c:pt>
                <c:pt idx="418">
                  <c:v>12.902000000000006</c:v>
                </c:pt>
                <c:pt idx="419">
                  <c:v>12.919</c:v>
                </c:pt>
                <c:pt idx="420">
                  <c:v>12.936</c:v>
                </c:pt>
                <c:pt idx="421">
                  <c:v>12.953000000000022</c:v>
                </c:pt>
                <c:pt idx="422">
                  <c:v>12.97</c:v>
                </c:pt>
                <c:pt idx="423">
                  <c:v>12.987</c:v>
                </c:pt>
                <c:pt idx="424">
                  <c:v>13.004</c:v>
                </c:pt>
                <c:pt idx="425">
                  <c:v>13.021000000000001</c:v>
                </c:pt>
                <c:pt idx="426">
                  <c:v>13.037999999999998</c:v>
                </c:pt>
                <c:pt idx="427">
                  <c:v>13.055000000000026</c:v>
                </c:pt>
                <c:pt idx="428">
                  <c:v>13.072000000000006</c:v>
                </c:pt>
                <c:pt idx="429">
                  <c:v>13.089</c:v>
                </c:pt>
                <c:pt idx="430">
                  <c:v>13.106</c:v>
                </c:pt>
                <c:pt idx="431">
                  <c:v>13.123000000000001</c:v>
                </c:pt>
                <c:pt idx="432">
                  <c:v>13.139999999999999</c:v>
                </c:pt>
                <c:pt idx="433">
                  <c:v>13.157</c:v>
                </c:pt>
                <c:pt idx="434">
                  <c:v>13.174000000000001</c:v>
                </c:pt>
                <c:pt idx="435">
                  <c:v>13.191000000000001</c:v>
                </c:pt>
                <c:pt idx="436">
                  <c:v>13.207999999999998</c:v>
                </c:pt>
                <c:pt idx="437">
                  <c:v>13.225</c:v>
                </c:pt>
                <c:pt idx="438">
                  <c:v>13.242000000000001</c:v>
                </c:pt>
                <c:pt idx="439">
                  <c:v>13.259</c:v>
                </c:pt>
                <c:pt idx="440">
                  <c:v>13.276</c:v>
                </c:pt>
                <c:pt idx="441">
                  <c:v>13.293000000000001</c:v>
                </c:pt>
                <c:pt idx="442">
                  <c:v>13.31</c:v>
                </c:pt>
                <c:pt idx="443">
                  <c:v>13.327</c:v>
                </c:pt>
                <c:pt idx="444">
                  <c:v>13.344000000000001</c:v>
                </c:pt>
                <c:pt idx="445">
                  <c:v>13.361000000000002</c:v>
                </c:pt>
                <c:pt idx="446">
                  <c:v>13.378</c:v>
                </c:pt>
                <c:pt idx="447">
                  <c:v>13.395000000000024</c:v>
                </c:pt>
                <c:pt idx="448">
                  <c:v>13.412000000000004</c:v>
                </c:pt>
                <c:pt idx="449">
                  <c:v>13.429</c:v>
                </c:pt>
                <c:pt idx="450">
                  <c:v>13.446</c:v>
                </c:pt>
                <c:pt idx="451">
                  <c:v>13.463000000000006</c:v>
                </c:pt>
                <c:pt idx="452">
                  <c:v>13.48</c:v>
                </c:pt>
                <c:pt idx="453">
                  <c:v>13.497</c:v>
                </c:pt>
                <c:pt idx="454">
                  <c:v>13.514000000000001</c:v>
                </c:pt>
                <c:pt idx="455">
                  <c:v>13.531000000000001</c:v>
                </c:pt>
                <c:pt idx="456">
                  <c:v>13.547999999999998</c:v>
                </c:pt>
                <c:pt idx="457">
                  <c:v>13.565000000000024</c:v>
                </c:pt>
                <c:pt idx="458">
                  <c:v>13.582000000000004</c:v>
                </c:pt>
                <c:pt idx="459">
                  <c:v>13.599</c:v>
                </c:pt>
                <c:pt idx="460">
                  <c:v>13.616</c:v>
                </c:pt>
                <c:pt idx="461">
                  <c:v>13.633000000000001</c:v>
                </c:pt>
                <c:pt idx="462">
                  <c:v>13.65</c:v>
                </c:pt>
                <c:pt idx="463">
                  <c:v>13.667</c:v>
                </c:pt>
                <c:pt idx="464">
                  <c:v>13.684000000000001</c:v>
                </c:pt>
                <c:pt idx="465">
                  <c:v>13.701000000000001</c:v>
                </c:pt>
                <c:pt idx="466">
                  <c:v>13.717999999999998</c:v>
                </c:pt>
                <c:pt idx="467">
                  <c:v>13.734999999999999</c:v>
                </c:pt>
                <c:pt idx="468">
                  <c:v>13.752000000000002</c:v>
                </c:pt>
                <c:pt idx="469">
                  <c:v>13.769</c:v>
                </c:pt>
                <c:pt idx="470">
                  <c:v>13.786</c:v>
                </c:pt>
                <c:pt idx="471">
                  <c:v>13.803000000000004</c:v>
                </c:pt>
                <c:pt idx="472">
                  <c:v>13.82</c:v>
                </c:pt>
                <c:pt idx="473">
                  <c:v>13.837</c:v>
                </c:pt>
                <c:pt idx="474">
                  <c:v>13.854000000000006</c:v>
                </c:pt>
                <c:pt idx="475">
                  <c:v>13.871</c:v>
                </c:pt>
                <c:pt idx="476">
                  <c:v>13.888</c:v>
                </c:pt>
                <c:pt idx="477">
                  <c:v>13.905000000000006</c:v>
                </c:pt>
                <c:pt idx="478">
                  <c:v>13.922000000000002</c:v>
                </c:pt>
                <c:pt idx="479">
                  <c:v>13.939</c:v>
                </c:pt>
                <c:pt idx="480">
                  <c:v>13.956000000000024</c:v>
                </c:pt>
                <c:pt idx="481">
                  <c:v>13.973000000000004</c:v>
                </c:pt>
                <c:pt idx="482">
                  <c:v>13.99</c:v>
                </c:pt>
                <c:pt idx="483">
                  <c:v>14.007</c:v>
                </c:pt>
                <c:pt idx="484">
                  <c:v>14.024000000000001</c:v>
                </c:pt>
                <c:pt idx="485">
                  <c:v>14.040999999999999</c:v>
                </c:pt>
                <c:pt idx="486">
                  <c:v>14.058</c:v>
                </c:pt>
                <c:pt idx="487">
                  <c:v>14.075000000000006</c:v>
                </c:pt>
                <c:pt idx="488">
                  <c:v>14.092000000000002</c:v>
                </c:pt>
                <c:pt idx="489">
                  <c:v>14.109</c:v>
                </c:pt>
                <c:pt idx="490">
                  <c:v>14.126000000000001</c:v>
                </c:pt>
                <c:pt idx="491">
                  <c:v>14.143000000000001</c:v>
                </c:pt>
                <c:pt idx="492">
                  <c:v>14.16</c:v>
                </c:pt>
                <c:pt idx="493">
                  <c:v>14.177</c:v>
                </c:pt>
                <c:pt idx="494">
                  <c:v>14.194000000000001</c:v>
                </c:pt>
                <c:pt idx="495">
                  <c:v>14.210999999999999</c:v>
                </c:pt>
                <c:pt idx="496">
                  <c:v>14.227999999999998</c:v>
                </c:pt>
                <c:pt idx="497">
                  <c:v>14.244999999999999</c:v>
                </c:pt>
                <c:pt idx="498">
                  <c:v>14.262</c:v>
                </c:pt>
                <c:pt idx="499">
                  <c:v>14.279</c:v>
                </c:pt>
                <c:pt idx="500">
                  <c:v>14.296000000000001</c:v>
                </c:pt>
                <c:pt idx="501">
                  <c:v>14.313000000000002</c:v>
                </c:pt>
                <c:pt idx="502">
                  <c:v>14.33</c:v>
                </c:pt>
                <c:pt idx="503">
                  <c:v>14.347</c:v>
                </c:pt>
                <c:pt idx="504">
                  <c:v>14.364000000000004</c:v>
                </c:pt>
                <c:pt idx="505">
                  <c:v>14.381</c:v>
                </c:pt>
                <c:pt idx="506">
                  <c:v>14.398</c:v>
                </c:pt>
                <c:pt idx="507">
                  <c:v>14.415000000000004</c:v>
                </c:pt>
                <c:pt idx="508">
                  <c:v>14.432</c:v>
                </c:pt>
                <c:pt idx="509">
                  <c:v>14.449</c:v>
                </c:pt>
                <c:pt idx="510">
                  <c:v>14.466000000000006</c:v>
                </c:pt>
                <c:pt idx="511">
                  <c:v>14.483000000000002</c:v>
                </c:pt>
                <c:pt idx="512">
                  <c:v>14.5</c:v>
                </c:pt>
                <c:pt idx="513">
                  <c:v>14.517000000000001</c:v>
                </c:pt>
                <c:pt idx="514">
                  <c:v>14.534000000000001</c:v>
                </c:pt>
                <c:pt idx="515">
                  <c:v>14.551</c:v>
                </c:pt>
                <c:pt idx="516">
                  <c:v>14.568</c:v>
                </c:pt>
                <c:pt idx="517">
                  <c:v>14.585000000000004</c:v>
                </c:pt>
                <c:pt idx="518">
                  <c:v>14.602</c:v>
                </c:pt>
                <c:pt idx="519">
                  <c:v>14.619</c:v>
                </c:pt>
                <c:pt idx="520">
                  <c:v>14.636000000000001</c:v>
                </c:pt>
                <c:pt idx="521">
                  <c:v>14.653</c:v>
                </c:pt>
                <c:pt idx="522">
                  <c:v>14.67</c:v>
                </c:pt>
                <c:pt idx="523">
                  <c:v>14.687000000000001</c:v>
                </c:pt>
                <c:pt idx="524">
                  <c:v>14.704000000000001</c:v>
                </c:pt>
                <c:pt idx="525">
                  <c:v>14.720999999999998</c:v>
                </c:pt>
                <c:pt idx="526">
                  <c:v>14.737999999999998</c:v>
                </c:pt>
                <c:pt idx="527">
                  <c:v>14.755000000000004</c:v>
                </c:pt>
                <c:pt idx="528">
                  <c:v>14.772</c:v>
                </c:pt>
                <c:pt idx="529">
                  <c:v>14.789</c:v>
                </c:pt>
                <c:pt idx="530">
                  <c:v>14.806000000000004</c:v>
                </c:pt>
                <c:pt idx="531">
                  <c:v>14.823</c:v>
                </c:pt>
                <c:pt idx="532">
                  <c:v>14.84</c:v>
                </c:pt>
                <c:pt idx="533">
                  <c:v>14.857000000000006</c:v>
                </c:pt>
                <c:pt idx="534">
                  <c:v>14.874000000000002</c:v>
                </c:pt>
                <c:pt idx="535">
                  <c:v>14.891</c:v>
                </c:pt>
                <c:pt idx="536">
                  <c:v>14.908000000000001</c:v>
                </c:pt>
                <c:pt idx="537">
                  <c:v>14.925000000000002</c:v>
                </c:pt>
                <c:pt idx="538">
                  <c:v>14.942</c:v>
                </c:pt>
                <c:pt idx="539">
                  <c:v>14.959000000000024</c:v>
                </c:pt>
                <c:pt idx="540">
                  <c:v>14.976000000000004</c:v>
                </c:pt>
                <c:pt idx="541">
                  <c:v>14.993</c:v>
                </c:pt>
                <c:pt idx="542">
                  <c:v>15.01</c:v>
                </c:pt>
                <c:pt idx="543">
                  <c:v>15.027000000000001</c:v>
                </c:pt>
                <c:pt idx="544">
                  <c:v>15.043999999999999</c:v>
                </c:pt>
                <c:pt idx="545">
                  <c:v>15.061</c:v>
                </c:pt>
                <c:pt idx="546">
                  <c:v>15.078000000000001</c:v>
                </c:pt>
                <c:pt idx="547">
                  <c:v>15.095000000000002</c:v>
                </c:pt>
                <c:pt idx="548">
                  <c:v>15.112</c:v>
                </c:pt>
                <c:pt idx="549">
                  <c:v>15.129</c:v>
                </c:pt>
                <c:pt idx="550">
                  <c:v>15.146000000000001</c:v>
                </c:pt>
                <c:pt idx="551">
                  <c:v>15.163</c:v>
                </c:pt>
                <c:pt idx="552">
                  <c:v>15.18</c:v>
                </c:pt>
                <c:pt idx="553">
                  <c:v>15.197000000000001</c:v>
                </c:pt>
                <c:pt idx="554">
                  <c:v>15.213999999999999</c:v>
                </c:pt>
                <c:pt idx="555">
                  <c:v>15.230999999999998</c:v>
                </c:pt>
                <c:pt idx="556">
                  <c:v>15.247999999999999</c:v>
                </c:pt>
                <c:pt idx="557">
                  <c:v>15.265000000000002</c:v>
                </c:pt>
                <c:pt idx="558">
                  <c:v>15.282</c:v>
                </c:pt>
                <c:pt idx="559">
                  <c:v>15.298999999999999</c:v>
                </c:pt>
                <c:pt idx="560">
                  <c:v>15.316000000000004</c:v>
                </c:pt>
                <c:pt idx="561">
                  <c:v>15.333</c:v>
                </c:pt>
                <c:pt idx="562">
                  <c:v>15.350000000000026</c:v>
                </c:pt>
                <c:pt idx="563">
                  <c:v>15.367000000000004</c:v>
                </c:pt>
                <c:pt idx="564">
                  <c:v>15.384</c:v>
                </c:pt>
                <c:pt idx="565">
                  <c:v>15.401</c:v>
                </c:pt>
                <c:pt idx="566">
                  <c:v>15.418000000000001</c:v>
                </c:pt>
                <c:pt idx="567">
                  <c:v>15.435</c:v>
                </c:pt>
                <c:pt idx="568">
                  <c:v>15.452000000000073</c:v>
                </c:pt>
                <c:pt idx="569">
                  <c:v>15.469000000000024</c:v>
                </c:pt>
                <c:pt idx="570">
                  <c:v>15.486000000000002</c:v>
                </c:pt>
                <c:pt idx="571">
                  <c:v>15.503</c:v>
                </c:pt>
                <c:pt idx="572">
                  <c:v>15.52</c:v>
                </c:pt>
                <c:pt idx="573">
                  <c:v>15.537000000000001</c:v>
                </c:pt>
                <c:pt idx="574">
                  <c:v>15.554</c:v>
                </c:pt>
                <c:pt idx="575">
                  <c:v>15.571</c:v>
                </c:pt>
                <c:pt idx="576">
                  <c:v>15.588000000000001</c:v>
                </c:pt>
                <c:pt idx="577">
                  <c:v>15.605</c:v>
                </c:pt>
                <c:pt idx="578">
                  <c:v>15.622</c:v>
                </c:pt>
                <c:pt idx="579">
                  <c:v>15.638999999999999</c:v>
                </c:pt>
                <c:pt idx="580">
                  <c:v>15.656000000000002</c:v>
                </c:pt>
                <c:pt idx="581">
                  <c:v>15.673</c:v>
                </c:pt>
                <c:pt idx="582">
                  <c:v>15.69</c:v>
                </c:pt>
                <c:pt idx="583">
                  <c:v>15.707000000000001</c:v>
                </c:pt>
                <c:pt idx="584">
                  <c:v>15.723999999999998</c:v>
                </c:pt>
                <c:pt idx="585">
                  <c:v>15.740999999999998</c:v>
                </c:pt>
                <c:pt idx="586">
                  <c:v>15.758000000000001</c:v>
                </c:pt>
                <c:pt idx="587">
                  <c:v>15.775</c:v>
                </c:pt>
                <c:pt idx="588">
                  <c:v>15.792</c:v>
                </c:pt>
                <c:pt idx="589">
                  <c:v>15.809000000000006</c:v>
                </c:pt>
                <c:pt idx="590">
                  <c:v>15.826000000000002</c:v>
                </c:pt>
                <c:pt idx="591">
                  <c:v>15.843</c:v>
                </c:pt>
                <c:pt idx="592">
                  <c:v>15.860000000000024</c:v>
                </c:pt>
                <c:pt idx="593">
                  <c:v>15.877000000000002</c:v>
                </c:pt>
                <c:pt idx="594">
                  <c:v>15.894</c:v>
                </c:pt>
                <c:pt idx="595">
                  <c:v>15.911</c:v>
                </c:pt>
                <c:pt idx="596">
                  <c:v>15.928000000000001</c:v>
                </c:pt>
                <c:pt idx="597">
                  <c:v>15.945</c:v>
                </c:pt>
                <c:pt idx="598">
                  <c:v>15.962000000000026</c:v>
                </c:pt>
                <c:pt idx="599">
                  <c:v>15.979000000000006</c:v>
                </c:pt>
                <c:pt idx="600">
                  <c:v>15.996</c:v>
                </c:pt>
                <c:pt idx="601">
                  <c:v>16.013000000000005</c:v>
                </c:pt>
                <c:pt idx="602">
                  <c:v>16.03</c:v>
                </c:pt>
                <c:pt idx="603">
                  <c:v>16.047000000000001</c:v>
                </c:pt>
                <c:pt idx="604">
                  <c:v>16.064</c:v>
                </c:pt>
                <c:pt idx="605">
                  <c:v>16.081</c:v>
                </c:pt>
                <c:pt idx="606">
                  <c:v>16.097999999999999</c:v>
                </c:pt>
                <c:pt idx="607">
                  <c:v>16.114999999999998</c:v>
                </c:pt>
                <c:pt idx="608">
                  <c:v>16.132000000000001</c:v>
                </c:pt>
                <c:pt idx="609">
                  <c:v>16.149000000000001</c:v>
                </c:pt>
                <c:pt idx="610">
                  <c:v>16.166</c:v>
                </c:pt>
                <c:pt idx="611">
                  <c:v>16.183</c:v>
                </c:pt>
                <c:pt idx="612">
                  <c:v>16.2</c:v>
                </c:pt>
                <c:pt idx="613">
                  <c:v>16.216999999999999</c:v>
                </c:pt>
                <c:pt idx="614">
                  <c:v>16.234000000000005</c:v>
                </c:pt>
                <c:pt idx="615">
                  <c:v>16.251000000000001</c:v>
                </c:pt>
                <c:pt idx="616">
                  <c:v>16.267999999999986</c:v>
                </c:pt>
                <c:pt idx="617">
                  <c:v>16.284999999999989</c:v>
                </c:pt>
                <c:pt idx="618">
                  <c:v>16.302</c:v>
                </c:pt>
                <c:pt idx="619">
                  <c:v>16.318999999999999</c:v>
                </c:pt>
                <c:pt idx="620">
                  <c:v>16.335999999999999</c:v>
                </c:pt>
                <c:pt idx="621">
                  <c:v>16.353000000000005</c:v>
                </c:pt>
                <c:pt idx="622">
                  <c:v>16.37</c:v>
                </c:pt>
                <c:pt idx="623">
                  <c:v>16.387</c:v>
                </c:pt>
                <c:pt idx="624">
                  <c:v>16.404</c:v>
                </c:pt>
                <c:pt idx="625">
                  <c:v>16.420999999999989</c:v>
                </c:pt>
                <c:pt idx="626">
                  <c:v>16.437999999999999</c:v>
                </c:pt>
                <c:pt idx="627">
                  <c:v>16.454999999999988</c:v>
                </c:pt>
                <c:pt idx="628">
                  <c:v>16.471999999999987</c:v>
                </c:pt>
                <c:pt idx="629">
                  <c:v>16.488999999999816</c:v>
                </c:pt>
                <c:pt idx="630">
                  <c:v>16.506</c:v>
                </c:pt>
                <c:pt idx="631">
                  <c:v>16.523</c:v>
                </c:pt>
                <c:pt idx="632">
                  <c:v>16.54</c:v>
                </c:pt>
                <c:pt idx="633">
                  <c:v>16.556999999999999</c:v>
                </c:pt>
                <c:pt idx="634">
                  <c:v>16.574000000000005</c:v>
                </c:pt>
                <c:pt idx="635">
                  <c:v>16.591000000000001</c:v>
                </c:pt>
                <c:pt idx="636">
                  <c:v>16.608000000000001</c:v>
                </c:pt>
                <c:pt idx="637">
                  <c:v>16.625</c:v>
                </c:pt>
                <c:pt idx="638">
                  <c:v>16.641999999999999</c:v>
                </c:pt>
                <c:pt idx="639">
                  <c:v>16.658999999999999</c:v>
                </c:pt>
                <c:pt idx="640">
                  <c:v>16.675999999999988</c:v>
                </c:pt>
                <c:pt idx="641">
                  <c:v>16.693000000000001</c:v>
                </c:pt>
                <c:pt idx="642">
                  <c:v>16.71</c:v>
                </c:pt>
                <c:pt idx="643">
                  <c:v>16.727</c:v>
                </c:pt>
                <c:pt idx="644">
                  <c:v>16.744</c:v>
                </c:pt>
                <c:pt idx="645">
                  <c:v>16.760999999999989</c:v>
                </c:pt>
                <c:pt idx="646">
                  <c:v>16.777999999999999</c:v>
                </c:pt>
                <c:pt idx="647">
                  <c:v>16.795000000000002</c:v>
                </c:pt>
                <c:pt idx="648">
                  <c:v>16.812000000000001</c:v>
                </c:pt>
                <c:pt idx="649">
                  <c:v>16.829000000000001</c:v>
                </c:pt>
                <c:pt idx="650">
                  <c:v>16.846</c:v>
                </c:pt>
                <c:pt idx="651">
                  <c:v>16.863</c:v>
                </c:pt>
                <c:pt idx="652">
                  <c:v>16.88</c:v>
                </c:pt>
                <c:pt idx="653">
                  <c:v>16.896999999999988</c:v>
                </c:pt>
                <c:pt idx="654">
                  <c:v>16.914000000000001</c:v>
                </c:pt>
                <c:pt idx="655">
                  <c:v>16.931000000000001</c:v>
                </c:pt>
                <c:pt idx="656">
                  <c:v>16.947999999999986</c:v>
                </c:pt>
                <c:pt idx="657">
                  <c:v>16.964999999999989</c:v>
                </c:pt>
                <c:pt idx="658">
                  <c:v>16.981999999999989</c:v>
                </c:pt>
                <c:pt idx="659">
                  <c:v>16.998999999999889</c:v>
                </c:pt>
                <c:pt idx="660">
                  <c:v>17.015999999999988</c:v>
                </c:pt>
                <c:pt idx="661">
                  <c:v>17.033000000000001</c:v>
                </c:pt>
                <c:pt idx="662">
                  <c:v>17.05</c:v>
                </c:pt>
                <c:pt idx="663">
                  <c:v>17.067</c:v>
                </c:pt>
                <c:pt idx="664">
                  <c:v>17.084</c:v>
                </c:pt>
                <c:pt idx="665">
                  <c:v>17.100999999999999</c:v>
                </c:pt>
                <c:pt idx="666">
                  <c:v>17.118000000000031</c:v>
                </c:pt>
                <c:pt idx="667">
                  <c:v>17.135000000000005</c:v>
                </c:pt>
                <c:pt idx="668">
                  <c:v>17.152000000000001</c:v>
                </c:pt>
                <c:pt idx="669">
                  <c:v>17.169</c:v>
                </c:pt>
                <c:pt idx="670">
                  <c:v>17.186</c:v>
                </c:pt>
                <c:pt idx="671">
                  <c:v>17.202999999999989</c:v>
                </c:pt>
                <c:pt idx="672">
                  <c:v>17.22</c:v>
                </c:pt>
                <c:pt idx="673">
                  <c:v>17.236999999999988</c:v>
                </c:pt>
                <c:pt idx="674">
                  <c:v>17.254000000000001</c:v>
                </c:pt>
                <c:pt idx="675">
                  <c:v>17.271000000000001</c:v>
                </c:pt>
                <c:pt idx="676">
                  <c:v>17.287999999999986</c:v>
                </c:pt>
                <c:pt idx="677">
                  <c:v>17.305</c:v>
                </c:pt>
                <c:pt idx="678">
                  <c:v>17.321999999999999</c:v>
                </c:pt>
                <c:pt idx="679">
                  <c:v>17.338999999999999</c:v>
                </c:pt>
                <c:pt idx="680">
                  <c:v>17.356000000000005</c:v>
                </c:pt>
                <c:pt idx="681">
                  <c:v>17.373000000000001</c:v>
                </c:pt>
                <c:pt idx="682">
                  <c:v>17.39</c:v>
                </c:pt>
                <c:pt idx="683">
                  <c:v>17.407</c:v>
                </c:pt>
                <c:pt idx="684">
                  <c:v>17.423999999999989</c:v>
                </c:pt>
                <c:pt idx="685">
                  <c:v>17.440999999999889</c:v>
                </c:pt>
                <c:pt idx="686">
                  <c:v>17.457999999999988</c:v>
                </c:pt>
                <c:pt idx="687">
                  <c:v>17.474999999999987</c:v>
                </c:pt>
                <c:pt idx="688">
                  <c:v>17.491999999999987</c:v>
                </c:pt>
                <c:pt idx="689">
                  <c:v>17.509</c:v>
                </c:pt>
                <c:pt idx="690">
                  <c:v>17.526</c:v>
                </c:pt>
                <c:pt idx="691">
                  <c:v>17.542999999999989</c:v>
                </c:pt>
                <c:pt idx="692">
                  <c:v>17.559999999999999</c:v>
                </c:pt>
                <c:pt idx="693">
                  <c:v>17.577000000000005</c:v>
                </c:pt>
                <c:pt idx="694">
                  <c:v>17.594000000000001</c:v>
                </c:pt>
                <c:pt idx="695">
                  <c:v>17.611000000000153</c:v>
                </c:pt>
                <c:pt idx="696">
                  <c:v>17.628</c:v>
                </c:pt>
                <c:pt idx="697">
                  <c:v>17.645</c:v>
                </c:pt>
                <c:pt idx="698">
                  <c:v>17.661999999999999</c:v>
                </c:pt>
                <c:pt idx="699">
                  <c:v>17.678999999999988</c:v>
                </c:pt>
                <c:pt idx="700">
                  <c:v>17.696000000000005</c:v>
                </c:pt>
                <c:pt idx="701">
                  <c:v>17.713000000000001</c:v>
                </c:pt>
                <c:pt idx="702">
                  <c:v>17.73</c:v>
                </c:pt>
                <c:pt idx="703">
                  <c:v>17.747</c:v>
                </c:pt>
                <c:pt idx="704">
                  <c:v>17.763999999999989</c:v>
                </c:pt>
                <c:pt idx="705">
                  <c:v>17.780999999999889</c:v>
                </c:pt>
                <c:pt idx="706">
                  <c:v>17.797999999999988</c:v>
                </c:pt>
                <c:pt idx="707">
                  <c:v>17.815000000000001</c:v>
                </c:pt>
                <c:pt idx="708">
                  <c:v>17.832000000000001</c:v>
                </c:pt>
                <c:pt idx="709">
                  <c:v>17.849</c:v>
                </c:pt>
                <c:pt idx="710">
                  <c:v>17.866</c:v>
                </c:pt>
                <c:pt idx="711">
                  <c:v>17.882999999999889</c:v>
                </c:pt>
                <c:pt idx="712">
                  <c:v>17.899999999999999</c:v>
                </c:pt>
                <c:pt idx="713">
                  <c:v>17.917000000000005</c:v>
                </c:pt>
                <c:pt idx="714">
                  <c:v>17.934000000000001</c:v>
                </c:pt>
                <c:pt idx="715">
                  <c:v>17.951000000000001</c:v>
                </c:pt>
                <c:pt idx="716">
                  <c:v>17.967999999999989</c:v>
                </c:pt>
                <c:pt idx="717">
                  <c:v>17.984999999999989</c:v>
                </c:pt>
                <c:pt idx="718">
                  <c:v>18.001999999999999</c:v>
                </c:pt>
                <c:pt idx="719">
                  <c:v>18.018999999999988</c:v>
                </c:pt>
                <c:pt idx="720">
                  <c:v>18.036000000000001</c:v>
                </c:pt>
                <c:pt idx="721">
                  <c:v>18.053000000000001</c:v>
                </c:pt>
                <c:pt idx="722">
                  <c:v>18.07</c:v>
                </c:pt>
                <c:pt idx="723">
                  <c:v>18.087</c:v>
                </c:pt>
                <c:pt idx="724">
                  <c:v>18.103999999999999</c:v>
                </c:pt>
                <c:pt idx="725">
                  <c:v>18.120999999999999</c:v>
                </c:pt>
                <c:pt idx="726">
                  <c:v>18.138000000000005</c:v>
                </c:pt>
                <c:pt idx="727">
                  <c:v>18.155000000000001</c:v>
                </c:pt>
                <c:pt idx="728">
                  <c:v>18.172000000000001</c:v>
                </c:pt>
                <c:pt idx="729">
                  <c:v>18.189</c:v>
                </c:pt>
                <c:pt idx="730">
                  <c:v>18.206</c:v>
                </c:pt>
                <c:pt idx="731">
                  <c:v>18.222999999999889</c:v>
                </c:pt>
                <c:pt idx="732">
                  <c:v>18.239999999999988</c:v>
                </c:pt>
                <c:pt idx="733">
                  <c:v>18.257000000000001</c:v>
                </c:pt>
                <c:pt idx="734">
                  <c:v>18.274000000000001</c:v>
                </c:pt>
                <c:pt idx="735">
                  <c:v>18.291</c:v>
                </c:pt>
                <c:pt idx="736">
                  <c:v>18.308</c:v>
                </c:pt>
                <c:pt idx="737">
                  <c:v>18.324999999999999</c:v>
                </c:pt>
                <c:pt idx="738">
                  <c:v>18.341999999999999</c:v>
                </c:pt>
                <c:pt idx="739">
                  <c:v>18.359000000000005</c:v>
                </c:pt>
                <c:pt idx="740">
                  <c:v>18.376000000000001</c:v>
                </c:pt>
                <c:pt idx="741">
                  <c:v>18.393000000000001</c:v>
                </c:pt>
                <c:pt idx="742">
                  <c:v>18.41</c:v>
                </c:pt>
                <c:pt idx="743">
                  <c:v>18.427</c:v>
                </c:pt>
                <c:pt idx="744">
                  <c:v>18.443999999999889</c:v>
                </c:pt>
                <c:pt idx="745">
                  <c:v>18.460999999999849</c:v>
                </c:pt>
                <c:pt idx="746">
                  <c:v>18.478000000000002</c:v>
                </c:pt>
                <c:pt idx="747">
                  <c:v>18.494999999999987</c:v>
                </c:pt>
                <c:pt idx="748">
                  <c:v>18.512</c:v>
                </c:pt>
                <c:pt idx="749">
                  <c:v>18.529</c:v>
                </c:pt>
                <c:pt idx="750">
                  <c:v>18.545999999999989</c:v>
                </c:pt>
                <c:pt idx="751">
                  <c:v>18.562999999999889</c:v>
                </c:pt>
                <c:pt idx="752">
                  <c:v>18.579999999999988</c:v>
                </c:pt>
                <c:pt idx="753">
                  <c:v>18.597000000000001</c:v>
                </c:pt>
                <c:pt idx="754">
                  <c:v>18.614000000000157</c:v>
                </c:pt>
                <c:pt idx="755">
                  <c:v>18.631000000000135</c:v>
                </c:pt>
                <c:pt idx="756">
                  <c:v>18.648</c:v>
                </c:pt>
                <c:pt idx="757">
                  <c:v>18.664999999999999</c:v>
                </c:pt>
                <c:pt idx="758">
                  <c:v>18.681999999999999</c:v>
                </c:pt>
                <c:pt idx="759">
                  <c:v>18.699000000000005</c:v>
                </c:pt>
                <c:pt idx="760">
                  <c:v>18.716000000000001</c:v>
                </c:pt>
                <c:pt idx="761">
                  <c:v>18.733000000000001</c:v>
                </c:pt>
                <c:pt idx="762">
                  <c:v>18.75</c:v>
                </c:pt>
                <c:pt idx="763">
                  <c:v>18.766999999999989</c:v>
                </c:pt>
                <c:pt idx="764">
                  <c:v>18.783999999999889</c:v>
                </c:pt>
                <c:pt idx="765">
                  <c:v>18.800999999999988</c:v>
                </c:pt>
                <c:pt idx="766">
                  <c:v>18.818000000000001</c:v>
                </c:pt>
                <c:pt idx="767">
                  <c:v>18.835000000000001</c:v>
                </c:pt>
                <c:pt idx="768">
                  <c:v>18.852</c:v>
                </c:pt>
                <c:pt idx="769">
                  <c:v>18.869</c:v>
                </c:pt>
                <c:pt idx="770">
                  <c:v>18.885999999999989</c:v>
                </c:pt>
                <c:pt idx="771">
                  <c:v>18.902999999999889</c:v>
                </c:pt>
                <c:pt idx="772">
                  <c:v>18.920000000000002</c:v>
                </c:pt>
                <c:pt idx="773">
                  <c:v>18.937000000000001</c:v>
                </c:pt>
                <c:pt idx="774">
                  <c:v>18.954000000000001</c:v>
                </c:pt>
                <c:pt idx="775">
                  <c:v>18.971</c:v>
                </c:pt>
                <c:pt idx="776">
                  <c:v>18.987999999999989</c:v>
                </c:pt>
                <c:pt idx="777">
                  <c:v>19.004999999999999</c:v>
                </c:pt>
                <c:pt idx="778">
                  <c:v>19.021999999999988</c:v>
                </c:pt>
                <c:pt idx="779">
                  <c:v>19.039000000000001</c:v>
                </c:pt>
                <c:pt idx="780">
                  <c:v>19.056000000000001</c:v>
                </c:pt>
                <c:pt idx="781">
                  <c:v>19.073</c:v>
                </c:pt>
                <c:pt idx="782">
                  <c:v>19.09</c:v>
                </c:pt>
                <c:pt idx="783">
                  <c:v>19.106999999999999</c:v>
                </c:pt>
                <c:pt idx="784">
                  <c:v>19.123999999999999</c:v>
                </c:pt>
                <c:pt idx="785">
                  <c:v>19.140999999999988</c:v>
                </c:pt>
                <c:pt idx="786">
                  <c:v>19.158000000000001</c:v>
                </c:pt>
                <c:pt idx="787">
                  <c:v>19.175000000000001</c:v>
                </c:pt>
                <c:pt idx="788">
                  <c:v>19.192</c:v>
                </c:pt>
                <c:pt idx="789">
                  <c:v>19.209</c:v>
                </c:pt>
                <c:pt idx="790">
                  <c:v>19.225999999999889</c:v>
                </c:pt>
                <c:pt idx="791">
                  <c:v>19.242999999999853</c:v>
                </c:pt>
                <c:pt idx="792">
                  <c:v>19.260000000000002</c:v>
                </c:pt>
                <c:pt idx="793">
                  <c:v>19.277000000000001</c:v>
                </c:pt>
                <c:pt idx="794">
                  <c:v>19.294</c:v>
                </c:pt>
                <c:pt idx="795">
                  <c:v>19.311000000000035</c:v>
                </c:pt>
                <c:pt idx="796">
                  <c:v>19.327999999999999</c:v>
                </c:pt>
                <c:pt idx="797">
                  <c:v>19.344999999999999</c:v>
                </c:pt>
                <c:pt idx="798">
                  <c:v>19.361999999999988</c:v>
                </c:pt>
                <c:pt idx="799">
                  <c:v>19.379000000000001</c:v>
                </c:pt>
                <c:pt idx="800">
                  <c:v>19.396000000000001</c:v>
                </c:pt>
                <c:pt idx="801">
                  <c:v>19.413</c:v>
                </c:pt>
                <c:pt idx="802">
                  <c:v>19.43</c:v>
                </c:pt>
                <c:pt idx="803">
                  <c:v>19.446999999999989</c:v>
                </c:pt>
                <c:pt idx="804">
                  <c:v>19.463999999999889</c:v>
                </c:pt>
                <c:pt idx="805">
                  <c:v>19.481000000000002</c:v>
                </c:pt>
                <c:pt idx="806">
                  <c:v>19.497999999999987</c:v>
                </c:pt>
                <c:pt idx="807">
                  <c:v>19.515000000000001</c:v>
                </c:pt>
                <c:pt idx="808">
                  <c:v>19.532</c:v>
                </c:pt>
                <c:pt idx="809">
                  <c:v>19.548999999999989</c:v>
                </c:pt>
                <c:pt idx="810">
                  <c:v>19.565999999999889</c:v>
                </c:pt>
                <c:pt idx="811">
                  <c:v>19.582999999999846</c:v>
                </c:pt>
                <c:pt idx="812">
                  <c:v>19.600000000000001</c:v>
                </c:pt>
                <c:pt idx="813">
                  <c:v>19.617000000000161</c:v>
                </c:pt>
                <c:pt idx="814">
                  <c:v>19.634000000000135</c:v>
                </c:pt>
                <c:pt idx="815">
                  <c:v>19.651000000000035</c:v>
                </c:pt>
                <c:pt idx="816">
                  <c:v>19.667999999999999</c:v>
                </c:pt>
                <c:pt idx="817">
                  <c:v>19.684999999999999</c:v>
                </c:pt>
                <c:pt idx="818">
                  <c:v>19.702000000000002</c:v>
                </c:pt>
                <c:pt idx="819">
                  <c:v>19.719000000000001</c:v>
                </c:pt>
                <c:pt idx="820">
                  <c:v>19.736000000000001</c:v>
                </c:pt>
                <c:pt idx="821">
                  <c:v>19.753</c:v>
                </c:pt>
                <c:pt idx="822">
                  <c:v>19.77</c:v>
                </c:pt>
                <c:pt idx="823">
                  <c:v>19.786999999999889</c:v>
                </c:pt>
                <c:pt idx="824">
                  <c:v>19.803999999999988</c:v>
                </c:pt>
                <c:pt idx="825">
                  <c:v>19.821000000000005</c:v>
                </c:pt>
                <c:pt idx="826">
                  <c:v>19.838000000000001</c:v>
                </c:pt>
                <c:pt idx="827">
                  <c:v>19.855</c:v>
                </c:pt>
                <c:pt idx="828">
                  <c:v>19.872</c:v>
                </c:pt>
                <c:pt idx="829">
                  <c:v>19.888999999999989</c:v>
                </c:pt>
                <c:pt idx="830">
                  <c:v>19.905999999999889</c:v>
                </c:pt>
                <c:pt idx="831">
                  <c:v>19.922999999999845</c:v>
                </c:pt>
                <c:pt idx="832">
                  <c:v>19.939999999999987</c:v>
                </c:pt>
                <c:pt idx="833">
                  <c:v>19.957000000000001</c:v>
                </c:pt>
                <c:pt idx="834">
                  <c:v>19.974</c:v>
                </c:pt>
                <c:pt idx="835">
                  <c:v>19.991</c:v>
                </c:pt>
                <c:pt idx="836">
                  <c:v>20.007999999999999</c:v>
                </c:pt>
                <c:pt idx="837">
                  <c:v>20.024999999999999</c:v>
                </c:pt>
                <c:pt idx="838">
                  <c:v>20.042000000000002</c:v>
                </c:pt>
                <c:pt idx="839">
                  <c:v>20.059000000000001</c:v>
                </c:pt>
                <c:pt idx="840">
                  <c:v>20.076000000000001</c:v>
                </c:pt>
                <c:pt idx="841">
                  <c:v>20.093</c:v>
                </c:pt>
                <c:pt idx="842">
                  <c:v>20.110000000000031</c:v>
                </c:pt>
                <c:pt idx="843">
                  <c:v>20.126999999999999</c:v>
                </c:pt>
                <c:pt idx="844">
                  <c:v>20.143999999999988</c:v>
                </c:pt>
                <c:pt idx="845">
                  <c:v>20.161000000000001</c:v>
                </c:pt>
                <c:pt idx="846">
                  <c:v>20.178000000000001</c:v>
                </c:pt>
                <c:pt idx="847">
                  <c:v>20.195</c:v>
                </c:pt>
                <c:pt idx="848">
                  <c:v>20.212</c:v>
                </c:pt>
                <c:pt idx="849">
                  <c:v>20.228999999999989</c:v>
                </c:pt>
                <c:pt idx="850">
                  <c:v>20.245999999999889</c:v>
                </c:pt>
                <c:pt idx="851">
                  <c:v>20.263000000000002</c:v>
                </c:pt>
                <c:pt idx="852">
                  <c:v>20.279999999999987</c:v>
                </c:pt>
                <c:pt idx="853">
                  <c:v>20.297000000000001</c:v>
                </c:pt>
                <c:pt idx="854">
                  <c:v>20.314000000000135</c:v>
                </c:pt>
                <c:pt idx="855">
                  <c:v>20.331000000000031</c:v>
                </c:pt>
                <c:pt idx="856">
                  <c:v>20.347999999999999</c:v>
                </c:pt>
                <c:pt idx="857">
                  <c:v>20.364999999999988</c:v>
                </c:pt>
                <c:pt idx="858">
                  <c:v>20.381999999999987</c:v>
                </c:pt>
                <c:pt idx="859">
                  <c:v>20.399000000000001</c:v>
                </c:pt>
                <c:pt idx="860">
                  <c:v>20.416</c:v>
                </c:pt>
                <c:pt idx="861">
                  <c:v>20.433</c:v>
                </c:pt>
                <c:pt idx="862">
                  <c:v>20.45</c:v>
                </c:pt>
                <c:pt idx="863">
                  <c:v>20.466999999999889</c:v>
                </c:pt>
                <c:pt idx="864">
                  <c:v>20.484000000000002</c:v>
                </c:pt>
                <c:pt idx="865">
                  <c:v>20.501000000000001</c:v>
                </c:pt>
                <c:pt idx="866">
                  <c:v>20.518000000000001</c:v>
                </c:pt>
                <c:pt idx="867">
                  <c:v>20.535</c:v>
                </c:pt>
                <c:pt idx="868">
                  <c:v>20.552</c:v>
                </c:pt>
                <c:pt idx="869">
                  <c:v>20.568999999999889</c:v>
                </c:pt>
                <c:pt idx="870">
                  <c:v>20.585999999999849</c:v>
                </c:pt>
                <c:pt idx="871">
                  <c:v>20.603000000000005</c:v>
                </c:pt>
                <c:pt idx="872">
                  <c:v>20.62</c:v>
                </c:pt>
                <c:pt idx="873">
                  <c:v>20.637000000000135</c:v>
                </c:pt>
                <c:pt idx="874">
                  <c:v>20.654000000000035</c:v>
                </c:pt>
                <c:pt idx="875">
                  <c:v>20.670999999999999</c:v>
                </c:pt>
                <c:pt idx="876">
                  <c:v>20.687999999999999</c:v>
                </c:pt>
                <c:pt idx="877">
                  <c:v>20.704999999999988</c:v>
                </c:pt>
                <c:pt idx="878">
                  <c:v>20.721999999999987</c:v>
                </c:pt>
                <c:pt idx="879">
                  <c:v>20.739000000000001</c:v>
                </c:pt>
                <c:pt idx="880">
                  <c:v>20.756</c:v>
                </c:pt>
                <c:pt idx="881">
                  <c:v>20.773</c:v>
                </c:pt>
                <c:pt idx="882">
                  <c:v>20.79</c:v>
                </c:pt>
                <c:pt idx="883">
                  <c:v>20.806999999999999</c:v>
                </c:pt>
                <c:pt idx="884">
                  <c:v>20.824000000000005</c:v>
                </c:pt>
                <c:pt idx="885">
                  <c:v>20.841000000000001</c:v>
                </c:pt>
                <c:pt idx="886">
                  <c:v>20.858000000000001</c:v>
                </c:pt>
                <c:pt idx="887">
                  <c:v>20.875</c:v>
                </c:pt>
                <c:pt idx="888">
                  <c:v>20.891999999999999</c:v>
                </c:pt>
                <c:pt idx="889">
                  <c:v>20.908999999999889</c:v>
                </c:pt>
                <c:pt idx="890">
                  <c:v>20.925999999999846</c:v>
                </c:pt>
                <c:pt idx="891">
                  <c:v>20.942999999999831</c:v>
                </c:pt>
                <c:pt idx="892">
                  <c:v>20.959999999999987</c:v>
                </c:pt>
                <c:pt idx="893">
                  <c:v>20.977</c:v>
                </c:pt>
                <c:pt idx="894">
                  <c:v>20.994</c:v>
                </c:pt>
                <c:pt idx="895">
                  <c:v>21.010999999999999</c:v>
                </c:pt>
                <c:pt idx="896">
                  <c:v>21.027999999999999</c:v>
                </c:pt>
                <c:pt idx="897">
                  <c:v>21.045000000000002</c:v>
                </c:pt>
                <c:pt idx="898">
                  <c:v>21.061999999999987</c:v>
                </c:pt>
                <c:pt idx="899">
                  <c:v>21.079000000000001</c:v>
                </c:pt>
                <c:pt idx="900">
                  <c:v>21.096</c:v>
                </c:pt>
                <c:pt idx="901">
                  <c:v>21.113000000000035</c:v>
                </c:pt>
                <c:pt idx="902">
                  <c:v>21.130000000000031</c:v>
                </c:pt>
                <c:pt idx="903">
                  <c:v>21.146999999999988</c:v>
                </c:pt>
                <c:pt idx="904">
                  <c:v>21.164000000000001</c:v>
                </c:pt>
                <c:pt idx="905">
                  <c:v>21.181000000000001</c:v>
                </c:pt>
                <c:pt idx="906">
                  <c:v>21.198</c:v>
                </c:pt>
                <c:pt idx="907">
                  <c:v>21.215</c:v>
                </c:pt>
                <c:pt idx="908">
                  <c:v>21.231999999999999</c:v>
                </c:pt>
                <c:pt idx="909">
                  <c:v>21.248999999999889</c:v>
                </c:pt>
                <c:pt idx="910">
                  <c:v>21.265999999999845</c:v>
                </c:pt>
                <c:pt idx="911">
                  <c:v>21.282999999999827</c:v>
                </c:pt>
                <c:pt idx="912">
                  <c:v>21.3</c:v>
                </c:pt>
                <c:pt idx="913">
                  <c:v>21.317000000000135</c:v>
                </c:pt>
                <c:pt idx="914">
                  <c:v>21.334000000000035</c:v>
                </c:pt>
                <c:pt idx="915">
                  <c:v>21.350999999999999</c:v>
                </c:pt>
                <c:pt idx="916">
                  <c:v>21.367999999999999</c:v>
                </c:pt>
                <c:pt idx="917">
                  <c:v>21.385000000000002</c:v>
                </c:pt>
                <c:pt idx="918">
                  <c:v>21.401999999999987</c:v>
                </c:pt>
                <c:pt idx="919">
                  <c:v>21.419</c:v>
                </c:pt>
                <c:pt idx="920">
                  <c:v>21.436</c:v>
                </c:pt>
                <c:pt idx="921">
                  <c:v>21.452999999999989</c:v>
                </c:pt>
                <c:pt idx="922">
                  <c:v>21.47</c:v>
                </c:pt>
                <c:pt idx="923">
                  <c:v>21.486999999999846</c:v>
                </c:pt>
                <c:pt idx="924">
                  <c:v>21.504000000000001</c:v>
                </c:pt>
                <c:pt idx="925">
                  <c:v>21.521000000000001</c:v>
                </c:pt>
                <c:pt idx="926">
                  <c:v>21.538</c:v>
                </c:pt>
                <c:pt idx="927">
                  <c:v>21.555</c:v>
                </c:pt>
                <c:pt idx="928">
                  <c:v>21.571999999999999</c:v>
                </c:pt>
                <c:pt idx="929">
                  <c:v>21.588999999999889</c:v>
                </c:pt>
                <c:pt idx="930">
                  <c:v>21.606000000000005</c:v>
                </c:pt>
                <c:pt idx="931">
                  <c:v>21.623000000000001</c:v>
                </c:pt>
                <c:pt idx="932">
                  <c:v>21.64</c:v>
                </c:pt>
                <c:pt idx="933">
                  <c:v>21.657000000000131</c:v>
                </c:pt>
                <c:pt idx="934">
                  <c:v>21.673999999999999</c:v>
                </c:pt>
                <c:pt idx="935">
                  <c:v>21.690999999999999</c:v>
                </c:pt>
                <c:pt idx="936">
                  <c:v>21.707999999999988</c:v>
                </c:pt>
                <c:pt idx="937">
                  <c:v>21.724999999999987</c:v>
                </c:pt>
                <c:pt idx="938">
                  <c:v>21.741999999999987</c:v>
                </c:pt>
                <c:pt idx="939">
                  <c:v>21.759</c:v>
                </c:pt>
                <c:pt idx="940">
                  <c:v>21.776</c:v>
                </c:pt>
                <c:pt idx="941">
                  <c:v>21.792999999999989</c:v>
                </c:pt>
                <c:pt idx="942">
                  <c:v>21.810000000000031</c:v>
                </c:pt>
                <c:pt idx="943">
                  <c:v>21.827000000000005</c:v>
                </c:pt>
                <c:pt idx="944">
                  <c:v>21.844000000000001</c:v>
                </c:pt>
                <c:pt idx="945">
                  <c:v>21.861000000000001</c:v>
                </c:pt>
                <c:pt idx="946">
                  <c:v>21.878</c:v>
                </c:pt>
                <c:pt idx="947">
                  <c:v>21.895</c:v>
                </c:pt>
                <c:pt idx="948">
                  <c:v>21.911999999999999</c:v>
                </c:pt>
                <c:pt idx="949">
                  <c:v>21.928999999999846</c:v>
                </c:pt>
                <c:pt idx="950">
                  <c:v>21.946000000000002</c:v>
                </c:pt>
                <c:pt idx="951">
                  <c:v>21.962999999999816</c:v>
                </c:pt>
                <c:pt idx="952">
                  <c:v>21.979999999999986</c:v>
                </c:pt>
                <c:pt idx="953">
                  <c:v>21.997</c:v>
                </c:pt>
                <c:pt idx="954">
                  <c:v>22.013999999999999</c:v>
                </c:pt>
                <c:pt idx="955">
                  <c:v>22.030999999999999</c:v>
                </c:pt>
                <c:pt idx="956">
                  <c:v>22.047999999999988</c:v>
                </c:pt>
                <c:pt idx="957">
                  <c:v>22.064999999999987</c:v>
                </c:pt>
                <c:pt idx="958">
                  <c:v>22.081999999999987</c:v>
                </c:pt>
                <c:pt idx="959">
                  <c:v>22.099</c:v>
                </c:pt>
                <c:pt idx="960">
                  <c:v>22.116000000000035</c:v>
                </c:pt>
                <c:pt idx="961">
                  <c:v>22.132999999999999</c:v>
                </c:pt>
                <c:pt idx="962">
                  <c:v>22.150000000000031</c:v>
                </c:pt>
                <c:pt idx="963">
                  <c:v>22.167000000000005</c:v>
                </c:pt>
                <c:pt idx="964">
                  <c:v>22.184000000000001</c:v>
                </c:pt>
                <c:pt idx="965">
                  <c:v>22.201000000000001</c:v>
                </c:pt>
                <c:pt idx="966">
                  <c:v>22.218</c:v>
                </c:pt>
                <c:pt idx="967">
                  <c:v>22.234999999999999</c:v>
                </c:pt>
                <c:pt idx="968">
                  <c:v>22.251999999999999</c:v>
                </c:pt>
                <c:pt idx="969">
                  <c:v>22.268999999999846</c:v>
                </c:pt>
                <c:pt idx="970">
                  <c:v>22.285999999999831</c:v>
                </c:pt>
                <c:pt idx="971">
                  <c:v>22.303000000000001</c:v>
                </c:pt>
                <c:pt idx="972">
                  <c:v>22.32</c:v>
                </c:pt>
                <c:pt idx="973">
                  <c:v>22.337000000000035</c:v>
                </c:pt>
                <c:pt idx="974">
                  <c:v>22.353999999999999</c:v>
                </c:pt>
                <c:pt idx="975">
                  <c:v>22.370999999999999</c:v>
                </c:pt>
                <c:pt idx="976">
                  <c:v>22.388000000000002</c:v>
                </c:pt>
                <c:pt idx="977">
                  <c:v>22.404999999999987</c:v>
                </c:pt>
                <c:pt idx="978">
                  <c:v>22.421999999999986</c:v>
                </c:pt>
                <c:pt idx="979">
                  <c:v>22.439</c:v>
                </c:pt>
                <c:pt idx="980">
                  <c:v>22.456</c:v>
                </c:pt>
                <c:pt idx="981">
                  <c:v>22.472999999999889</c:v>
                </c:pt>
                <c:pt idx="982">
                  <c:v>22.49</c:v>
                </c:pt>
                <c:pt idx="983">
                  <c:v>22.507000000000001</c:v>
                </c:pt>
                <c:pt idx="984">
                  <c:v>22.524000000000001</c:v>
                </c:pt>
                <c:pt idx="985">
                  <c:v>22.541</c:v>
                </c:pt>
                <c:pt idx="986">
                  <c:v>22.558</c:v>
                </c:pt>
                <c:pt idx="987">
                  <c:v>22.574999999999999</c:v>
                </c:pt>
                <c:pt idx="988">
                  <c:v>22.591999999999999</c:v>
                </c:pt>
                <c:pt idx="989">
                  <c:v>22.609000000000005</c:v>
                </c:pt>
                <c:pt idx="990">
                  <c:v>22.626000000000001</c:v>
                </c:pt>
                <c:pt idx="991">
                  <c:v>22.643000000000001</c:v>
                </c:pt>
                <c:pt idx="992">
                  <c:v>22.66</c:v>
                </c:pt>
                <c:pt idx="993">
                  <c:v>22.677000000000035</c:v>
                </c:pt>
                <c:pt idx="994">
                  <c:v>22.693999999999999</c:v>
                </c:pt>
                <c:pt idx="995">
                  <c:v>22.710999999999999</c:v>
                </c:pt>
                <c:pt idx="996">
                  <c:v>22.728000000000002</c:v>
                </c:pt>
                <c:pt idx="997">
                  <c:v>22.744999999999987</c:v>
                </c:pt>
                <c:pt idx="998">
                  <c:v>22.761999999999986</c:v>
                </c:pt>
                <c:pt idx="999">
                  <c:v>22.779</c:v>
                </c:pt>
                <c:pt idx="1000">
                  <c:v>22.795999999999989</c:v>
                </c:pt>
                <c:pt idx="1001">
                  <c:v>22.812999999999999</c:v>
                </c:pt>
                <c:pt idx="1002">
                  <c:v>22.830000000000005</c:v>
                </c:pt>
                <c:pt idx="1003">
                  <c:v>22.847000000000001</c:v>
                </c:pt>
                <c:pt idx="1004">
                  <c:v>22.864000000000001</c:v>
                </c:pt>
                <c:pt idx="1005">
                  <c:v>22.881</c:v>
                </c:pt>
                <c:pt idx="1006">
                  <c:v>22.898</c:v>
                </c:pt>
                <c:pt idx="1007">
                  <c:v>22.914999999999999</c:v>
                </c:pt>
                <c:pt idx="1008">
                  <c:v>22.931999999999999</c:v>
                </c:pt>
                <c:pt idx="1009">
                  <c:v>22.949000000000002</c:v>
                </c:pt>
                <c:pt idx="1010">
                  <c:v>22.96599999999982</c:v>
                </c:pt>
                <c:pt idx="1011">
                  <c:v>22.982999999999812</c:v>
                </c:pt>
                <c:pt idx="1012">
                  <c:v>23</c:v>
                </c:pt>
                <c:pt idx="1013">
                  <c:v>23.016999999999999</c:v>
                </c:pt>
                <c:pt idx="1014">
                  <c:v>23.033999999999999</c:v>
                </c:pt>
                <c:pt idx="1015">
                  <c:v>23.050999999999988</c:v>
                </c:pt>
                <c:pt idx="1016">
                  <c:v>23.067999999999987</c:v>
                </c:pt>
                <c:pt idx="1017">
                  <c:v>23.084999999999987</c:v>
                </c:pt>
                <c:pt idx="1018">
                  <c:v>23.102</c:v>
                </c:pt>
                <c:pt idx="1019">
                  <c:v>23.119000000000035</c:v>
                </c:pt>
                <c:pt idx="1020">
                  <c:v>23.135999999999999</c:v>
                </c:pt>
                <c:pt idx="1021">
                  <c:v>23.152999999999999</c:v>
                </c:pt>
                <c:pt idx="1022">
                  <c:v>23.17</c:v>
                </c:pt>
                <c:pt idx="1023">
                  <c:v>23.187000000000001</c:v>
                </c:pt>
                <c:pt idx="1024">
                  <c:v>23.204000000000001</c:v>
                </c:pt>
                <c:pt idx="1025">
                  <c:v>23.221</c:v>
                </c:pt>
                <c:pt idx="1026">
                  <c:v>23.238</c:v>
                </c:pt>
                <c:pt idx="1027">
                  <c:v>23.254999999999999</c:v>
                </c:pt>
                <c:pt idx="1028">
                  <c:v>23.271999999999988</c:v>
                </c:pt>
                <c:pt idx="1029">
                  <c:v>23.288999999999838</c:v>
                </c:pt>
                <c:pt idx="1030">
                  <c:v>23.306000000000001</c:v>
                </c:pt>
                <c:pt idx="1031">
                  <c:v>23.323</c:v>
                </c:pt>
                <c:pt idx="1032">
                  <c:v>23.34</c:v>
                </c:pt>
                <c:pt idx="1033">
                  <c:v>23.356999999999999</c:v>
                </c:pt>
                <c:pt idx="1034">
                  <c:v>23.373999999999999</c:v>
                </c:pt>
                <c:pt idx="1035">
                  <c:v>23.390999999999988</c:v>
                </c:pt>
                <c:pt idx="1036">
                  <c:v>23.407999999999987</c:v>
                </c:pt>
                <c:pt idx="1037">
                  <c:v>23.424999999999986</c:v>
                </c:pt>
                <c:pt idx="1038">
                  <c:v>23.441999999999986</c:v>
                </c:pt>
                <c:pt idx="1039">
                  <c:v>23.459</c:v>
                </c:pt>
                <c:pt idx="1040">
                  <c:v>23.475999999999889</c:v>
                </c:pt>
                <c:pt idx="1041">
                  <c:v>23.492999999999853</c:v>
                </c:pt>
                <c:pt idx="1042">
                  <c:v>23.51</c:v>
                </c:pt>
                <c:pt idx="1043">
                  <c:v>23.527000000000001</c:v>
                </c:pt>
                <c:pt idx="1044">
                  <c:v>23.544</c:v>
                </c:pt>
                <c:pt idx="1045">
                  <c:v>23.561</c:v>
                </c:pt>
                <c:pt idx="1046">
                  <c:v>23.577999999999999</c:v>
                </c:pt>
                <c:pt idx="1047">
                  <c:v>23.594999999999999</c:v>
                </c:pt>
                <c:pt idx="1048">
                  <c:v>23.611999999999998</c:v>
                </c:pt>
                <c:pt idx="1049">
                  <c:v>23.629000000000001</c:v>
                </c:pt>
                <c:pt idx="1050">
                  <c:v>23.646000000000001</c:v>
                </c:pt>
                <c:pt idx="1051">
                  <c:v>23.663</c:v>
                </c:pt>
                <c:pt idx="1052">
                  <c:v>23.68</c:v>
                </c:pt>
                <c:pt idx="1053">
                  <c:v>23.696999999999999</c:v>
                </c:pt>
                <c:pt idx="1054">
                  <c:v>23.713999999999999</c:v>
                </c:pt>
                <c:pt idx="1055">
                  <c:v>23.731000000000005</c:v>
                </c:pt>
                <c:pt idx="1056">
                  <c:v>23.747999999999987</c:v>
                </c:pt>
                <c:pt idx="1057">
                  <c:v>23.764999999999986</c:v>
                </c:pt>
                <c:pt idx="1058">
                  <c:v>23.781999999999989</c:v>
                </c:pt>
                <c:pt idx="1059">
                  <c:v>23.798999999999989</c:v>
                </c:pt>
                <c:pt idx="1060">
                  <c:v>23.815999999999999</c:v>
                </c:pt>
                <c:pt idx="1061">
                  <c:v>23.832999999999988</c:v>
                </c:pt>
                <c:pt idx="1062">
                  <c:v>23.85</c:v>
                </c:pt>
                <c:pt idx="1063">
                  <c:v>23.867000000000001</c:v>
                </c:pt>
                <c:pt idx="1064">
                  <c:v>23.884</c:v>
                </c:pt>
                <c:pt idx="1065">
                  <c:v>23.901</c:v>
                </c:pt>
                <c:pt idx="1066">
                  <c:v>23.917999999999999</c:v>
                </c:pt>
                <c:pt idx="1067">
                  <c:v>23.934999999999999</c:v>
                </c:pt>
                <c:pt idx="1068">
                  <c:v>23.952000000000002</c:v>
                </c:pt>
                <c:pt idx="1069">
                  <c:v>23.968999999999827</c:v>
                </c:pt>
                <c:pt idx="1070">
                  <c:v>23.985999999999812</c:v>
                </c:pt>
                <c:pt idx="1071">
                  <c:v>24.003</c:v>
                </c:pt>
                <c:pt idx="1072">
                  <c:v>24.02</c:v>
                </c:pt>
                <c:pt idx="1073">
                  <c:v>24.036999999999999</c:v>
                </c:pt>
                <c:pt idx="1074">
                  <c:v>24.053999999999988</c:v>
                </c:pt>
                <c:pt idx="1075">
                  <c:v>24.071000000000005</c:v>
                </c:pt>
                <c:pt idx="1076">
                  <c:v>24.087999999999987</c:v>
                </c:pt>
                <c:pt idx="1077">
                  <c:v>24.105</c:v>
                </c:pt>
                <c:pt idx="1078">
                  <c:v>24.122</c:v>
                </c:pt>
                <c:pt idx="1079">
                  <c:v>24.138999999999999</c:v>
                </c:pt>
                <c:pt idx="1080">
                  <c:v>24.155999999999999</c:v>
                </c:pt>
                <c:pt idx="1081">
                  <c:v>24.172999999999988</c:v>
                </c:pt>
                <c:pt idx="1082">
                  <c:v>24.19</c:v>
                </c:pt>
                <c:pt idx="1083">
                  <c:v>24.207000000000001</c:v>
                </c:pt>
                <c:pt idx="1084">
                  <c:v>24.224</c:v>
                </c:pt>
                <c:pt idx="1085">
                  <c:v>24.241</c:v>
                </c:pt>
                <c:pt idx="1086">
                  <c:v>24.257999999999999</c:v>
                </c:pt>
                <c:pt idx="1087">
                  <c:v>24.274999999999999</c:v>
                </c:pt>
                <c:pt idx="1088">
                  <c:v>24.292000000000002</c:v>
                </c:pt>
                <c:pt idx="1089">
                  <c:v>24.309000000000001</c:v>
                </c:pt>
                <c:pt idx="1090">
                  <c:v>24.326000000000001</c:v>
                </c:pt>
                <c:pt idx="1091">
                  <c:v>24.343</c:v>
                </c:pt>
                <c:pt idx="1092">
                  <c:v>24.36</c:v>
                </c:pt>
                <c:pt idx="1093">
                  <c:v>24.376999999999999</c:v>
                </c:pt>
                <c:pt idx="1094">
                  <c:v>24.393999999999988</c:v>
                </c:pt>
                <c:pt idx="1095">
                  <c:v>24.411000000000001</c:v>
                </c:pt>
                <c:pt idx="1096">
                  <c:v>24.427999999999987</c:v>
                </c:pt>
                <c:pt idx="1097">
                  <c:v>24.444999999999986</c:v>
                </c:pt>
                <c:pt idx="1098">
                  <c:v>24.461999999999989</c:v>
                </c:pt>
                <c:pt idx="1099">
                  <c:v>24.478999999999989</c:v>
                </c:pt>
                <c:pt idx="1100">
                  <c:v>24.495999999999889</c:v>
                </c:pt>
                <c:pt idx="1101">
                  <c:v>24.513000000000005</c:v>
                </c:pt>
                <c:pt idx="1102">
                  <c:v>24.53</c:v>
                </c:pt>
                <c:pt idx="1103">
                  <c:v>24.547000000000001</c:v>
                </c:pt>
                <c:pt idx="1104">
                  <c:v>24.564</c:v>
                </c:pt>
                <c:pt idx="1105">
                  <c:v>24.581</c:v>
                </c:pt>
                <c:pt idx="1106">
                  <c:v>24.597999999999999</c:v>
                </c:pt>
                <c:pt idx="1107">
                  <c:v>24.614999999999998</c:v>
                </c:pt>
                <c:pt idx="1108">
                  <c:v>24.632000000000001</c:v>
                </c:pt>
                <c:pt idx="1109">
                  <c:v>24.649000000000001</c:v>
                </c:pt>
                <c:pt idx="1110">
                  <c:v>24.666</c:v>
                </c:pt>
                <c:pt idx="1111">
                  <c:v>24.683</c:v>
                </c:pt>
                <c:pt idx="1112">
                  <c:v>24.7</c:v>
                </c:pt>
                <c:pt idx="1113">
                  <c:v>24.716999999999999</c:v>
                </c:pt>
                <c:pt idx="1114">
                  <c:v>24.734000000000005</c:v>
                </c:pt>
                <c:pt idx="1115">
                  <c:v>24.751000000000001</c:v>
                </c:pt>
                <c:pt idx="1116">
                  <c:v>24.767999999999986</c:v>
                </c:pt>
                <c:pt idx="1117">
                  <c:v>24.784999999999989</c:v>
                </c:pt>
                <c:pt idx="1118">
                  <c:v>24.802</c:v>
                </c:pt>
                <c:pt idx="1119">
                  <c:v>24.818999999999999</c:v>
                </c:pt>
                <c:pt idx="1120">
                  <c:v>24.835999999999999</c:v>
                </c:pt>
                <c:pt idx="1121">
                  <c:v>24.853000000000005</c:v>
                </c:pt>
                <c:pt idx="1122">
                  <c:v>24.87</c:v>
                </c:pt>
                <c:pt idx="1123">
                  <c:v>24.887</c:v>
                </c:pt>
                <c:pt idx="1124">
                  <c:v>24.904</c:v>
                </c:pt>
                <c:pt idx="1125">
                  <c:v>24.920999999999989</c:v>
                </c:pt>
                <c:pt idx="1126">
                  <c:v>24.937999999999999</c:v>
                </c:pt>
                <c:pt idx="1127">
                  <c:v>24.954999999999988</c:v>
                </c:pt>
                <c:pt idx="1128">
                  <c:v>24.971999999999987</c:v>
                </c:pt>
                <c:pt idx="1129">
                  <c:v>24.988999999999816</c:v>
                </c:pt>
                <c:pt idx="1130">
                  <c:v>25.006</c:v>
                </c:pt>
                <c:pt idx="1131">
                  <c:v>25.023</c:v>
                </c:pt>
                <c:pt idx="1132">
                  <c:v>25.04</c:v>
                </c:pt>
                <c:pt idx="1133">
                  <c:v>25.056999999999999</c:v>
                </c:pt>
                <c:pt idx="1134">
                  <c:v>25.074000000000005</c:v>
                </c:pt>
                <c:pt idx="1135">
                  <c:v>25.091000000000001</c:v>
                </c:pt>
                <c:pt idx="1136">
                  <c:v>25.108000000000001</c:v>
                </c:pt>
                <c:pt idx="1137">
                  <c:v>25.125</c:v>
                </c:pt>
                <c:pt idx="1138">
                  <c:v>25.141999999999999</c:v>
                </c:pt>
                <c:pt idx="1139">
                  <c:v>25.158999999999999</c:v>
                </c:pt>
                <c:pt idx="1140">
                  <c:v>25.175999999999988</c:v>
                </c:pt>
                <c:pt idx="1141">
                  <c:v>25.193000000000001</c:v>
                </c:pt>
                <c:pt idx="1142">
                  <c:v>25.21</c:v>
                </c:pt>
                <c:pt idx="1143">
                  <c:v>25.227</c:v>
                </c:pt>
                <c:pt idx="1144">
                  <c:v>25.244</c:v>
                </c:pt>
                <c:pt idx="1145">
                  <c:v>25.260999999999989</c:v>
                </c:pt>
                <c:pt idx="1146">
                  <c:v>25.277999999999999</c:v>
                </c:pt>
                <c:pt idx="1147">
                  <c:v>25.295000000000002</c:v>
                </c:pt>
                <c:pt idx="1148">
                  <c:v>25.312000000000001</c:v>
                </c:pt>
                <c:pt idx="1149">
                  <c:v>25.329000000000001</c:v>
                </c:pt>
                <c:pt idx="1150">
                  <c:v>25.346</c:v>
                </c:pt>
                <c:pt idx="1151">
                  <c:v>25.363</c:v>
                </c:pt>
                <c:pt idx="1152">
                  <c:v>25.38</c:v>
                </c:pt>
                <c:pt idx="1153">
                  <c:v>25.396999999999988</c:v>
                </c:pt>
                <c:pt idx="1154">
                  <c:v>25.414000000000001</c:v>
                </c:pt>
                <c:pt idx="1155">
                  <c:v>25.431000000000001</c:v>
                </c:pt>
                <c:pt idx="1156">
                  <c:v>25.447999999999986</c:v>
                </c:pt>
                <c:pt idx="1157">
                  <c:v>25.464999999999989</c:v>
                </c:pt>
                <c:pt idx="1158">
                  <c:v>25.481999999999989</c:v>
                </c:pt>
                <c:pt idx="1159">
                  <c:v>25.498999999999889</c:v>
                </c:pt>
                <c:pt idx="1160">
                  <c:v>25.515999999999988</c:v>
                </c:pt>
                <c:pt idx="1161">
                  <c:v>25.533000000000001</c:v>
                </c:pt>
                <c:pt idx="1162">
                  <c:v>25.55</c:v>
                </c:pt>
                <c:pt idx="1163">
                  <c:v>25.567</c:v>
                </c:pt>
                <c:pt idx="1164">
                  <c:v>25.584</c:v>
                </c:pt>
                <c:pt idx="1165">
                  <c:v>25.600999999999999</c:v>
                </c:pt>
                <c:pt idx="1166">
                  <c:v>25.618000000000031</c:v>
                </c:pt>
                <c:pt idx="1167">
                  <c:v>25.635000000000005</c:v>
                </c:pt>
                <c:pt idx="1168">
                  <c:v>25.652000000000001</c:v>
                </c:pt>
                <c:pt idx="1169">
                  <c:v>25.669</c:v>
                </c:pt>
                <c:pt idx="1170">
                  <c:v>25.686</c:v>
                </c:pt>
                <c:pt idx="1171">
                  <c:v>25.702999999999989</c:v>
                </c:pt>
                <c:pt idx="1172">
                  <c:v>25.72</c:v>
                </c:pt>
                <c:pt idx="1173">
                  <c:v>25.736999999999988</c:v>
                </c:pt>
                <c:pt idx="1174">
                  <c:v>25.754000000000001</c:v>
                </c:pt>
                <c:pt idx="1175">
                  <c:v>25.771000000000001</c:v>
                </c:pt>
                <c:pt idx="1176">
                  <c:v>25.787999999999986</c:v>
                </c:pt>
                <c:pt idx="1177">
                  <c:v>25.805</c:v>
                </c:pt>
                <c:pt idx="1178">
                  <c:v>25.821999999999999</c:v>
                </c:pt>
                <c:pt idx="1179">
                  <c:v>25.838999999999999</c:v>
                </c:pt>
                <c:pt idx="1180">
                  <c:v>25.856000000000005</c:v>
                </c:pt>
                <c:pt idx="1181">
                  <c:v>25.873000000000001</c:v>
                </c:pt>
                <c:pt idx="1182">
                  <c:v>25.89</c:v>
                </c:pt>
                <c:pt idx="1183">
                  <c:v>25.907</c:v>
                </c:pt>
                <c:pt idx="1184">
                  <c:v>25.923999999999989</c:v>
                </c:pt>
                <c:pt idx="1185">
                  <c:v>25.940999999999889</c:v>
                </c:pt>
                <c:pt idx="1186">
                  <c:v>25.957999999999988</c:v>
                </c:pt>
                <c:pt idx="1187">
                  <c:v>25.974999999999987</c:v>
                </c:pt>
                <c:pt idx="1188">
                  <c:v>25.991999999999987</c:v>
                </c:pt>
                <c:pt idx="1189">
                  <c:v>26.009</c:v>
                </c:pt>
                <c:pt idx="1190">
                  <c:v>26.026</c:v>
                </c:pt>
                <c:pt idx="1191">
                  <c:v>26.042999999999989</c:v>
                </c:pt>
                <c:pt idx="1192">
                  <c:v>26.06</c:v>
                </c:pt>
                <c:pt idx="1193">
                  <c:v>26.077000000000005</c:v>
                </c:pt>
                <c:pt idx="1194">
                  <c:v>26.094000000000001</c:v>
                </c:pt>
                <c:pt idx="1195">
                  <c:v>26.111000000000153</c:v>
                </c:pt>
                <c:pt idx="1196">
                  <c:v>26.128</c:v>
                </c:pt>
                <c:pt idx="1197">
                  <c:v>26.145</c:v>
                </c:pt>
                <c:pt idx="1198">
                  <c:v>26.161999999999999</c:v>
                </c:pt>
                <c:pt idx="1199">
                  <c:v>26.178999999999988</c:v>
                </c:pt>
                <c:pt idx="1200">
                  <c:v>26.196000000000005</c:v>
                </c:pt>
                <c:pt idx="1201">
                  <c:v>26.213000000000001</c:v>
                </c:pt>
                <c:pt idx="1202">
                  <c:v>26.23</c:v>
                </c:pt>
                <c:pt idx="1203">
                  <c:v>26.247</c:v>
                </c:pt>
                <c:pt idx="1204">
                  <c:v>26.263999999999989</c:v>
                </c:pt>
                <c:pt idx="1205">
                  <c:v>26.280999999999889</c:v>
                </c:pt>
                <c:pt idx="1206">
                  <c:v>26.297999999999988</c:v>
                </c:pt>
                <c:pt idx="1207">
                  <c:v>26.315000000000001</c:v>
                </c:pt>
                <c:pt idx="1208">
                  <c:v>26.332000000000001</c:v>
                </c:pt>
                <c:pt idx="1209">
                  <c:v>26.349</c:v>
                </c:pt>
                <c:pt idx="1210">
                  <c:v>26.366</c:v>
                </c:pt>
                <c:pt idx="1211">
                  <c:v>26.382999999999889</c:v>
                </c:pt>
                <c:pt idx="1212">
                  <c:v>26.4</c:v>
                </c:pt>
                <c:pt idx="1213">
                  <c:v>26.417000000000005</c:v>
                </c:pt>
                <c:pt idx="1214">
                  <c:v>26.434000000000001</c:v>
                </c:pt>
                <c:pt idx="1215">
                  <c:v>26.451000000000001</c:v>
                </c:pt>
                <c:pt idx="1216">
                  <c:v>26.467999999999989</c:v>
                </c:pt>
                <c:pt idx="1217">
                  <c:v>26.484999999999989</c:v>
                </c:pt>
                <c:pt idx="1218">
                  <c:v>26.501999999999999</c:v>
                </c:pt>
                <c:pt idx="1219">
                  <c:v>26.518999999999988</c:v>
                </c:pt>
                <c:pt idx="1220">
                  <c:v>26.536000000000001</c:v>
                </c:pt>
                <c:pt idx="1221">
                  <c:v>26.553000000000001</c:v>
                </c:pt>
                <c:pt idx="1222">
                  <c:v>26.57</c:v>
                </c:pt>
                <c:pt idx="1223">
                  <c:v>26.587</c:v>
                </c:pt>
                <c:pt idx="1224">
                  <c:v>26.603999999999999</c:v>
                </c:pt>
                <c:pt idx="1225">
                  <c:v>26.620999999999999</c:v>
                </c:pt>
                <c:pt idx="1226">
                  <c:v>26.638000000000005</c:v>
                </c:pt>
                <c:pt idx="1227">
                  <c:v>26.655000000000001</c:v>
                </c:pt>
                <c:pt idx="1228">
                  <c:v>26.672000000000001</c:v>
                </c:pt>
                <c:pt idx="1229">
                  <c:v>26.689</c:v>
                </c:pt>
                <c:pt idx="1230">
                  <c:v>26.706</c:v>
                </c:pt>
                <c:pt idx="1231">
                  <c:v>26.722999999999889</c:v>
                </c:pt>
                <c:pt idx="1232">
                  <c:v>26.74</c:v>
                </c:pt>
                <c:pt idx="1233">
                  <c:v>26.757000000000001</c:v>
                </c:pt>
                <c:pt idx="1234">
                  <c:v>26.774000000000001</c:v>
                </c:pt>
                <c:pt idx="1235">
                  <c:v>26.791</c:v>
                </c:pt>
                <c:pt idx="1236">
                  <c:v>26.808</c:v>
                </c:pt>
                <c:pt idx="1237">
                  <c:v>26.824999999999999</c:v>
                </c:pt>
                <c:pt idx="1238">
                  <c:v>26.841999999999999</c:v>
                </c:pt>
                <c:pt idx="1239">
                  <c:v>26.859000000000005</c:v>
                </c:pt>
                <c:pt idx="1240">
                  <c:v>26.876000000000001</c:v>
                </c:pt>
                <c:pt idx="1241">
                  <c:v>26.893000000000001</c:v>
                </c:pt>
                <c:pt idx="1242">
                  <c:v>26.91</c:v>
                </c:pt>
                <c:pt idx="1243">
                  <c:v>26.927</c:v>
                </c:pt>
                <c:pt idx="1244">
                  <c:v>26.943999999999889</c:v>
                </c:pt>
                <c:pt idx="1245">
                  <c:v>26.960999999999849</c:v>
                </c:pt>
                <c:pt idx="1246">
                  <c:v>26.978000000000002</c:v>
                </c:pt>
                <c:pt idx="1247">
                  <c:v>26.994999999999987</c:v>
                </c:pt>
                <c:pt idx="1248">
                  <c:v>27.012</c:v>
                </c:pt>
                <c:pt idx="1249">
                  <c:v>27.029</c:v>
                </c:pt>
                <c:pt idx="1250">
                  <c:v>27.045999999999989</c:v>
                </c:pt>
                <c:pt idx="1251">
                  <c:v>27.062999999999889</c:v>
                </c:pt>
                <c:pt idx="1252">
                  <c:v>27.08</c:v>
                </c:pt>
                <c:pt idx="1253">
                  <c:v>27.097000000000001</c:v>
                </c:pt>
                <c:pt idx="1254">
                  <c:v>27.114000000000157</c:v>
                </c:pt>
                <c:pt idx="1255">
                  <c:v>27.131000000000135</c:v>
                </c:pt>
                <c:pt idx="1256">
                  <c:v>27.148</c:v>
                </c:pt>
                <c:pt idx="1257">
                  <c:v>27.164999999999999</c:v>
                </c:pt>
                <c:pt idx="1258">
                  <c:v>27.181999999999999</c:v>
                </c:pt>
                <c:pt idx="1259">
                  <c:v>27.199000000000005</c:v>
                </c:pt>
                <c:pt idx="1260">
                  <c:v>27.216000000000001</c:v>
                </c:pt>
                <c:pt idx="1261">
                  <c:v>27.233000000000001</c:v>
                </c:pt>
                <c:pt idx="1262">
                  <c:v>27.25</c:v>
                </c:pt>
                <c:pt idx="1263">
                  <c:v>27.266999999999989</c:v>
                </c:pt>
                <c:pt idx="1264">
                  <c:v>27.283999999999889</c:v>
                </c:pt>
                <c:pt idx="1265">
                  <c:v>27.300999999999988</c:v>
                </c:pt>
                <c:pt idx="1266">
                  <c:v>27.318000000000001</c:v>
                </c:pt>
                <c:pt idx="1267">
                  <c:v>27.335000000000001</c:v>
                </c:pt>
                <c:pt idx="1268">
                  <c:v>27.352</c:v>
                </c:pt>
                <c:pt idx="1269">
                  <c:v>27.369</c:v>
                </c:pt>
                <c:pt idx="1270">
                  <c:v>27.385999999999989</c:v>
                </c:pt>
                <c:pt idx="1271">
                  <c:v>27.402999999999889</c:v>
                </c:pt>
                <c:pt idx="1272">
                  <c:v>27.419999999999987</c:v>
                </c:pt>
                <c:pt idx="1273">
                  <c:v>27.437000000000001</c:v>
                </c:pt>
                <c:pt idx="1274">
                  <c:v>27.454000000000001</c:v>
                </c:pt>
                <c:pt idx="1275">
                  <c:v>27.471</c:v>
                </c:pt>
                <c:pt idx="1276">
                  <c:v>27.487999999999989</c:v>
                </c:pt>
                <c:pt idx="1277">
                  <c:v>27.504999999999999</c:v>
                </c:pt>
                <c:pt idx="1278">
                  <c:v>27.521999999999988</c:v>
                </c:pt>
                <c:pt idx="1279">
                  <c:v>27.539000000000001</c:v>
                </c:pt>
                <c:pt idx="1280">
                  <c:v>27.556000000000001</c:v>
                </c:pt>
                <c:pt idx="1281">
                  <c:v>27.573</c:v>
                </c:pt>
                <c:pt idx="1282">
                  <c:v>27.59</c:v>
                </c:pt>
                <c:pt idx="1283">
                  <c:v>27.606999999999999</c:v>
                </c:pt>
                <c:pt idx="1284">
                  <c:v>27.623999999999999</c:v>
                </c:pt>
                <c:pt idx="1285">
                  <c:v>27.640999999999988</c:v>
                </c:pt>
                <c:pt idx="1286">
                  <c:v>27.658000000000001</c:v>
                </c:pt>
                <c:pt idx="1287">
                  <c:v>27.675000000000001</c:v>
                </c:pt>
                <c:pt idx="1288">
                  <c:v>27.692</c:v>
                </c:pt>
                <c:pt idx="1289">
                  <c:v>27.709</c:v>
                </c:pt>
                <c:pt idx="1290">
                  <c:v>27.725999999999889</c:v>
                </c:pt>
                <c:pt idx="1291">
                  <c:v>27.742999999999853</c:v>
                </c:pt>
                <c:pt idx="1292">
                  <c:v>27.759999999999987</c:v>
                </c:pt>
                <c:pt idx="1293">
                  <c:v>27.777000000000001</c:v>
                </c:pt>
                <c:pt idx="1294">
                  <c:v>27.794</c:v>
                </c:pt>
                <c:pt idx="1295">
                  <c:v>27.811000000000035</c:v>
                </c:pt>
                <c:pt idx="1296">
                  <c:v>27.827999999999999</c:v>
                </c:pt>
                <c:pt idx="1297">
                  <c:v>27.844999999999999</c:v>
                </c:pt>
                <c:pt idx="1298">
                  <c:v>27.861999999999988</c:v>
                </c:pt>
                <c:pt idx="1299">
                  <c:v>27.879000000000001</c:v>
                </c:pt>
                <c:pt idx="1300">
                  <c:v>27.896000000000001</c:v>
                </c:pt>
                <c:pt idx="1301">
                  <c:v>27.913</c:v>
                </c:pt>
                <c:pt idx="1302">
                  <c:v>27.93</c:v>
                </c:pt>
                <c:pt idx="1303">
                  <c:v>27.946999999999989</c:v>
                </c:pt>
                <c:pt idx="1304">
                  <c:v>27.963999999999889</c:v>
                </c:pt>
                <c:pt idx="1305">
                  <c:v>27.981000000000002</c:v>
                </c:pt>
                <c:pt idx="1306">
                  <c:v>27.997999999999987</c:v>
                </c:pt>
                <c:pt idx="1307">
                  <c:v>28.015000000000001</c:v>
                </c:pt>
                <c:pt idx="1308">
                  <c:v>28.032</c:v>
                </c:pt>
                <c:pt idx="1309">
                  <c:v>28.048999999999989</c:v>
                </c:pt>
                <c:pt idx="1310">
                  <c:v>28.065999999999889</c:v>
                </c:pt>
                <c:pt idx="1311">
                  <c:v>28.082999999999846</c:v>
                </c:pt>
                <c:pt idx="1312">
                  <c:v>28.1</c:v>
                </c:pt>
                <c:pt idx="1313">
                  <c:v>28.117000000000161</c:v>
                </c:pt>
                <c:pt idx="1314">
                  <c:v>28.134000000000135</c:v>
                </c:pt>
                <c:pt idx="1315">
                  <c:v>28.151000000000035</c:v>
                </c:pt>
                <c:pt idx="1316">
                  <c:v>28.167999999999999</c:v>
                </c:pt>
                <c:pt idx="1317">
                  <c:v>28.184999999999999</c:v>
                </c:pt>
                <c:pt idx="1318">
                  <c:v>28.202000000000002</c:v>
                </c:pt>
                <c:pt idx="1319">
                  <c:v>28.219000000000001</c:v>
                </c:pt>
                <c:pt idx="1320">
                  <c:v>28.236000000000001</c:v>
                </c:pt>
                <c:pt idx="1321">
                  <c:v>28.253</c:v>
                </c:pt>
                <c:pt idx="1322">
                  <c:v>28.27</c:v>
                </c:pt>
                <c:pt idx="1323">
                  <c:v>28.286999999999889</c:v>
                </c:pt>
                <c:pt idx="1324">
                  <c:v>28.303999999999988</c:v>
                </c:pt>
                <c:pt idx="1325">
                  <c:v>28.321000000000005</c:v>
                </c:pt>
                <c:pt idx="1326">
                  <c:v>28.338000000000001</c:v>
                </c:pt>
                <c:pt idx="1327">
                  <c:v>28.355</c:v>
                </c:pt>
                <c:pt idx="1328">
                  <c:v>28.372</c:v>
                </c:pt>
                <c:pt idx="1329">
                  <c:v>28.388999999999989</c:v>
                </c:pt>
                <c:pt idx="1330">
                  <c:v>28.405999999999889</c:v>
                </c:pt>
                <c:pt idx="1331">
                  <c:v>28.422999999999845</c:v>
                </c:pt>
                <c:pt idx="1332">
                  <c:v>28.439999999999987</c:v>
                </c:pt>
                <c:pt idx="1333">
                  <c:v>28.457000000000001</c:v>
                </c:pt>
                <c:pt idx="1334">
                  <c:v>28.474</c:v>
                </c:pt>
                <c:pt idx="1335">
                  <c:v>28.491</c:v>
                </c:pt>
                <c:pt idx="1336">
                  <c:v>28.507999999999999</c:v>
                </c:pt>
                <c:pt idx="1337">
                  <c:v>28.524999999999999</c:v>
                </c:pt>
                <c:pt idx="1338">
                  <c:v>28.542000000000002</c:v>
                </c:pt>
                <c:pt idx="1339">
                  <c:v>28.559000000000001</c:v>
                </c:pt>
                <c:pt idx="1340">
                  <c:v>28.576000000000001</c:v>
                </c:pt>
                <c:pt idx="1341">
                  <c:v>28.593</c:v>
                </c:pt>
                <c:pt idx="1342">
                  <c:v>28.610000000000031</c:v>
                </c:pt>
                <c:pt idx="1343">
                  <c:v>28.626999999999999</c:v>
                </c:pt>
                <c:pt idx="1344">
                  <c:v>28.643999999999988</c:v>
                </c:pt>
                <c:pt idx="1345">
                  <c:v>28.661000000000001</c:v>
                </c:pt>
                <c:pt idx="1346">
                  <c:v>28.678000000000001</c:v>
                </c:pt>
                <c:pt idx="1347">
                  <c:v>28.695</c:v>
                </c:pt>
                <c:pt idx="1348">
                  <c:v>28.712</c:v>
                </c:pt>
                <c:pt idx="1349">
                  <c:v>28.728999999999989</c:v>
                </c:pt>
                <c:pt idx="1350">
                  <c:v>28.745999999999889</c:v>
                </c:pt>
                <c:pt idx="1351">
                  <c:v>28.763000000000002</c:v>
                </c:pt>
                <c:pt idx="1352">
                  <c:v>28.779999999999987</c:v>
                </c:pt>
                <c:pt idx="1353">
                  <c:v>28.797000000000001</c:v>
                </c:pt>
                <c:pt idx="1354">
                  <c:v>28.814000000000135</c:v>
                </c:pt>
                <c:pt idx="1355">
                  <c:v>28.831000000000031</c:v>
                </c:pt>
                <c:pt idx="1356">
                  <c:v>28.847999999999999</c:v>
                </c:pt>
                <c:pt idx="1357">
                  <c:v>28.864999999999988</c:v>
                </c:pt>
                <c:pt idx="1358">
                  <c:v>28.881999999999987</c:v>
                </c:pt>
                <c:pt idx="1359">
                  <c:v>28.899000000000001</c:v>
                </c:pt>
                <c:pt idx="1360">
                  <c:v>28.916</c:v>
                </c:pt>
                <c:pt idx="1361">
                  <c:v>28.933</c:v>
                </c:pt>
                <c:pt idx="1362">
                  <c:v>28.95</c:v>
                </c:pt>
                <c:pt idx="1363">
                  <c:v>28.966999999999889</c:v>
                </c:pt>
                <c:pt idx="1364">
                  <c:v>28.984000000000002</c:v>
                </c:pt>
                <c:pt idx="1365">
                  <c:v>29.001000000000001</c:v>
                </c:pt>
                <c:pt idx="1366">
                  <c:v>29.018000000000001</c:v>
                </c:pt>
                <c:pt idx="1367">
                  <c:v>29.035</c:v>
                </c:pt>
                <c:pt idx="1368">
                  <c:v>29.052</c:v>
                </c:pt>
                <c:pt idx="1369">
                  <c:v>29.068999999999889</c:v>
                </c:pt>
                <c:pt idx="1370">
                  <c:v>29.085999999999849</c:v>
                </c:pt>
                <c:pt idx="1371">
                  <c:v>29.103000000000005</c:v>
                </c:pt>
                <c:pt idx="1372">
                  <c:v>29.12</c:v>
                </c:pt>
                <c:pt idx="1373">
                  <c:v>29.137000000000135</c:v>
                </c:pt>
                <c:pt idx="1374">
                  <c:v>29.154000000000035</c:v>
                </c:pt>
                <c:pt idx="1375">
                  <c:v>29.170999999999999</c:v>
                </c:pt>
                <c:pt idx="1376">
                  <c:v>29.187999999999999</c:v>
                </c:pt>
                <c:pt idx="1377">
                  <c:v>29.204999999999988</c:v>
                </c:pt>
                <c:pt idx="1378">
                  <c:v>29.221999999999987</c:v>
                </c:pt>
                <c:pt idx="1379">
                  <c:v>29.239000000000001</c:v>
                </c:pt>
                <c:pt idx="1380">
                  <c:v>29.256</c:v>
                </c:pt>
                <c:pt idx="1381">
                  <c:v>29.273</c:v>
                </c:pt>
                <c:pt idx="1382">
                  <c:v>29.29</c:v>
                </c:pt>
                <c:pt idx="1383">
                  <c:v>29.306999999999999</c:v>
                </c:pt>
                <c:pt idx="1384">
                  <c:v>29.324000000000005</c:v>
                </c:pt>
                <c:pt idx="1385">
                  <c:v>29.341000000000001</c:v>
                </c:pt>
                <c:pt idx="1386">
                  <c:v>29.358000000000001</c:v>
                </c:pt>
                <c:pt idx="1387">
                  <c:v>29.375</c:v>
                </c:pt>
                <c:pt idx="1388">
                  <c:v>29.391999999999999</c:v>
                </c:pt>
                <c:pt idx="1389">
                  <c:v>29.408999999999889</c:v>
                </c:pt>
                <c:pt idx="1390">
                  <c:v>29.425999999999846</c:v>
                </c:pt>
                <c:pt idx="1391">
                  <c:v>29.442999999999831</c:v>
                </c:pt>
                <c:pt idx="1392">
                  <c:v>29.459999999999987</c:v>
                </c:pt>
                <c:pt idx="1393">
                  <c:v>29.477</c:v>
                </c:pt>
                <c:pt idx="1394">
                  <c:v>29.494</c:v>
                </c:pt>
                <c:pt idx="1395">
                  <c:v>29.510999999999999</c:v>
                </c:pt>
                <c:pt idx="1396">
                  <c:v>29.527999999999999</c:v>
                </c:pt>
                <c:pt idx="1397">
                  <c:v>29.545000000000002</c:v>
                </c:pt>
                <c:pt idx="1398">
                  <c:v>29.561999999999987</c:v>
                </c:pt>
                <c:pt idx="1399">
                  <c:v>29.579000000000001</c:v>
                </c:pt>
                <c:pt idx="1400">
                  <c:v>29.596</c:v>
                </c:pt>
                <c:pt idx="1401">
                  <c:v>29.613000000000035</c:v>
                </c:pt>
                <c:pt idx="1402">
                  <c:v>29.630000000000031</c:v>
                </c:pt>
                <c:pt idx="1403">
                  <c:v>29.646999999999988</c:v>
                </c:pt>
                <c:pt idx="1404">
                  <c:v>29.664000000000001</c:v>
                </c:pt>
                <c:pt idx="1405">
                  <c:v>29.681000000000001</c:v>
                </c:pt>
                <c:pt idx="1406">
                  <c:v>29.698</c:v>
                </c:pt>
                <c:pt idx="1407">
                  <c:v>29.715</c:v>
                </c:pt>
                <c:pt idx="1408">
                  <c:v>29.731999999999999</c:v>
                </c:pt>
                <c:pt idx="1409">
                  <c:v>29.748999999999889</c:v>
                </c:pt>
                <c:pt idx="1410">
                  <c:v>29.765999999999845</c:v>
                </c:pt>
                <c:pt idx="1411">
                  <c:v>29.782999999999827</c:v>
                </c:pt>
                <c:pt idx="1412">
                  <c:v>29.8</c:v>
                </c:pt>
                <c:pt idx="1413">
                  <c:v>29.817000000000135</c:v>
                </c:pt>
                <c:pt idx="1414">
                  <c:v>29.834000000000035</c:v>
                </c:pt>
                <c:pt idx="1415">
                  <c:v>29.850999999999999</c:v>
                </c:pt>
                <c:pt idx="1416">
                  <c:v>29.867999999999999</c:v>
                </c:pt>
                <c:pt idx="1417">
                  <c:v>29.885000000000002</c:v>
                </c:pt>
                <c:pt idx="1418">
                  <c:v>29.901999999999987</c:v>
                </c:pt>
                <c:pt idx="1419">
                  <c:v>29.919</c:v>
                </c:pt>
                <c:pt idx="1420">
                  <c:v>29.936</c:v>
                </c:pt>
                <c:pt idx="1421">
                  <c:v>29.952999999999989</c:v>
                </c:pt>
                <c:pt idx="1422">
                  <c:v>29.97</c:v>
                </c:pt>
                <c:pt idx="1423">
                  <c:v>29.986999999999846</c:v>
                </c:pt>
                <c:pt idx="1424">
                  <c:v>30.004000000000001</c:v>
                </c:pt>
                <c:pt idx="1425">
                  <c:v>30.021000000000001</c:v>
                </c:pt>
              </c:numCache>
            </c:numRef>
          </c:xVal>
          <c:yVal>
            <c:numRef>
              <c:f>Sheet1!$F$1:$F$1471</c:f>
              <c:numCache>
                <c:formatCode>General</c:formatCode>
                <c:ptCount val="1471"/>
                <c:pt idx="0">
                  <c:v>53410</c:v>
                </c:pt>
                <c:pt idx="1">
                  <c:v>53437</c:v>
                </c:pt>
                <c:pt idx="2">
                  <c:v>53418</c:v>
                </c:pt>
                <c:pt idx="3">
                  <c:v>53441</c:v>
                </c:pt>
                <c:pt idx="4">
                  <c:v>53455</c:v>
                </c:pt>
                <c:pt idx="5">
                  <c:v>53455</c:v>
                </c:pt>
                <c:pt idx="6">
                  <c:v>53433</c:v>
                </c:pt>
                <c:pt idx="7">
                  <c:v>53416</c:v>
                </c:pt>
                <c:pt idx="8">
                  <c:v>53443</c:v>
                </c:pt>
                <c:pt idx="9">
                  <c:v>53428</c:v>
                </c:pt>
                <c:pt idx="10">
                  <c:v>53434</c:v>
                </c:pt>
                <c:pt idx="11">
                  <c:v>53467</c:v>
                </c:pt>
                <c:pt idx="12">
                  <c:v>53459</c:v>
                </c:pt>
                <c:pt idx="13">
                  <c:v>53426</c:v>
                </c:pt>
                <c:pt idx="14">
                  <c:v>53404</c:v>
                </c:pt>
                <c:pt idx="15">
                  <c:v>53444</c:v>
                </c:pt>
                <c:pt idx="16">
                  <c:v>53433</c:v>
                </c:pt>
                <c:pt idx="17">
                  <c:v>53418</c:v>
                </c:pt>
                <c:pt idx="18">
                  <c:v>53419</c:v>
                </c:pt>
                <c:pt idx="19">
                  <c:v>53454</c:v>
                </c:pt>
                <c:pt idx="20">
                  <c:v>53424</c:v>
                </c:pt>
                <c:pt idx="21">
                  <c:v>53414</c:v>
                </c:pt>
                <c:pt idx="22">
                  <c:v>53453</c:v>
                </c:pt>
                <c:pt idx="23">
                  <c:v>53470</c:v>
                </c:pt>
                <c:pt idx="24">
                  <c:v>53460</c:v>
                </c:pt>
                <c:pt idx="25">
                  <c:v>53439</c:v>
                </c:pt>
                <c:pt idx="26">
                  <c:v>53427</c:v>
                </c:pt>
                <c:pt idx="27">
                  <c:v>53439</c:v>
                </c:pt>
                <c:pt idx="28">
                  <c:v>53450</c:v>
                </c:pt>
                <c:pt idx="29">
                  <c:v>53437</c:v>
                </c:pt>
                <c:pt idx="30">
                  <c:v>53442</c:v>
                </c:pt>
                <c:pt idx="31">
                  <c:v>53448</c:v>
                </c:pt>
                <c:pt idx="32">
                  <c:v>53421</c:v>
                </c:pt>
                <c:pt idx="33">
                  <c:v>53403</c:v>
                </c:pt>
                <c:pt idx="34">
                  <c:v>53411</c:v>
                </c:pt>
                <c:pt idx="35">
                  <c:v>53426</c:v>
                </c:pt>
                <c:pt idx="36">
                  <c:v>53424</c:v>
                </c:pt>
                <c:pt idx="37">
                  <c:v>53433</c:v>
                </c:pt>
                <c:pt idx="38">
                  <c:v>53437</c:v>
                </c:pt>
                <c:pt idx="39">
                  <c:v>53417</c:v>
                </c:pt>
                <c:pt idx="40">
                  <c:v>53390</c:v>
                </c:pt>
                <c:pt idx="41">
                  <c:v>53412</c:v>
                </c:pt>
                <c:pt idx="42">
                  <c:v>53423</c:v>
                </c:pt>
                <c:pt idx="43">
                  <c:v>53421</c:v>
                </c:pt>
                <c:pt idx="44">
                  <c:v>53439</c:v>
                </c:pt>
                <c:pt idx="45">
                  <c:v>53443</c:v>
                </c:pt>
                <c:pt idx="46">
                  <c:v>53447</c:v>
                </c:pt>
                <c:pt idx="47">
                  <c:v>53433</c:v>
                </c:pt>
                <c:pt idx="48">
                  <c:v>53433</c:v>
                </c:pt>
                <c:pt idx="49">
                  <c:v>53422</c:v>
                </c:pt>
                <c:pt idx="50">
                  <c:v>53441</c:v>
                </c:pt>
                <c:pt idx="51">
                  <c:v>53413</c:v>
                </c:pt>
                <c:pt idx="52">
                  <c:v>53413</c:v>
                </c:pt>
                <c:pt idx="53">
                  <c:v>53400</c:v>
                </c:pt>
                <c:pt idx="54">
                  <c:v>53460</c:v>
                </c:pt>
                <c:pt idx="55">
                  <c:v>53407</c:v>
                </c:pt>
                <c:pt idx="56">
                  <c:v>53415</c:v>
                </c:pt>
                <c:pt idx="57">
                  <c:v>53392</c:v>
                </c:pt>
                <c:pt idx="58">
                  <c:v>53400</c:v>
                </c:pt>
                <c:pt idx="59">
                  <c:v>53407</c:v>
                </c:pt>
                <c:pt idx="60">
                  <c:v>53404</c:v>
                </c:pt>
                <c:pt idx="61">
                  <c:v>53411</c:v>
                </c:pt>
                <c:pt idx="62">
                  <c:v>53390</c:v>
                </c:pt>
                <c:pt idx="63">
                  <c:v>53399</c:v>
                </c:pt>
                <c:pt idx="64">
                  <c:v>53411</c:v>
                </c:pt>
                <c:pt idx="65">
                  <c:v>53397</c:v>
                </c:pt>
                <c:pt idx="66">
                  <c:v>53450</c:v>
                </c:pt>
                <c:pt idx="67">
                  <c:v>53419</c:v>
                </c:pt>
                <c:pt idx="68">
                  <c:v>53451</c:v>
                </c:pt>
                <c:pt idx="69">
                  <c:v>53407</c:v>
                </c:pt>
                <c:pt idx="70">
                  <c:v>53442</c:v>
                </c:pt>
                <c:pt idx="71">
                  <c:v>53414</c:v>
                </c:pt>
                <c:pt idx="72">
                  <c:v>53414</c:v>
                </c:pt>
                <c:pt idx="73">
                  <c:v>53408</c:v>
                </c:pt>
                <c:pt idx="74">
                  <c:v>53428</c:v>
                </c:pt>
                <c:pt idx="75">
                  <c:v>53431</c:v>
                </c:pt>
                <c:pt idx="76">
                  <c:v>53402</c:v>
                </c:pt>
                <c:pt idx="77">
                  <c:v>53407</c:v>
                </c:pt>
                <c:pt idx="78">
                  <c:v>53405</c:v>
                </c:pt>
                <c:pt idx="79">
                  <c:v>53413</c:v>
                </c:pt>
                <c:pt idx="80">
                  <c:v>53412</c:v>
                </c:pt>
                <c:pt idx="81">
                  <c:v>53404</c:v>
                </c:pt>
                <c:pt idx="82">
                  <c:v>53390</c:v>
                </c:pt>
                <c:pt idx="83">
                  <c:v>53400</c:v>
                </c:pt>
                <c:pt idx="84">
                  <c:v>53419</c:v>
                </c:pt>
                <c:pt idx="85">
                  <c:v>53413</c:v>
                </c:pt>
                <c:pt idx="86">
                  <c:v>53399</c:v>
                </c:pt>
                <c:pt idx="87">
                  <c:v>53430</c:v>
                </c:pt>
                <c:pt idx="88">
                  <c:v>53457</c:v>
                </c:pt>
                <c:pt idx="89">
                  <c:v>53421</c:v>
                </c:pt>
                <c:pt idx="90">
                  <c:v>53399</c:v>
                </c:pt>
                <c:pt idx="91">
                  <c:v>53386</c:v>
                </c:pt>
                <c:pt idx="92">
                  <c:v>53377</c:v>
                </c:pt>
                <c:pt idx="93">
                  <c:v>53373</c:v>
                </c:pt>
                <c:pt idx="94">
                  <c:v>53351</c:v>
                </c:pt>
                <c:pt idx="95">
                  <c:v>53403</c:v>
                </c:pt>
                <c:pt idx="96">
                  <c:v>53390</c:v>
                </c:pt>
                <c:pt idx="97">
                  <c:v>53399</c:v>
                </c:pt>
                <c:pt idx="98">
                  <c:v>53395</c:v>
                </c:pt>
                <c:pt idx="99">
                  <c:v>53407</c:v>
                </c:pt>
                <c:pt idx="100">
                  <c:v>53383</c:v>
                </c:pt>
                <c:pt idx="101">
                  <c:v>53397</c:v>
                </c:pt>
                <c:pt idx="102">
                  <c:v>53402</c:v>
                </c:pt>
                <c:pt idx="103">
                  <c:v>53407</c:v>
                </c:pt>
                <c:pt idx="104">
                  <c:v>53401</c:v>
                </c:pt>
                <c:pt idx="105">
                  <c:v>53374</c:v>
                </c:pt>
                <c:pt idx="106">
                  <c:v>53372</c:v>
                </c:pt>
                <c:pt idx="107">
                  <c:v>53419</c:v>
                </c:pt>
                <c:pt idx="108">
                  <c:v>53389</c:v>
                </c:pt>
                <c:pt idx="109">
                  <c:v>53364</c:v>
                </c:pt>
                <c:pt idx="110">
                  <c:v>53399</c:v>
                </c:pt>
                <c:pt idx="111">
                  <c:v>53378</c:v>
                </c:pt>
                <c:pt idx="112">
                  <c:v>53366</c:v>
                </c:pt>
                <c:pt idx="113">
                  <c:v>53405</c:v>
                </c:pt>
                <c:pt idx="114">
                  <c:v>53409</c:v>
                </c:pt>
                <c:pt idx="115">
                  <c:v>53398</c:v>
                </c:pt>
                <c:pt idx="116">
                  <c:v>53396</c:v>
                </c:pt>
                <c:pt idx="117">
                  <c:v>53397</c:v>
                </c:pt>
                <c:pt idx="118">
                  <c:v>53310</c:v>
                </c:pt>
                <c:pt idx="119">
                  <c:v>53378</c:v>
                </c:pt>
                <c:pt idx="120">
                  <c:v>53369</c:v>
                </c:pt>
                <c:pt idx="121">
                  <c:v>53359</c:v>
                </c:pt>
                <c:pt idx="122">
                  <c:v>53367</c:v>
                </c:pt>
                <c:pt idx="123">
                  <c:v>53373</c:v>
                </c:pt>
                <c:pt idx="124">
                  <c:v>53362</c:v>
                </c:pt>
                <c:pt idx="125">
                  <c:v>53368</c:v>
                </c:pt>
                <c:pt idx="126">
                  <c:v>53361</c:v>
                </c:pt>
                <c:pt idx="127">
                  <c:v>53374</c:v>
                </c:pt>
                <c:pt idx="128">
                  <c:v>53373</c:v>
                </c:pt>
                <c:pt idx="129">
                  <c:v>53364</c:v>
                </c:pt>
                <c:pt idx="130">
                  <c:v>53390</c:v>
                </c:pt>
                <c:pt idx="131">
                  <c:v>53369</c:v>
                </c:pt>
                <c:pt idx="132">
                  <c:v>53390</c:v>
                </c:pt>
                <c:pt idx="133">
                  <c:v>53379</c:v>
                </c:pt>
                <c:pt idx="134">
                  <c:v>53371</c:v>
                </c:pt>
                <c:pt idx="135">
                  <c:v>53371</c:v>
                </c:pt>
                <c:pt idx="136">
                  <c:v>53364</c:v>
                </c:pt>
                <c:pt idx="137">
                  <c:v>53363</c:v>
                </c:pt>
                <c:pt idx="138">
                  <c:v>53330</c:v>
                </c:pt>
                <c:pt idx="139">
                  <c:v>53348</c:v>
                </c:pt>
                <c:pt idx="140">
                  <c:v>53371</c:v>
                </c:pt>
                <c:pt idx="141">
                  <c:v>53381</c:v>
                </c:pt>
                <c:pt idx="142">
                  <c:v>53381</c:v>
                </c:pt>
                <c:pt idx="143">
                  <c:v>53365</c:v>
                </c:pt>
                <c:pt idx="144">
                  <c:v>53361</c:v>
                </c:pt>
                <c:pt idx="145">
                  <c:v>53357</c:v>
                </c:pt>
                <c:pt idx="146">
                  <c:v>53341</c:v>
                </c:pt>
                <c:pt idx="147">
                  <c:v>53358</c:v>
                </c:pt>
                <c:pt idx="148">
                  <c:v>53364</c:v>
                </c:pt>
                <c:pt idx="149">
                  <c:v>53364</c:v>
                </c:pt>
                <c:pt idx="150">
                  <c:v>53345</c:v>
                </c:pt>
                <c:pt idx="151">
                  <c:v>53350</c:v>
                </c:pt>
                <c:pt idx="152">
                  <c:v>53355</c:v>
                </c:pt>
                <c:pt idx="153">
                  <c:v>53353</c:v>
                </c:pt>
                <c:pt idx="154">
                  <c:v>53352</c:v>
                </c:pt>
                <c:pt idx="155">
                  <c:v>53384</c:v>
                </c:pt>
                <c:pt idx="156">
                  <c:v>53363</c:v>
                </c:pt>
                <c:pt idx="157">
                  <c:v>53369</c:v>
                </c:pt>
                <c:pt idx="158">
                  <c:v>53363</c:v>
                </c:pt>
                <c:pt idx="159">
                  <c:v>53345</c:v>
                </c:pt>
                <c:pt idx="160">
                  <c:v>53350</c:v>
                </c:pt>
                <c:pt idx="161">
                  <c:v>53369</c:v>
                </c:pt>
                <c:pt idx="162">
                  <c:v>53323</c:v>
                </c:pt>
                <c:pt idx="163">
                  <c:v>53365</c:v>
                </c:pt>
                <c:pt idx="164">
                  <c:v>53387</c:v>
                </c:pt>
                <c:pt idx="165">
                  <c:v>53354</c:v>
                </c:pt>
                <c:pt idx="166">
                  <c:v>53361</c:v>
                </c:pt>
                <c:pt idx="167">
                  <c:v>53359</c:v>
                </c:pt>
                <c:pt idx="168">
                  <c:v>53340</c:v>
                </c:pt>
                <c:pt idx="169">
                  <c:v>53358</c:v>
                </c:pt>
                <c:pt idx="170">
                  <c:v>53380</c:v>
                </c:pt>
                <c:pt idx="171">
                  <c:v>53348</c:v>
                </c:pt>
                <c:pt idx="172">
                  <c:v>53328</c:v>
                </c:pt>
                <c:pt idx="173">
                  <c:v>53362</c:v>
                </c:pt>
                <c:pt idx="174">
                  <c:v>53352</c:v>
                </c:pt>
                <c:pt idx="175">
                  <c:v>53357</c:v>
                </c:pt>
                <c:pt idx="176">
                  <c:v>53352</c:v>
                </c:pt>
                <c:pt idx="177">
                  <c:v>53350</c:v>
                </c:pt>
                <c:pt idx="178">
                  <c:v>53342</c:v>
                </c:pt>
                <c:pt idx="179">
                  <c:v>53324</c:v>
                </c:pt>
                <c:pt idx="180">
                  <c:v>53354</c:v>
                </c:pt>
                <c:pt idx="181">
                  <c:v>53371</c:v>
                </c:pt>
                <c:pt idx="182">
                  <c:v>53335</c:v>
                </c:pt>
                <c:pt idx="183">
                  <c:v>53363</c:v>
                </c:pt>
                <c:pt idx="184">
                  <c:v>53338</c:v>
                </c:pt>
                <c:pt idx="185">
                  <c:v>53338</c:v>
                </c:pt>
                <c:pt idx="186">
                  <c:v>53332</c:v>
                </c:pt>
                <c:pt idx="187">
                  <c:v>53335</c:v>
                </c:pt>
                <c:pt idx="188">
                  <c:v>53355</c:v>
                </c:pt>
                <c:pt idx="189">
                  <c:v>53321</c:v>
                </c:pt>
                <c:pt idx="190">
                  <c:v>53333</c:v>
                </c:pt>
                <c:pt idx="191">
                  <c:v>53345</c:v>
                </c:pt>
                <c:pt idx="192">
                  <c:v>53331</c:v>
                </c:pt>
                <c:pt idx="193">
                  <c:v>53344</c:v>
                </c:pt>
                <c:pt idx="194">
                  <c:v>53378</c:v>
                </c:pt>
                <c:pt idx="195">
                  <c:v>53368</c:v>
                </c:pt>
                <c:pt idx="196">
                  <c:v>53338</c:v>
                </c:pt>
                <c:pt idx="197">
                  <c:v>53341</c:v>
                </c:pt>
                <c:pt idx="198">
                  <c:v>53334</c:v>
                </c:pt>
                <c:pt idx="199">
                  <c:v>53333</c:v>
                </c:pt>
                <c:pt idx="200">
                  <c:v>53333</c:v>
                </c:pt>
                <c:pt idx="201">
                  <c:v>53322</c:v>
                </c:pt>
                <c:pt idx="202">
                  <c:v>53332</c:v>
                </c:pt>
                <c:pt idx="203">
                  <c:v>53343</c:v>
                </c:pt>
                <c:pt idx="204">
                  <c:v>53335</c:v>
                </c:pt>
                <c:pt idx="205">
                  <c:v>53310</c:v>
                </c:pt>
                <c:pt idx="206">
                  <c:v>53310</c:v>
                </c:pt>
                <c:pt idx="207">
                  <c:v>53318</c:v>
                </c:pt>
                <c:pt idx="208">
                  <c:v>53329</c:v>
                </c:pt>
                <c:pt idx="209">
                  <c:v>53326</c:v>
                </c:pt>
                <c:pt idx="210">
                  <c:v>53297</c:v>
                </c:pt>
                <c:pt idx="211">
                  <c:v>53281</c:v>
                </c:pt>
                <c:pt idx="212">
                  <c:v>53291</c:v>
                </c:pt>
                <c:pt idx="213">
                  <c:v>53320</c:v>
                </c:pt>
                <c:pt idx="214">
                  <c:v>53315</c:v>
                </c:pt>
                <c:pt idx="215">
                  <c:v>53308</c:v>
                </c:pt>
                <c:pt idx="216">
                  <c:v>53312</c:v>
                </c:pt>
                <c:pt idx="217">
                  <c:v>53321</c:v>
                </c:pt>
                <c:pt idx="218">
                  <c:v>53305</c:v>
                </c:pt>
                <c:pt idx="219">
                  <c:v>53325</c:v>
                </c:pt>
                <c:pt idx="220">
                  <c:v>53311</c:v>
                </c:pt>
                <c:pt idx="221">
                  <c:v>53309</c:v>
                </c:pt>
                <c:pt idx="222">
                  <c:v>53288</c:v>
                </c:pt>
                <c:pt idx="223">
                  <c:v>53318</c:v>
                </c:pt>
                <c:pt idx="224">
                  <c:v>53314</c:v>
                </c:pt>
                <c:pt idx="225">
                  <c:v>53320</c:v>
                </c:pt>
                <c:pt idx="226">
                  <c:v>53322</c:v>
                </c:pt>
                <c:pt idx="227">
                  <c:v>53295</c:v>
                </c:pt>
                <c:pt idx="228">
                  <c:v>53286</c:v>
                </c:pt>
                <c:pt idx="229">
                  <c:v>53320</c:v>
                </c:pt>
                <c:pt idx="230">
                  <c:v>53320</c:v>
                </c:pt>
                <c:pt idx="231">
                  <c:v>53361</c:v>
                </c:pt>
                <c:pt idx="232">
                  <c:v>53308</c:v>
                </c:pt>
                <c:pt idx="233">
                  <c:v>53283</c:v>
                </c:pt>
                <c:pt idx="234">
                  <c:v>53310</c:v>
                </c:pt>
                <c:pt idx="235">
                  <c:v>53295</c:v>
                </c:pt>
                <c:pt idx="236">
                  <c:v>53332</c:v>
                </c:pt>
                <c:pt idx="237">
                  <c:v>53334</c:v>
                </c:pt>
                <c:pt idx="238">
                  <c:v>53299</c:v>
                </c:pt>
                <c:pt idx="239">
                  <c:v>53298</c:v>
                </c:pt>
                <c:pt idx="240">
                  <c:v>53333</c:v>
                </c:pt>
                <c:pt idx="241">
                  <c:v>53338</c:v>
                </c:pt>
                <c:pt idx="242">
                  <c:v>53297</c:v>
                </c:pt>
                <c:pt idx="243">
                  <c:v>53318</c:v>
                </c:pt>
                <c:pt idx="244">
                  <c:v>53313</c:v>
                </c:pt>
                <c:pt idx="245">
                  <c:v>53337</c:v>
                </c:pt>
                <c:pt idx="246">
                  <c:v>53314</c:v>
                </c:pt>
                <c:pt idx="247">
                  <c:v>53335</c:v>
                </c:pt>
                <c:pt idx="248">
                  <c:v>53303</c:v>
                </c:pt>
                <c:pt idx="249">
                  <c:v>53335</c:v>
                </c:pt>
                <c:pt idx="250">
                  <c:v>53308</c:v>
                </c:pt>
                <c:pt idx="251">
                  <c:v>53293</c:v>
                </c:pt>
                <c:pt idx="252">
                  <c:v>53300</c:v>
                </c:pt>
                <c:pt idx="253">
                  <c:v>53298</c:v>
                </c:pt>
                <c:pt idx="254">
                  <c:v>53303</c:v>
                </c:pt>
                <c:pt idx="255">
                  <c:v>53308</c:v>
                </c:pt>
                <c:pt idx="256">
                  <c:v>53301</c:v>
                </c:pt>
                <c:pt idx="257">
                  <c:v>53296</c:v>
                </c:pt>
                <c:pt idx="258">
                  <c:v>53303</c:v>
                </c:pt>
                <c:pt idx="259">
                  <c:v>53294</c:v>
                </c:pt>
                <c:pt idx="260">
                  <c:v>53313</c:v>
                </c:pt>
                <c:pt idx="261">
                  <c:v>53302</c:v>
                </c:pt>
                <c:pt idx="262">
                  <c:v>53280</c:v>
                </c:pt>
                <c:pt idx="263">
                  <c:v>53307</c:v>
                </c:pt>
                <c:pt idx="264">
                  <c:v>53304</c:v>
                </c:pt>
                <c:pt idx="265">
                  <c:v>53286</c:v>
                </c:pt>
                <c:pt idx="266">
                  <c:v>53299</c:v>
                </c:pt>
                <c:pt idx="267">
                  <c:v>53288</c:v>
                </c:pt>
                <c:pt idx="268">
                  <c:v>53299</c:v>
                </c:pt>
                <c:pt idx="269">
                  <c:v>53298</c:v>
                </c:pt>
                <c:pt idx="270">
                  <c:v>53306</c:v>
                </c:pt>
                <c:pt idx="271">
                  <c:v>53307</c:v>
                </c:pt>
                <c:pt idx="272">
                  <c:v>53279</c:v>
                </c:pt>
                <c:pt idx="273">
                  <c:v>53318</c:v>
                </c:pt>
                <c:pt idx="274">
                  <c:v>53326</c:v>
                </c:pt>
                <c:pt idx="275">
                  <c:v>53311</c:v>
                </c:pt>
                <c:pt idx="276">
                  <c:v>53303</c:v>
                </c:pt>
                <c:pt idx="277">
                  <c:v>53284</c:v>
                </c:pt>
                <c:pt idx="278">
                  <c:v>53331</c:v>
                </c:pt>
                <c:pt idx="279">
                  <c:v>53314</c:v>
                </c:pt>
                <c:pt idx="280">
                  <c:v>53309</c:v>
                </c:pt>
                <c:pt idx="281">
                  <c:v>53291</c:v>
                </c:pt>
                <c:pt idx="282">
                  <c:v>53300</c:v>
                </c:pt>
                <c:pt idx="283">
                  <c:v>53292</c:v>
                </c:pt>
                <c:pt idx="284">
                  <c:v>53283</c:v>
                </c:pt>
                <c:pt idx="285">
                  <c:v>53297</c:v>
                </c:pt>
                <c:pt idx="286">
                  <c:v>53291</c:v>
                </c:pt>
                <c:pt idx="287">
                  <c:v>53280</c:v>
                </c:pt>
                <c:pt idx="288">
                  <c:v>53289</c:v>
                </c:pt>
                <c:pt idx="289">
                  <c:v>53284</c:v>
                </c:pt>
                <c:pt idx="290">
                  <c:v>53267</c:v>
                </c:pt>
                <c:pt idx="291">
                  <c:v>53279</c:v>
                </c:pt>
                <c:pt idx="292">
                  <c:v>53287</c:v>
                </c:pt>
                <c:pt idx="293">
                  <c:v>53277</c:v>
                </c:pt>
                <c:pt idx="294">
                  <c:v>53288</c:v>
                </c:pt>
                <c:pt idx="295">
                  <c:v>53259</c:v>
                </c:pt>
                <c:pt idx="296">
                  <c:v>53283</c:v>
                </c:pt>
                <c:pt idx="297">
                  <c:v>53295</c:v>
                </c:pt>
                <c:pt idx="298">
                  <c:v>53293</c:v>
                </c:pt>
                <c:pt idx="299">
                  <c:v>53273</c:v>
                </c:pt>
                <c:pt idx="300">
                  <c:v>53287</c:v>
                </c:pt>
                <c:pt idx="301">
                  <c:v>53270</c:v>
                </c:pt>
                <c:pt idx="302">
                  <c:v>53270</c:v>
                </c:pt>
                <c:pt idx="303">
                  <c:v>53298</c:v>
                </c:pt>
                <c:pt idx="304">
                  <c:v>53278</c:v>
                </c:pt>
                <c:pt idx="305">
                  <c:v>53290</c:v>
                </c:pt>
                <c:pt idx="306">
                  <c:v>53270</c:v>
                </c:pt>
                <c:pt idx="307">
                  <c:v>53289</c:v>
                </c:pt>
                <c:pt idx="308">
                  <c:v>53290</c:v>
                </c:pt>
                <c:pt idx="309">
                  <c:v>53281</c:v>
                </c:pt>
                <c:pt idx="310">
                  <c:v>53285</c:v>
                </c:pt>
                <c:pt idx="311">
                  <c:v>53267</c:v>
                </c:pt>
                <c:pt idx="312">
                  <c:v>53269</c:v>
                </c:pt>
                <c:pt idx="313">
                  <c:v>53282</c:v>
                </c:pt>
                <c:pt idx="314">
                  <c:v>53280</c:v>
                </c:pt>
                <c:pt idx="315">
                  <c:v>53282</c:v>
                </c:pt>
                <c:pt idx="316">
                  <c:v>53282</c:v>
                </c:pt>
                <c:pt idx="317">
                  <c:v>53288</c:v>
                </c:pt>
                <c:pt idx="318">
                  <c:v>53272</c:v>
                </c:pt>
                <c:pt idx="319">
                  <c:v>53266</c:v>
                </c:pt>
                <c:pt idx="320">
                  <c:v>53270</c:v>
                </c:pt>
                <c:pt idx="321">
                  <c:v>53279</c:v>
                </c:pt>
                <c:pt idx="322">
                  <c:v>53279</c:v>
                </c:pt>
                <c:pt idx="323">
                  <c:v>53256</c:v>
                </c:pt>
                <c:pt idx="324">
                  <c:v>53259</c:v>
                </c:pt>
                <c:pt idx="325">
                  <c:v>53270</c:v>
                </c:pt>
                <c:pt idx="326">
                  <c:v>53255</c:v>
                </c:pt>
                <c:pt idx="327">
                  <c:v>53264</c:v>
                </c:pt>
                <c:pt idx="328">
                  <c:v>53274</c:v>
                </c:pt>
                <c:pt idx="329">
                  <c:v>53276</c:v>
                </c:pt>
                <c:pt idx="330">
                  <c:v>53273</c:v>
                </c:pt>
                <c:pt idx="331">
                  <c:v>53277</c:v>
                </c:pt>
                <c:pt idx="332">
                  <c:v>53262</c:v>
                </c:pt>
                <c:pt idx="333">
                  <c:v>53282</c:v>
                </c:pt>
                <c:pt idx="334">
                  <c:v>53284</c:v>
                </c:pt>
                <c:pt idx="335">
                  <c:v>53281</c:v>
                </c:pt>
                <c:pt idx="336">
                  <c:v>53266</c:v>
                </c:pt>
                <c:pt idx="337">
                  <c:v>53282</c:v>
                </c:pt>
                <c:pt idx="338">
                  <c:v>53265</c:v>
                </c:pt>
                <c:pt idx="339">
                  <c:v>53274</c:v>
                </c:pt>
                <c:pt idx="340">
                  <c:v>53266</c:v>
                </c:pt>
                <c:pt idx="341">
                  <c:v>53248</c:v>
                </c:pt>
                <c:pt idx="342">
                  <c:v>53271</c:v>
                </c:pt>
                <c:pt idx="343">
                  <c:v>53264</c:v>
                </c:pt>
                <c:pt idx="344">
                  <c:v>53278</c:v>
                </c:pt>
                <c:pt idx="345">
                  <c:v>53285</c:v>
                </c:pt>
                <c:pt idx="346">
                  <c:v>53248</c:v>
                </c:pt>
                <c:pt idx="347">
                  <c:v>53279</c:v>
                </c:pt>
                <c:pt idx="348">
                  <c:v>53265</c:v>
                </c:pt>
                <c:pt idx="349">
                  <c:v>53253</c:v>
                </c:pt>
                <c:pt idx="350">
                  <c:v>53262</c:v>
                </c:pt>
                <c:pt idx="351">
                  <c:v>53262</c:v>
                </c:pt>
                <c:pt idx="352">
                  <c:v>53280</c:v>
                </c:pt>
                <c:pt idx="353">
                  <c:v>53261</c:v>
                </c:pt>
                <c:pt idx="354">
                  <c:v>53257</c:v>
                </c:pt>
                <c:pt idx="355">
                  <c:v>53250</c:v>
                </c:pt>
                <c:pt idx="356">
                  <c:v>53266</c:v>
                </c:pt>
                <c:pt idx="357">
                  <c:v>53269</c:v>
                </c:pt>
                <c:pt idx="358">
                  <c:v>53253</c:v>
                </c:pt>
                <c:pt idx="359">
                  <c:v>53277</c:v>
                </c:pt>
                <c:pt idx="360">
                  <c:v>53269</c:v>
                </c:pt>
                <c:pt idx="361">
                  <c:v>53263</c:v>
                </c:pt>
                <c:pt idx="362">
                  <c:v>53247</c:v>
                </c:pt>
                <c:pt idx="363">
                  <c:v>53241</c:v>
                </c:pt>
                <c:pt idx="364">
                  <c:v>53266</c:v>
                </c:pt>
                <c:pt idx="365">
                  <c:v>53263</c:v>
                </c:pt>
                <c:pt idx="366">
                  <c:v>53252</c:v>
                </c:pt>
                <c:pt idx="367">
                  <c:v>53241</c:v>
                </c:pt>
                <c:pt idx="368">
                  <c:v>53234</c:v>
                </c:pt>
                <c:pt idx="369">
                  <c:v>53242</c:v>
                </c:pt>
                <c:pt idx="370">
                  <c:v>53255</c:v>
                </c:pt>
                <c:pt idx="371">
                  <c:v>53250</c:v>
                </c:pt>
                <c:pt idx="372">
                  <c:v>53247</c:v>
                </c:pt>
                <c:pt idx="373">
                  <c:v>53262</c:v>
                </c:pt>
                <c:pt idx="374">
                  <c:v>53264</c:v>
                </c:pt>
                <c:pt idx="375">
                  <c:v>53240</c:v>
                </c:pt>
                <c:pt idx="376">
                  <c:v>53221</c:v>
                </c:pt>
                <c:pt idx="377">
                  <c:v>53242</c:v>
                </c:pt>
                <c:pt idx="378">
                  <c:v>53244</c:v>
                </c:pt>
                <c:pt idx="379">
                  <c:v>53232</c:v>
                </c:pt>
                <c:pt idx="380">
                  <c:v>53258</c:v>
                </c:pt>
                <c:pt idx="381">
                  <c:v>53247</c:v>
                </c:pt>
                <c:pt idx="382">
                  <c:v>53233</c:v>
                </c:pt>
                <c:pt idx="383">
                  <c:v>53267</c:v>
                </c:pt>
                <c:pt idx="384">
                  <c:v>53256</c:v>
                </c:pt>
                <c:pt idx="385">
                  <c:v>53231</c:v>
                </c:pt>
                <c:pt idx="386">
                  <c:v>53228</c:v>
                </c:pt>
                <c:pt idx="387">
                  <c:v>53238</c:v>
                </c:pt>
                <c:pt idx="388">
                  <c:v>53256</c:v>
                </c:pt>
                <c:pt idx="389">
                  <c:v>53234</c:v>
                </c:pt>
                <c:pt idx="390">
                  <c:v>53233</c:v>
                </c:pt>
                <c:pt idx="391">
                  <c:v>53249</c:v>
                </c:pt>
                <c:pt idx="392">
                  <c:v>53244</c:v>
                </c:pt>
                <c:pt idx="393">
                  <c:v>53233</c:v>
                </c:pt>
                <c:pt idx="394">
                  <c:v>53245</c:v>
                </c:pt>
                <c:pt idx="395">
                  <c:v>53247</c:v>
                </c:pt>
                <c:pt idx="396">
                  <c:v>53278</c:v>
                </c:pt>
                <c:pt idx="397">
                  <c:v>53237</c:v>
                </c:pt>
                <c:pt idx="398">
                  <c:v>53269</c:v>
                </c:pt>
                <c:pt idx="399">
                  <c:v>53262</c:v>
                </c:pt>
                <c:pt idx="400">
                  <c:v>53242</c:v>
                </c:pt>
                <c:pt idx="401">
                  <c:v>53230</c:v>
                </c:pt>
                <c:pt idx="402">
                  <c:v>53229</c:v>
                </c:pt>
                <c:pt idx="403">
                  <c:v>53259</c:v>
                </c:pt>
                <c:pt idx="404">
                  <c:v>53226</c:v>
                </c:pt>
                <c:pt idx="405">
                  <c:v>53237</c:v>
                </c:pt>
                <c:pt idx="406">
                  <c:v>53248</c:v>
                </c:pt>
                <c:pt idx="407">
                  <c:v>53249</c:v>
                </c:pt>
                <c:pt idx="408">
                  <c:v>53218</c:v>
                </c:pt>
                <c:pt idx="409">
                  <c:v>53236</c:v>
                </c:pt>
                <c:pt idx="410">
                  <c:v>53239</c:v>
                </c:pt>
                <c:pt idx="411">
                  <c:v>53220</c:v>
                </c:pt>
                <c:pt idx="412">
                  <c:v>53227</c:v>
                </c:pt>
                <c:pt idx="413">
                  <c:v>53246</c:v>
                </c:pt>
                <c:pt idx="414">
                  <c:v>53243</c:v>
                </c:pt>
                <c:pt idx="415">
                  <c:v>53245</c:v>
                </c:pt>
                <c:pt idx="416">
                  <c:v>53247</c:v>
                </c:pt>
                <c:pt idx="417">
                  <c:v>53246</c:v>
                </c:pt>
                <c:pt idx="418">
                  <c:v>53263</c:v>
                </c:pt>
                <c:pt idx="419">
                  <c:v>53259</c:v>
                </c:pt>
                <c:pt idx="420">
                  <c:v>53244</c:v>
                </c:pt>
                <c:pt idx="421">
                  <c:v>53230</c:v>
                </c:pt>
                <c:pt idx="422">
                  <c:v>53247</c:v>
                </c:pt>
                <c:pt idx="423">
                  <c:v>53256</c:v>
                </c:pt>
                <c:pt idx="424">
                  <c:v>53239</c:v>
                </c:pt>
                <c:pt idx="425">
                  <c:v>53230</c:v>
                </c:pt>
                <c:pt idx="426">
                  <c:v>53230</c:v>
                </c:pt>
                <c:pt idx="427">
                  <c:v>53222</c:v>
                </c:pt>
                <c:pt idx="428">
                  <c:v>53222</c:v>
                </c:pt>
                <c:pt idx="429">
                  <c:v>53231</c:v>
                </c:pt>
                <c:pt idx="430">
                  <c:v>53230</c:v>
                </c:pt>
                <c:pt idx="431">
                  <c:v>53215</c:v>
                </c:pt>
                <c:pt idx="432">
                  <c:v>53214</c:v>
                </c:pt>
                <c:pt idx="433">
                  <c:v>53233</c:v>
                </c:pt>
                <c:pt idx="434">
                  <c:v>53237</c:v>
                </c:pt>
                <c:pt idx="435">
                  <c:v>53220</c:v>
                </c:pt>
                <c:pt idx="436">
                  <c:v>53233</c:v>
                </c:pt>
                <c:pt idx="437">
                  <c:v>53236</c:v>
                </c:pt>
                <c:pt idx="438">
                  <c:v>53236</c:v>
                </c:pt>
                <c:pt idx="439">
                  <c:v>53213</c:v>
                </c:pt>
                <c:pt idx="440">
                  <c:v>53214</c:v>
                </c:pt>
                <c:pt idx="441">
                  <c:v>53218</c:v>
                </c:pt>
                <c:pt idx="442">
                  <c:v>53223</c:v>
                </c:pt>
                <c:pt idx="443">
                  <c:v>53225</c:v>
                </c:pt>
                <c:pt idx="444">
                  <c:v>53226</c:v>
                </c:pt>
                <c:pt idx="445">
                  <c:v>53219</c:v>
                </c:pt>
                <c:pt idx="446">
                  <c:v>53225</c:v>
                </c:pt>
                <c:pt idx="447">
                  <c:v>53225</c:v>
                </c:pt>
                <c:pt idx="448">
                  <c:v>53226</c:v>
                </c:pt>
                <c:pt idx="449">
                  <c:v>53224</c:v>
                </c:pt>
                <c:pt idx="450">
                  <c:v>53221</c:v>
                </c:pt>
                <c:pt idx="451">
                  <c:v>53223</c:v>
                </c:pt>
                <c:pt idx="452">
                  <c:v>53239</c:v>
                </c:pt>
                <c:pt idx="453">
                  <c:v>53236</c:v>
                </c:pt>
                <c:pt idx="454">
                  <c:v>53213</c:v>
                </c:pt>
                <c:pt idx="455">
                  <c:v>53212</c:v>
                </c:pt>
                <c:pt idx="456">
                  <c:v>53173</c:v>
                </c:pt>
                <c:pt idx="457">
                  <c:v>53221</c:v>
                </c:pt>
                <c:pt idx="458">
                  <c:v>53217</c:v>
                </c:pt>
                <c:pt idx="459">
                  <c:v>53235</c:v>
                </c:pt>
                <c:pt idx="460">
                  <c:v>53222</c:v>
                </c:pt>
                <c:pt idx="461">
                  <c:v>53197</c:v>
                </c:pt>
                <c:pt idx="462">
                  <c:v>53243</c:v>
                </c:pt>
                <c:pt idx="463">
                  <c:v>53214</c:v>
                </c:pt>
                <c:pt idx="464">
                  <c:v>53234</c:v>
                </c:pt>
                <c:pt idx="465">
                  <c:v>53201</c:v>
                </c:pt>
                <c:pt idx="466">
                  <c:v>53233</c:v>
                </c:pt>
                <c:pt idx="467">
                  <c:v>53235</c:v>
                </c:pt>
                <c:pt idx="468">
                  <c:v>53215</c:v>
                </c:pt>
                <c:pt idx="469">
                  <c:v>53215</c:v>
                </c:pt>
                <c:pt idx="470">
                  <c:v>53236</c:v>
                </c:pt>
                <c:pt idx="471">
                  <c:v>53239</c:v>
                </c:pt>
                <c:pt idx="472">
                  <c:v>53250</c:v>
                </c:pt>
                <c:pt idx="473">
                  <c:v>53227</c:v>
                </c:pt>
                <c:pt idx="474">
                  <c:v>53243</c:v>
                </c:pt>
                <c:pt idx="475">
                  <c:v>53248</c:v>
                </c:pt>
                <c:pt idx="476">
                  <c:v>53244</c:v>
                </c:pt>
                <c:pt idx="477">
                  <c:v>53236</c:v>
                </c:pt>
                <c:pt idx="478">
                  <c:v>53254</c:v>
                </c:pt>
                <c:pt idx="479">
                  <c:v>53246</c:v>
                </c:pt>
                <c:pt idx="480">
                  <c:v>53282</c:v>
                </c:pt>
                <c:pt idx="481">
                  <c:v>53310</c:v>
                </c:pt>
                <c:pt idx="482">
                  <c:v>53292</c:v>
                </c:pt>
                <c:pt idx="483">
                  <c:v>53298</c:v>
                </c:pt>
                <c:pt idx="484">
                  <c:v>53326</c:v>
                </c:pt>
                <c:pt idx="485">
                  <c:v>53352</c:v>
                </c:pt>
                <c:pt idx="486">
                  <c:v>53392</c:v>
                </c:pt>
                <c:pt idx="487">
                  <c:v>53477</c:v>
                </c:pt>
                <c:pt idx="488">
                  <c:v>53559</c:v>
                </c:pt>
                <c:pt idx="489">
                  <c:v>53702</c:v>
                </c:pt>
                <c:pt idx="490">
                  <c:v>53936</c:v>
                </c:pt>
                <c:pt idx="491">
                  <c:v>54169</c:v>
                </c:pt>
                <c:pt idx="492">
                  <c:v>54228</c:v>
                </c:pt>
                <c:pt idx="493">
                  <c:v>54090</c:v>
                </c:pt>
                <c:pt idx="494">
                  <c:v>53834</c:v>
                </c:pt>
                <c:pt idx="495">
                  <c:v>53569</c:v>
                </c:pt>
                <c:pt idx="496">
                  <c:v>53384</c:v>
                </c:pt>
                <c:pt idx="497">
                  <c:v>53278</c:v>
                </c:pt>
                <c:pt idx="498">
                  <c:v>53229</c:v>
                </c:pt>
                <c:pt idx="499">
                  <c:v>53219</c:v>
                </c:pt>
                <c:pt idx="500">
                  <c:v>53214</c:v>
                </c:pt>
                <c:pt idx="501">
                  <c:v>53215</c:v>
                </c:pt>
                <c:pt idx="502">
                  <c:v>53218</c:v>
                </c:pt>
                <c:pt idx="503">
                  <c:v>53213</c:v>
                </c:pt>
                <c:pt idx="504">
                  <c:v>53208</c:v>
                </c:pt>
                <c:pt idx="505">
                  <c:v>53214</c:v>
                </c:pt>
                <c:pt idx="506">
                  <c:v>53173</c:v>
                </c:pt>
                <c:pt idx="507">
                  <c:v>53182</c:v>
                </c:pt>
                <c:pt idx="508">
                  <c:v>53197</c:v>
                </c:pt>
                <c:pt idx="509">
                  <c:v>53206</c:v>
                </c:pt>
                <c:pt idx="510">
                  <c:v>53196</c:v>
                </c:pt>
                <c:pt idx="511">
                  <c:v>53203</c:v>
                </c:pt>
                <c:pt idx="512">
                  <c:v>53201</c:v>
                </c:pt>
                <c:pt idx="513">
                  <c:v>53217</c:v>
                </c:pt>
                <c:pt idx="514">
                  <c:v>53214</c:v>
                </c:pt>
                <c:pt idx="515">
                  <c:v>53190</c:v>
                </c:pt>
                <c:pt idx="516">
                  <c:v>53198</c:v>
                </c:pt>
                <c:pt idx="517">
                  <c:v>53208</c:v>
                </c:pt>
                <c:pt idx="518">
                  <c:v>53233</c:v>
                </c:pt>
                <c:pt idx="519">
                  <c:v>53244</c:v>
                </c:pt>
                <c:pt idx="520">
                  <c:v>53215</c:v>
                </c:pt>
                <c:pt idx="521">
                  <c:v>53200</c:v>
                </c:pt>
                <c:pt idx="522">
                  <c:v>53180</c:v>
                </c:pt>
                <c:pt idx="523">
                  <c:v>53185</c:v>
                </c:pt>
                <c:pt idx="524">
                  <c:v>53200</c:v>
                </c:pt>
                <c:pt idx="525">
                  <c:v>53207</c:v>
                </c:pt>
                <c:pt idx="526">
                  <c:v>53206</c:v>
                </c:pt>
                <c:pt idx="527">
                  <c:v>53195</c:v>
                </c:pt>
                <c:pt idx="528">
                  <c:v>53198</c:v>
                </c:pt>
                <c:pt idx="529">
                  <c:v>53196</c:v>
                </c:pt>
                <c:pt idx="530">
                  <c:v>53205</c:v>
                </c:pt>
                <c:pt idx="531">
                  <c:v>53208</c:v>
                </c:pt>
                <c:pt idx="532">
                  <c:v>53201</c:v>
                </c:pt>
                <c:pt idx="533">
                  <c:v>53209</c:v>
                </c:pt>
                <c:pt idx="534">
                  <c:v>53201</c:v>
                </c:pt>
                <c:pt idx="535">
                  <c:v>53221</c:v>
                </c:pt>
                <c:pt idx="536">
                  <c:v>53197</c:v>
                </c:pt>
                <c:pt idx="537">
                  <c:v>53175</c:v>
                </c:pt>
                <c:pt idx="538">
                  <c:v>53174</c:v>
                </c:pt>
                <c:pt idx="539">
                  <c:v>53191</c:v>
                </c:pt>
                <c:pt idx="540">
                  <c:v>53194</c:v>
                </c:pt>
                <c:pt idx="541">
                  <c:v>53198</c:v>
                </c:pt>
                <c:pt idx="542">
                  <c:v>53206</c:v>
                </c:pt>
                <c:pt idx="543">
                  <c:v>53190</c:v>
                </c:pt>
                <c:pt idx="544">
                  <c:v>53193</c:v>
                </c:pt>
                <c:pt idx="545">
                  <c:v>53180</c:v>
                </c:pt>
                <c:pt idx="546">
                  <c:v>53174</c:v>
                </c:pt>
                <c:pt idx="547">
                  <c:v>53178</c:v>
                </c:pt>
                <c:pt idx="548">
                  <c:v>53185</c:v>
                </c:pt>
                <c:pt idx="549">
                  <c:v>53201</c:v>
                </c:pt>
                <c:pt idx="550">
                  <c:v>53185</c:v>
                </c:pt>
                <c:pt idx="551">
                  <c:v>53188</c:v>
                </c:pt>
                <c:pt idx="552">
                  <c:v>53208</c:v>
                </c:pt>
                <c:pt idx="553">
                  <c:v>53203</c:v>
                </c:pt>
                <c:pt idx="554">
                  <c:v>53200</c:v>
                </c:pt>
                <c:pt idx="555">
                  <c:v>53197</c:v>
                </c:pt>
                <c:pt idx="556">
                  <c:v>53194</c:v>
                </c:pt>
                <c:pt idx="557">
                  <c:v>53189</c:v>
                </c:pt>
                <c:pt idx="558">
                  <c:v>53191</c:v>
                </c:pt>
                <c:pt idx="559">
                  <c:v>53196</c:v>
                </c:pt>
                <c:pt idx="560">
                  <c:v>53194</c:v>
                </c:pt>
                <c:pt idx="561">
                  <c:v>53193</c:v>
                </c:pt>
                <c:pt idx="562">
                  <c:v>53175</c:v>
                </c:pt>
                <c:pt idx="563">
                  <c:v>53187</c:v>
                </c:pt>
                <c:pt idx="564">
                  <c:v>53168</c:v>
                </c:pt>
                <c:pt idx="565">
                  <c:v>53190</c:v>
                </c:pt>
                <c:pt idx="566">
                  <c:v>53207</c:v>
                </c:pt>
                <c:pt idx="567">
                  <c:v>53205</c:v>
                </c:pt>
                <c:pt idx="568">
                  <c:v>53221</c:v>
                </c:pt>
                <c:pt idx="569">
                  <c:v>53203</c:v>
                </c:pt>
                <c:pt idx="570">
                  <c:v>53205</c:v>
                </c:pt>
                <c:pt idx="571">
                  <c:v>53189</c:v>
                </c:pt>
                <c:pt idx="572">
                  <c:v>53186</c:v>
                </c:pt>
                <c:pt idx="573">
                  <c:v>53215</c:v>
                </c:pt>
                <c:pt idx="574">
                  <c:v>53222</c:v>
                </c:pt>
                <c:pt idx="575">
                  <c:v>53239</c:v>
                </c:pt>
                <c:pt idx="576">
                  <c:v>53235</c:v>
                </c:pt>
                <c:pt idx="577">
                  <c:v>53243</c:v>
                </c:pt>
                <c:pt idx="578">
                  <c:v>53228</c:v>
                </c:pt>
                <c:pt idx="579">
                  <c:v>53232</c:v>
                </c:pt>
                <c:pt idx="580">
                  <c:v>53243</c:v>
                </c:pt>
                <c:pt idx="581">
                  <c:v>53253</c:v>
                </c:pt>
                <c:pt idx="582">
                  <c:v>53263</c:v>
                </c:pt>
                <c:pt idx="583">
                  <c:v>53274</c:v>
                </c:pt>
                <c:pt idx="584">
                  <c:v>53271</c:v>
                </c:pt>
                <c:pt idx="585">
                  <c:v>53309</c:v>
                </c:pt>
                <c:pt idx="586">
                  <c:v>53317</c:v>
                </c:pt>
                <c:pt idx="587">
                  <c:v>53352</c:v>
                </c:pt>
                <c:pt idx="588">
                  <c:v>53392</c:v>
                </c:pt>
                <c:pt idx="589">
                  <c:v>53398</c:v>
                </c:pt>
                <c:pt idx="590">
                  <c:v>53485</c:v>
                </c:pt>
                <c:pt idx="591">
                  <c:v>53491</c:v>
                </c:pt>
                <c:pt idx="592">
                  <c:v>53562</c:v>
                </c:pt>
                <c:pt idx="593">
                  <c:v>53625</c:v>
                </c:pt>
                <c:pt idx="594">
                  <c:v>53702</c:v>
                </c:pt>
                <c:pt idx="595">
                  <c:v>53752</c:v>
                </c:pt>
                <c:pt idx="596">
                  <c:v>53853</c:v>
                </c:pt>
                <c:pt idx="597">
                  <c:v>53940</c:v>
                </c:pt>
                <c:pt idx="598">
                  <c:v>54152</c:v>
                </c:pt>
                <c:pt idx="599">
                  <c:v>54496</c:v>
                </c:pt>
                <c:pt idx="600">
                  <c:v>55005</c:v>
                </c:pt>
                <c:pt idx="601">
                  <c:v>55679</c:v>
                </c:pt>
                <c:pt idx="602">
                  <c:v>56830</c:v>
                </c:pt>
                <c:pt idx="603">
                  <c:v>58416</c:v>
                </c:pt>
                <c:pt idx="604">
                  <c:v>59920</c:v>
                </c:pt>
                <c:pt idx="605">
                  <c:v>60970</c:v>
                </c:pt>
                <c:pt idx="606">
                  <c:v>60392</c:v>
                </c:pt>
                <c:pt idx="607">
                  <c:v>58095</c:v>
                </c:pt>
                <c:pt idx="608">
                  <c:v>56238</c:v>
                </c:pt>
                <c:pt idx="609">
                  <c:v>54761</c:v>
                </c:pt>
                <c:pt idx="610">
                  <c:v>53708</c:v>
                </c:pt>
                <c:pt idx="611">
                  <c:v>53381</c:v>
                </c:pt>
                <c:pt idx="612">
                  <c:v>53299</c:v>
                </c:pt>
                <c:pt idx="613">
                  <c:v>53277</c:v>
                </c:pt>
                <c:pt idx="614">
                  <c:v>53295</c:v>
                </c:pt>
                <c:pt idx="615">
                  <c:v>53264</c:v>
                </c:pt>
                <c:pt idx="616">
                  <c:v>53223</c:v>
                </c:pt>
                <c:pt idx="617">
                  <c:v>53236</c:v>
                </c:pt>
                <c:pt idx="618">
                  <c:v>53245</c:v>
                </c:pt>
                <c:pt idx="619">
                  <c:v>53226</c:v>
                </c:pt>
                <c:pt idx="620">
                  <c:v>53200</c:v>
                </c:pt>
                <c:pt idx="621">
                  <c:v>53200</c:v>
                </c:pt>
                <c:pt idx="622">
                  <c:v>53193</c:v>
                </c:pt>
                <c:pt idx="623">
                  <c:v>53182</c:v>
                </c:pt>
                <c:pt idx="624">
                  <c:v>53214</c:v>
                </c:pt>
                <c:pt idx="625">
                  <c:v>53210</c:v>
                </c:pt>
                <c:pt idx="626">
                  <c:v>53205</c:v>
                </c:pt>
                <c:pt idx="627">
                  <c:v>53224</c:v>
                </c:pt>
                <c:pt idx="628">
                  <c:v>53191</c:v>
                </c:pt>
                <c:pt idx="629">
                  <c:v>53191</c:v>
                </c:pt>
                <c:pt idx="630">
                  <c:v>53204</c:v>
                </c:pt>
                <c:pt idx="631">
                  <c:v>53238</c:v>
                </c:pt>
                <c:pt idx="632">
                  <c:v>53203</c:v>
                </c:pt>
                <c:pt idx="633">
                  <c:v>53223</c:v>
                </c:pt>
                <c:pt idx="634">
                  <c:v>53225</c:v>
                </c:pt>
                <c:pt idx="635">
                  <c:v>53226</c:v>
                </c:pt>
                <c:pt idx="636">
                  <c:v>53203</c:v>
                </c:pt>
                <c:pt idx="637">
                  <c:v>53219</c:v>
                </c:pt>
                <c:pt idx="638">
                  <c:v>53237</c:v>
                </c:pt>
                <c:pt idx="639">
                  <c:v>53227</c:v>
                </c:pt>
                <c:pt idx="640">
                  <c:v>53257</c:v>
                </c:pt>
                <c:pt idx="641">
                  <c:v>53267</c:v>
                </c:pt>
                <c:pt idx="642">
                  <c:v>53263</c:v>
                </c:pt>
                <c:pt idx="643">
                  <c:v>53240</c:v>
                </c:pt>
                <c:pt idx="644">
                  <c:v>53270</c:v>
                </c:pt>
                <c:pt idx="645">
                  <c:v>53305</c:v>
                </c:pt>
                <c:pt idx="646">
                  <c:v>53316</c:v>
                </c:pt>
                <c:pt idx="647">
                  <c:v>53338</c:v>
                </c:pt>
                <c:pt idx="648">
                  <c:v>53382</c:v>
                </c:pt>
                <c:pt idx="649">
                  <c:v>53332</c:v>
                </c:pt>
                <c:pt idx="650">
                  <c:v>53369</c:v>
                </c:pt>
                <c:pt idx="651">
                  <c:v>53427</c:v>
                </c:pt>
                <c:pt idx="652">
                  <c:v>53497</c:v>
                </c:pt>
                <c:pt idx="653">
                  <c:v>53591</c:v>
                </c:pt>
                <c:pt idx="654">
                  <c:v>53690</c:v>
                </c:pt>
                <c:pt idx="655">
                  <c:v>53873</c:v>
                </c:pt>
                <c:pt idx="656">
                  <c:v>54090</c:v>
                </c:pt>
                <c:pt idx="657">
                  <c:v>54407</c:v>
                </c:pt>
                <c:pt idx="658">
                  <c:v>54831</c:v>
                </c:pt>
                <c:pt idx="659">
                  <c:v>55184</c:v>
                </c:pt>
                <c:pt idx="660">
                  <c:v>55307</c:v>
                </c:pt>
                <c:pt idx="661">
                  <c:v>55164</c:v>
                </c:pt>
                <c:pt idx="662">
                  <c:v>54734</c:v>
                </c:pt>
                <c:pt idx="663">
                  <c:v>54205</c:v>
                </c:pt>
                <c:pt idx="664">
                  <c:v>53780</c:v>
                </c:pt>
                <c:pt idx="665">
                  <c:v>53434</c:v>
                </c:pt>
                <c:pt idx="666">
                  <c:v>53263</c:v>
                </c:pt>
                <c:pt idx="667">
                  <c:v>53219</c:v>
                </c:pt>
                <c:pt idx="668">
                  <c:v>53210</c:v>
                </c:pt>
                <c:pt idx="669">
                  <c:v>53212</c:v>
                </c:pt>
                <c:pt idx="670">
                  <c:v>53200</c:v>
                </c:pt>
                <c:pt idx="671">
                  <c:v>53188</c:v>
                </c:pt>
                <c:pt idx="672">
                  <c:v>53191</c:v>
                </c:pt>
                <c:pt idx="673">
                  <c:v>53197</c:v>
                </c:pt>
                <c:pt idx="674">
                  <c:v>53186</c:v>
                </c:pt>
                <c:pt idx="675">
                  <c:v>53165</c:v>
                </c:pt>
                <c:pt idx="676">
                  <c:v>53183</c:v>
                </c:pt>
                <c:pt idx="677">
                  <c:v>53187</c:v>
                </c:pt>
                <c:pt idx="678">
                  <c:v>53177</c:v>
                </c:pt>
                <c:pt idx="679">
                  <c:v>53175</c:v>
                </c:pt>
                <c:pt idx="680">
                  <c:v>53169</c:v>
                </c:pt>
                <c:pt idx="681">
                  <c:v>53175</c:v>
                </c:pt>
                <c:pt idx="682">
                  <c:v>53165</c:v>
                </c:pt>
                <c:pt idx="683">
                  <c:v>53182</c:v>
                </c:pt>
                <c:pt idx="684">
                  <c:v>53166</c:v>
                </c:pt>
                <c:pt idx="685">
                  <c:v>53181</c:v>
                </c:pt>
                <c:pt idx="686">
                  <c:v>53197</c:v>
                </c:pt>
                <c:pt idx="687">
                  <c:v>53165</c:v>
                </c:pt>
                <c:pt idx="688">
                  <c:v>53165</c:v>
                </c:pt>
                <c:pt idx="689">
                  <c:v>53160</c:v>
                </c:pt>
                <c:pt idx="690">
                  <c:v>53160</c:v>
                </c:pt>
                <c:pt idx="691">
                  <c:v>53175</c:v>
                </c:pt>
                <c:pt idx="692">
                  <c:v>53153</c:v>
                </c:pt>
                <c:pt idx="693">
                  <c:v>53162</c:v>
                </c:pt>
                <c:pt idx="694">
                  <c:v>53178</c:v>
                </c:pt>
                <c:pt idx="695">
                  <c:v>53152</c:v>
                </c:pt>
                <c:pt idx="696">
                  <c:v>53138</c:v>
                </c:pt>
                <c:pt idx="697">
                  <c:v>53150</c:v>
                </c:pt>
                <c:pt idx="698">
                  <c:v>53159</c:v>
                </c:pt>
                <c:pt idx="699">
                  <c:v>53149</c:v>
                </c:pt>
                <c:pt idx="700">
                  <c:v>53167</c:v>
                </c:pt>
                <c:pt idx="701">
                  <c:v>53162</c:v>
                </c:pt>
                <c:pt idx="702">
                  <c:v>53175</c:v>
                </c:pt>
                <c:pt idx="703">
                  <c:v>53167</c:v>
                </c:pt>
                <c:pt idx="704">
                  <c:v>53168</c:v>
                </c:pt>
                <c:pt idx="705">
                  <c:v>53147</c:v>
                </c:pt>
                <c:pt idx="706">
                  <c:v>53158</c:v>
                </c:pt>
                <c:pt idx="707">
                  <c:v>53165</c:v>
                </c:pt>
                <c:pt idx="708">
                  <c:v>53157</c:v>
                </c:pt>
                <c:pt idx="709">
                  <c:v>53176</c:v>
                </c:pt>
                <c:pt idx="710">
                  <c:v>53151</c:v>
                </c:pt>
                <c:pt idx="711">
                  <c:v>53148</c:v>
                </c:pt>
                <c:pt idx="712">
                  <c:v>53144</c:v>
                </c:pt>
                <c:pt idx="713">
                  <c:v>53161</c:v>
                </c:pt>
                <c:pt idx="714">
                  <c:v>53148</c:v>
                </c:pt>
                <c:pt idx="715">
                  <c:v>53144</c:v>
                </c:pt>
                <c:pt idx="716">
                  <c:v>53160</c:v>
                </c:pt>
                <c:pt idx="717">
                  <c:v>53146</c:v>
                </c:pt>
                <c:pt idx="718">
                  <c:v>53146</c:v>
                </c:pt>
                <c:pt idx="719">
                  <c:v>53154</c:v>
                </c:pt>
                <c:pt idx="720">
                  <c:v>53147</c:v>
                </c:pt>
                <c:pt idx="721">
                  <c:v>53140</c:v>
                </c:pt>
                <c:pt idx="722">
                  <c:v>53145</c:v>
                </c:pt>
                <c:pt idx="723">
                  <c:v>53141</c:v>
                </c:pt>
                <c:pt idx="724">
                  <c:v>53141</c:v>
                </c:pt>
                <c:pt idx="725">
                  <c:v>53141</c:v>
                </c:pt>
                <c:pt idx="726">
                  <c:v>53136</c:v>
                </c:pt>
                <c:pt idx="727">
                  <c:v>53140</c:v>
                </c:pt>
                <c:pt idx="728">
                  <c:v>53144</c:v>
                </c:pt>
                <c:pt idx="729">
                  <c:v>53133</c:v>
                </c:pt>
                <c:pt idx="730">
                  <c:v>53142</c:v>
                </c:pt>
                <c:pt idx="731">
                  <c:v>53158</c:v>
                </c:pt>
                <c:pt idx="732">
                  <c:v>53158</c:v>
                </c:pt>
                <c:pt idx="733">
                  <c:v>53138</c:v>
                </c:pt>
                <c:pt idx="734">
                  <c:v>53144</c:v>
                </c:pt>
                <c:pt idx="735">
                  <c:v>53137</c:v>
                </c:pt>
                <c:pt idx="736">
                  <c:v>53148</c:v>
                </c:pt>
                <c:pt idx="737">
                  <c:v>53136</c:v>
                </c:pt>
                <c:pt idx="738">
                  <c:v>53127</c:v>
                </c:pt>
                <c:pt idx="739">
                  <c:v>53116</c:v>
                </c:pt>
                <c:pt idx="740">
                  <c:v>53143</c:v>
                </c:pt>
                <c:pt idx="741">
                  <c:v>53150</c:v>
                </c:pt>
                <c:pt idx="742">
                  <c:v>53139</c:v>
                </c:pt>
                <c:pt idx="743">
                  <c:v>53140</c:v>
                </c:pt>
                <c:pt idx="744">
                  <c:v>53128</c:v>
                </c:pt>
                <c:pt idx="745">
                  <c:v>53128</c:v>
                </c:pt>
                <c:pt idx="746">
                  <c:v>53142</c:v>
                </c:pt>
                <c:pt idx="747">
                  <c:v>53127</c:v>
                </c:pt>
                <c:pt idx="748">
                  <c:v>53136</c:v>
                </c:pt>
                <c:pt idx="749">
                  <c:v>53137</c:v>
                </c:pt>
                <c:pt idx="750">
                  <c:v>53154</c:v>
                </c:pt>
                <c:pt idx="751">
                  <c:v>53155</c:v>
                </c:pt>
                <c:pt idx="752">
                  <c:v>53144</c:v>
                </c:pt>
                <c:pt idx="753">
                  <c:v>53155</c:v>
                </c:pt>
                <c:pt idx="754">
                  <c:v>53149</c:v>
                </c:pt>
                <c:pt idx="755">
                  <c:v>53136</c:v>
                </c:pt>
                <c:pt idx="756">
                  <c:v>53128</c:v>
                </c:pt>
                <c:pt idx="757">
                  <c:v>53147</c:v>
                </c:pt>
                <c:pt idx="758">
                  <c:v>53139</c:v>
                </c:pt>
                <c:pt idx="759">
                  <c:v>53147</c:v>
                </c:pt>
                <c:pt idx="760">
                  <c:v>53134</c:v>
                </c:pt>
                <c:pt idx="761">
                  <c:v>53120</c:v>
                </c:pt>
                <c:pt idx="762">
                  <c:v>53140</c:v>
                </c:pt>
                <c:pt idx="763">
                  <c:v>53156</c:v>
                </c:pt>
                <c:pt idx="764">
                  <c:v>53143</c:v>
                </c:pt>
                <c:pt idx="765">
                  <c:v>53110</c:v>
                </c:pt>
                <c:pt idx="766">
                  <c:v>53104</c:v>
                </c:pt>
                <c:pt idx="767">
                  <c:v>53124</c:v>
                </c:pt>
                <c:pt idx="768">
                  <c:v>53134</c:v>
                </c:pt>
                <c:pt idx="769">
                  <c:v>53138</c:v>
                </c:pt>
                <c:pt idx="770">
                  <c:v>53144</c:v>
                </c:pt>
                <c:pt idx="771">
                  <c:v>53133</c:v>
                </c:pt>
                <c:pt idx="772">
                  <c:v>53138</c:v>
                </c:pt>
                <c:pt idx="773">
                  <c:v>53136</c:v>
                </c:pt>
                <c:pt idx="774">
                  <c:v>53139</c:v>
                </c:pt>
                <c:pt idx="775">
                  <c:v>53140</c:v>
                </c:pt>
                <c:pt idx="776">
                  <c:v>53139</c:v>
                </c:pt>
                <c:pt idx="777">
                  <c:v>53130</c:v>
                </c:pt>
                <c:pt idx="778">
                  <c:v>53126</c:v>
                </c:pt>
                <c:pt idx="779">
                  <c:v>53138</c:v>
                </c:pt>
                <c:pt idx="780">
                  <c:v>53150</c:v>
                </c:pt>
                <c:pt idx="781">
                  <c:v>53153</c:v>
                </c:pt>
                <c:pt idx="782">
                  <c:v>53140</c:v>
                </c:pt>
                <c:pt idx="783">
                  <c:v>53117</c:v>
                </c:pt>
                <c:pt idx="784">
                  <c:v>53116</c:v>
                </c:pt>
                <c:pt idx="785">
                  <c:v>53120</c:v>
                </c:pt>
                <c:pt idx="786">
                  <c:v>53130</c:v>
                </c:pt>
                <c:pt idx="787">
                  <c:v>53140</c:v>
                </c:pt>
                <c:pt idx="788">
                  <c:v>53138</c:v>
                </c:pt>
                <c:pt idx="789">
                  <c:v>53138</c:v>
                </c:pt>
                <c:pt idx="790">
                  <c:v>53140</c:v>
                </c:pt>
                <c:pt idx="791">
                  <c:v>53134</c:v>
                </c:pt>
                <c:pt idx="792">
                  <c:v>53125</c:v>
                </c:pt>
                <c:pt idx="793">
                  <c:v>53135</c:v>
                </c:pt>
                <c:pt idx="794">
                  <c:v>53124</c:v>
                </c:pt>
                <c:pt idx="795">
                  <c:v>53113</c:v>
                </c:pt>
                <c:pt idx="796">
                  <c:v>53127</c:v>
                </c:pt>
                <c:pt idx="797">
                  <c:v>53135</c:v>
                </c:pt>
                <c:pt idx="798">
                  <c:v>53136</c:v>
                </c:pt>
                <c:pt idx="799">
                  <c:v>53130</c:v>
                </c:pt>
                <c:pt idx="800">
                  <c:v>53129</c:v>
                </c:pt>
                <c:pt idx="801">
                  <c:v>53122</c:v>
                </c:pt>
                <c:pt idx="802">
                  <c:v>53126</c:v>
                </c:pt>
                <c:pt idx="803">
                  <c:v>53113</c:v>
                </c:pt>
                <c:pt idx="804">
                  <c:v>53137</c:v>
                </c:pt>
                <c:pt idx="805">
                  <c:v>53111</c:v>
                </c:pt>
                <c:pt idx="806">
                  <c:v>53128</c:v>
                </c:pt>
                <c:pt idx="807">
                  <c:v>53119</c:v>
                </c:pt>
                <c:pt idx="808">
                  <c:v>53106</c:v>
                </c:pt>
                <c:pt idx="809">
                  <c:v>53117</c:v>
                </c:pt>
                <c:pt idx="810">
                  <c:v>53156</c:v>
                </c:pt>
                <c:pt idx="811">
                  <c:v>53132</c:v>
                </c:pt>
                <c:pt idx="812">
                  <c:v>53127</c:v>
                </c:pt>
                <c:pt idx="813">
                  <c:v>53128</c:v>
                </c:pt>
                <c:pt idx="814">
                  <c:v>53132</c:v>
                </c:pt>
                <c:pt idx="815">
                  <c:v>53155</c:v>
                </c:pt>
                <c:pt idx="816">
                  <c:v>53140</c:v>
                </c:pt>
                <c:pt idx="817">
                  <c:v>53147</c:v>
                </c:pt>
                <c:pt idx="818">
                  <c:v>53130</c:v>
                </c:pt>
                <c:pt idx="819">
                  <c:v>53116</c:v>
                </c:pt>
                <c:pt idx="820">
                  <c:v>53122</c:v>
                </c:pt>
                <c:pt idx="821">
                  <c:v>53129</c:v>
                </c:pt>
                <c:pt idx="822">
                  <c:v>53113</c:v>
                </c:pt>
                <c:pt idx="823">
                  <c:v>53123</c:v>
                </c:pt>
                <c:pt idx="824">
                  <c:v>53140</c:v>
                </c:pt>
                <c:pt idx="825">
                  <c:v>53133</c:v>
                </c:pt>
                <c:pt idx="826">
                  <c:v>53117</c:v>
                </c:pt>
                <c:pt idx="827">
                  <c:v>53128</c:v>
                </c:pt>
                <c:pt idx="828">
                  <c:v>53130</c:v>
                </c:pt>
                <c:pt idx="829">
                  <c:v>53125</c:v>
                </c:pt>
                <c:pt idx="830">
                  <c:v>53126</c:v>
                </c:pt>
                <c:pt idx="831">
                  <c:v>53129</c:v>
                </c:pt>
                <c:pt idx="832">
                  <c:v>53121</c:v>
                </c:pt>
                <c:pt idx="833">
                  <c:v>53119</c:v>
                </c:pt>
                <c:pt idx="834">
                  <c:v>53119</c:v>
                </c:pt>
                <c:pt idx="835">
                  <c:v>53118</c:v>
                </c:pt>
                <c:pt idx="836">
                  <c:v>53122</c:v>
                </c:pt>
                <c:pt idx="837">
                  <c:v>53141</c:v>
                </c:pt>
                <c:pt idx="838">
                  <c:v>53145</c:v>
                </c:pt>
                <c:pt idx="839">
                  <c:v>53141</c:v>
                </c:pt>
                <c:pt idx="840">
                  <c:v>53142</c:v>
                </c:pt>
                <c:pt idx="841">
                  <c:v>53131</c:v>
                </c:pt>
                <c:pt idx="842">
                  <c:v>53120</c:v>
                </c:pt>
                <c:pt idx="843">
                  <c:v>53113</c:v>
                </c:pt>
                <c:pt idx="844">
                  <c:v>53119</c:v>
                </c:pt>
                <c:pt idx="845">
                  <c:v>53132</c:v>
                </c:pt>
                <c:pt idx="846">
                  <c:v>53123</c:v>
                </c:pt>
                <c:pt idx="847">
                  <c:v>53129</c:v>
                </c:pt>
                <c:pt idx="848">
                  <c:v>53127</c:v>
                </c:pt>
                <c:pt idx="849">
                  <c:v>53120</c:v>
                </c:pt>
                <c:pt idx="850">
                  <c:v>53132</c:v>
                </c:pt>
                <c:pt idx="851">
                  <c:v>53120</c:v>
                </c:pt>
                <c:pt idx="852">
                  <c:v>53116</c:v>
                </c:pt>
                <c:pt idx="853">
                  <c:v>53131</c:v>
                </c:pt>
                <c:pt idx="854">
                  <c:v>53116</c:v>
                </c:pt>
                <c:pt idx="855">
                  <c:v>53117</c:v>
                </c:pt>
                <c:pt idx="856">
                  <c:v>53112</c:v>
                </c:pt>
                <c:pt idx="857">
                  <c:v>53120</c:v>
                </c:pt>
                <c:pt idx="858">
                  <c:v>53110</c:v>
                </c:pt>
                <c:pt idx="859">
                  <c:v>53112</c:v>
                </c:pt>
                <c:pt idx="860">
                  <c:v>53099</c:v>
                </c:pt>
                <c:pt idx="861">
                  <c:v>53133</c:v>
                </c:pt>
                <c:pt idx="862">
                  <c:v>53121</c:v>
                </c:pt>
                <c:pt idx="863">
                  <c:v>53146</c:v>
                </c:pt>
                <c:pt idx="864">
                  <c:v>53123</c:v>
                </c:pt>
                <c:pt idx="865">
                  <c:v>53136</c:v>
                </c:pt>
                <c:pt idx="866">
                  <c:v>53116</c:v>
                </c:pt>
                <c:pt idx="867">
                  <c:v>53116</c:v>
                </c:pt>
                <c:pt idx="868">
                  <c:v>53104</c:v>
                </c:pt>
                <c:pt idx="869">
                  <c:v>53138</c:v>
                </c:pt>
                <c:pt idx="870">
                  <c:v>53118</c:v>
                </c:pt>
                <c:pt idx="871">
                  <c:v>53115</c:v>
                </c:pt>
                <c:pt idx="872">
                  <c:v>53127</c:v>
                </c:pt>
                <c:pt idx="873">
                  <c:v>53120</c:v>
                </c:pt>
                <c:pt idx="874">
                  <c:v>53116</c:v>
                </c:pt>
                <c:pt idx="875">
                  <c:v>53130</c:v>
                </c:pt>
                <c:pt idx="876">
                  <c:v>53125</c:v>
                </c:pt>
                <c:pt idx="877">
                  <c:v>53112</c:v>
                </c:pt>
                <c:pt idx="878">
                  <c:v>53127</c:v>
                </c:pt>
                <c:pt idx="879">
                  <c:v>53130</c:v>
                </c:pt>
                <c:pt idx="880">
                  <c:v>53143</c:v>
                </c:pt>
                <c:pt idx="881">
                  <c:v>53133</c:v>
                </c:pt>
                <c:pt idx="882">
                  <c:v>53150</c:v>
                </c:pt>
                <c:pt idx="883">
                  <c:v>53145</c:v>
                </c:pt>
                <c:pt idx="884">
                  <c:v>53135</c:v>
                </c:pt>
                <c:pt idx="885">
                  <c:v>53133</c:v>
                </c:pt>
                <c:pt idx="886">
                  <c:v>53143</c:v>
                </c:pt>
                <c:pt idx="887">
                  <c:v>53146</c:v>
                </c:pt>
                <c:pt idx="888">
                  <c:v>53154</c:v>
                </c:pt>
                <c:pt idx="889">
                  <c:v>53176</c:v>
                </c:pt>
                <c:pt idx="890">
                  <c:v>53172</c:v>
                </c:pt>
                <c:pt idx="891">
                  <c:v>53161</c:v>
                </c:pt>
                <c:pt idx="892">
                  <c:v>53181</c:v>
                </c:pt>
                <c:pt idx="893">
                  <c:v>53205</c:v>
                </c:pt>
                <c:pt idx="894">
                  <c:v>53243</c:v>
                </c:pt>
                <c:pt idx="895">
                  <c:v>53260</c:v>
                </c:pt>
                <c:pt idx="896">
                  <c:v>53289</c:v>
                </c:pt>
                <c:pt idx="897">
                  <c:v>53336</c:v>
                </c:pt>
                <c:pt idx="898">
                  <c:v>53343</c:v>
                </c:pt>
                <c:pt idx="899">
                  <c:v>53324</c:v>
                </c:pt>
                <c:pt idx="900">
                  <c:v>53307</c:v>
                </c:pt>
                <c:pt idx="901">
                  <c:v>53317</c:v>
                </c:pt>
                <c:pt idx="902">
                  <c:v>53314</c:v>
                </c:pt>
                <c:pt idx="903">
                  <c:v>53315</c:v>
                </c:pt>
                <c:pt idx="904">
                  <c:v>53315</c:v>
                </c:pt>
                <c:pt idx="905">
                  <c:v>53299</c:v>
                </c:pt>
                <c:pt idx="906">
                  <c:v>53244</c:v>
                </c:pt>
                <c:pt idx="907">
                  <c:v>53217</c:v>
                </c:pt>
                <c:pt idx="908">
                  <c:v>53211</c:v>
                </c:pt>
                <c:pt idx="909">
                  <c:v>53228</c:v>
                </c:pt>
                <c:pt idx="910">
                  <c:v>53268</c:v>
                </c:pt>
                <c:pt idx="911">
                  <c:v>53231</c:v>
                </c:pt>
                <c:pt idx="912">
                  <c:v>53187</c:v>
                </c:pt>
                <c:pt idx="913">
                  <c:v>53198</c:v>
                </c:pt>
                <c:pt idx="914">
                  <c:v>53197</c:v>
                </c:pt>
                <c:pt idx="915">
                  <c:v>53156</c:v>
                </c:pt>
                <c:pt idx="916">
                  <c:v>53151</c:v>
                </c:pt>
                <c:pt idx="917">
                  <c:v>53136</c:v>
                </c:pt>
                <c:pt idx="918">
                  <c:v>53139</c:v>
                </c:pt>
                <c:pt idx="919">
                  <c:v>53131</c:v>
                </c:pt>
                <c:pt idx="920">
                  <c:v>53120</c:v>
                </c:pt>
                <c:pt idx="921">
                  <c:v>53150</c:v>
                </c:pt>
                <c:pt idx="922">
                  <c:v>53176</c:v>
                </c:pt>
                <c:pt idx="923">
                  <c:v>53188</c:v>
                </c:pt>
                <c:pt idx="924">
                  <c:v>53183</c:v>
                </c:pt>
                <c:pt idx="925">
                  <c:v>53221</c:v>
                </c:pt>
                <c:pt idx="926">
                  <c:v>53237</c:v>
                </c:pt>
                <c:pt idx="927">
                  <c:v>53252</c:v>
                </c:pt>
                <c:pt idx="928">
                  <c:v>53295</c:v>
                </c:pt>
                <c:pt idx="929">
                  <c:v>53281</c:v>
                </c:pt>
                <c:pt idx="930">
                  <c:v>53319</c:v>
                </c:pt>
                <c:pt idx="931">
                  <c:v>53366</c:v>
                </c:pt>
                <c:pt idx="932">
                  <c:v>53423</c:v>
                </c:pt>
                <c:pt idx="933">
                  <c:v>53491</c:v>
                </c:pt>
                <c:pt idx="934">
                  <c:v>53475</c:v>
                </c:pt>
                <c:pt idx="935">
                  <c:v>53620</c:v>
                </c:pt>
                <c:pt idx="936">
                  <c:v>53694</c:v>
                </c:pt>
                <c:pt idx="937">
                  <c:v>53785</c:v>
                </c:pt>
                <c:pt idx="938">
                  <c:v>53865</c:v>
                </c:pt>
                <c:pt idx="939">
                  <c:v>53926</c:v>
                </c:pt>
                <c:pt idx="940">
                  <c:v>53988</c:v>
                </c:pt>
                <c:pt idx="941">
                  <c:v>54154</c:v>
                </c:pt>
                <c:pt idx="942">
                  <c:v>54195</c:v>
                </c:pt>
                <c:pt idx="943">
                  <c:v>54321</c:v>
                </c:pt>
                <c:pt idx="944">
                  <c:v>54522</c:v>
                </c:pt>
                <c:pt idx="945">
                  <c:v>54742</c:v>
                </c:pt>
                <c:pt idx="946">
                  <c:v>54931</c:v>
                </c:pt>
                <c:pt idx="947">
                  <c:v>54867</c:v>
                </c:pt>
                <c:pt idx="948">
                  <c:v>54460</c:v>
                </c:pt>
                <c:pt idx="949">
                  <c:v>54078</c:v>
                </c:pt>
                <c:pt idx="950">
                  <c:v>53834</c:v>
                </c:pt>
                <c:pt idx="951">
                  <c:v>53578</c:v>
                </c:pt>
                <c:pt idx="952">
                  <c:v>53349</c:v>
                </c:pt>
                <c:pt idx="953">
                  <c:v>53222</c:v>
                </c:pt>
                <c:pt idx="954">
                  <c:v>53173</c:v>
                </c:pt>
                <c:pt idx="955">
                  <c:v>53163</c:v>
                </c:pt>
                <c:pt idx="956">
                  <c:v>53166</c:v>
                </c:pt>
                <c:pt idx="957">
                  <c:v>53165</c:v>
                </c:pt>
                <c:pt idx="958">
                  <c:v>53150</c:v>
                </c:pt>
                <c:pt idx="959">
                  <c:v>53146</c:v>
                </c:pt>
                <c:pt idx="960">
                  <c:v>53147</c:v>
                </c:pt>
                <c:pt idx="961">
                  <c:v>53153</c:v>
                </c:pt>
                <c:pt idx="962">
                  <c:v>53141</c:v>
                </c:pt>
                <c:pt idx="963">
                  <c:v>53130</c:v>
                </c:pt>
                <c:pt idx="964">
                  <c:v>53127</c:v>
                </c:pt>
                <c:pt idx="965">
                  <c:v>53152</c:v>
                </c:pt>
                <c:pt idx="966">
                  <c:v>53152</c:v>
                </c:pt>
                <c:pt idx="967">
                  <c:v>53140</c:v>
                </c:pt>
                <c:pt idx="968">
                  <c:v>53132</c:v>
                </c:pt>
                <c:pt idx="969">
                  <c:v>53130</c:v>
                </c:pt>
                <c:pt idx="970">
                  <c:v>53119</c:v>
                </c:pt>
                <c:pt idx="971">
                  <c:v>53101</c:v>
                </c:pt>
                <c:pt idx="972">
                  <c:v>53123</c:v>
                </c:pt>
                <c:pt idx="973">
                  <c:v>53130</c:v>
                </c:pt>
                <c:pt idx="974">
                  <c:v>53134</c:v>
                </c:pt>
                <c:pt idx="975">
                  <c:v>53127</c:v>
                </c:pt>
                <c:pt idx="976">
                  <c:v>53122</c:v>
                </c:pt>
                <c:pt idx="977">
                  <c:v>53130</c:v>
                </c:pt>
                <c:pt idx="978">
                  <c:v>53138</c:v>
                </c:pt>
                <c:pt idx="979">
                  <c:v>53138</c:v>
                </c:pt>
                <c:pt idx="980">
                  <c:v>53141</c:v>
                </c:pt>
                <c:pt idx="981">
                  <c:v>53140</c:v>
                </c:pt>
                <c:pt idx="982">
                  <c:v>53139</c:v>
                </c:pt>
                <c:pt idx="983">
                  <c:v>53112</c:v>
                </c:pt>
                <c:pt idx="984">
                  <c:v>53148</c:v>
                </c:pt>
                <c:pt idx="985">
                  <c:v>53113</c:v>
                </c:pt>
                <c:pt idx="986">
                  <c:v>53127</c:v>
                </c:pt>
                <c:pt idx="987">
                  <c:v>53132</c:v>
                </c:pt>
                <c:pt idx="988">
                  <c:v>53124</c:v>
                </c:pt>
                <c:pt idx="989">
                  <c:v>53117</c:v>
                </c:pt>
                <c:pt idx="990">
                  <c:v>53140</c:v>
                </c:pt>
                <c:pt idx="991">
                  <c:v>53126</c:v>
                </c:pt>
                <c:pt idx="992">
                  <c:v>53109</c:v>
                </c:pt>
                <c:pt idx="993">
                  <c:v>53118</c:v>
                </c:pt>
                <c:pt idx="994">
                  <c:v>53124</c:v>
                </c:pt>
                <c:pt idx="995">
                  <c:v>53130</c:v>
                </c:pt>
                <c:pt idx="996">
                  <c:v>53132</c:v>
                </c:pt>
                <c:pt idx="997">
                  <c:v>53130</c:v>
                </c:pt>
                <c:pt idx="998">
                  <c:v>53124</c:v>
                </c:pt>
                <c:pt idx="999">
                  <c:v>53125</c:v>
                </c:pt>
                <c:pt idx="1000">
                  <c:v>53136</c:v>
                </c:pt>
                <c:pt idx="1001">
                  <c:v>53134</c:v>
                </c:pt>
                <c:pt idx="1002">
                  <c:v>53123</c:v>
                </c:pt>
                <c:pt idx="1003">
                  <c:v>53122</c:v>
                </c:pt>
                <c:pt idx="1004">
                  <c:v>53110</c:v>
                </c:pt>
                <c:pt idx="1005">
                  <c:v>53107</c:v>
                </c:pt>
                <c:pt idx="1006">
                  <c:v>53117</c:v>
                </c:pt>
                <c:pt idx="1007">
                  <c:v>53109</c:v>
                </c:pt>
                <c:pt idx="1008">
                  <c:v>53107</c:v>
                </c:pt>
                <c:pt idx="1009">
                  <c:v>53121</c:v>
                </c:pt>
                <c:pt idx="1010">
                  <c:v>53125</c:v>
                </c:pt>
                <c:pt idx="1011">
                  <c:v>53123</c:v>
                </c:pt>
                <c:pt idx="1012">
                  <c:v>53133</c:v>
                </c:pt>
                <c:pt idx="1013">
                  <c:v>53123</c:v>
                </c:pt>
                <c:pt idx="1014">
                  <c:v>53118</c:v>
                </c:pt>
                <c:pt idx="1015">
                  <c:v>53127</c:v>
                </c:pt>
                <c:pt idx="1016">
                  <c:v>53112</c:v>
                </c:pt>
                <c:pt idx="1017">
                  <c:v>53115</c:v>
                </c:pt>
                <c:pt idx="1018">
                  <c:v>53126</c:v>
                </c:pt>
                <c:pt idx="1019">
                  <c:v>53126</c:v>
                </c:pt>
                <c:pt idx="1020">
                  <c:v>53127</c:v>
                </c:pt>
                <c:pt idx="1021">
                  <c:v>53140</c:v>
                </c:pt>
                <c:pt idx="1022">
                  <c:v>53128</c:v>
                </c:pt>
                <c:pt idx="1023">
                  <c:v>53127</c:v>
                </c:pt>
                <c:pt idx="1024">
                  <c:v>53124</c:v>
                </c:pt>
                <c:pt idx="1025">
                  <c:v>53107</c:v>
                </c:pt>
                <c:pt idx="1026">
                  <c:v>53108</c:v>
                </c:pt>
                <c:pt idx="1027">
                  <c:v>53105</c:v>
                </c:pt>
                <c:pt idx="1028">
                  <c:v>53098</c:v>
                </c:pt>
                <c:pt idx="1029">
                  <c:v>53116</c:v>
                </c:pt>
                <c:pt idx="1030">
                  <c:v>53118</c:v>
                </c:pt>
                <c:pt idx="1031">
                  <c:v>53121</c:v>
                </c:pt>
                <c:pt idx="1032">
                  <c:v>53119</c:v>
                </c:pt>
                <c:pt idx="1033">
                  <c:v>53109</c:v>
                </c:pt>
                <c:pt idx="1034">
                  <c:v>53098</c:v>
                </c:pt>
                <c:pt idx="1035">
                  <c:v>53137</c:v>
                </c:pt>
                <c:pt idx="1036">
                  <c:v>53119</c:v>
                </c:pt>
                <c:pt idx="1037">
                  <c:v>53111</c:v>
                </c:pt>
                <c:pt idx="1038">
                  <c:v>53094</c:v>
                </c:pt>
                <c:pt idx="1039">
                  <c:v>53101</c:v>
                </c:pt>
                <c:pt idx="1040">
                  <c:v>53119</c:v>
                </c:pt>
                <c:pt idx="1041">
                  <c:v>53132</c:v>
                </c:pt>
                <c:pt idx="1042">
                  <c:v>53103</c:v>
                </c:pt>
                <c:pt idx="1043">
                  <c:v>53113</c:v>
                </c:pt>
                <c:pt idx="1044">
                  <c:v>53139</c:v>
                </c:pt>
                <c:pt idx="1045">
                  <c:v>53112</c:v>
                </c:pt>
                <c:pt idx="1046">
                  <c:v>53111</c:v>
                </c:pt>
                <c:pt idx="1047">
                  <c:v>53122</c:v>
                </c:pt>
                <c:pt idx="1048">
                  <c:v>53126</c:v>
                </c:pt>
                <c:pt idx="1049">
                  <c:v>53112</c:v>
                </c:pt>
                <c:pt idx="1050">
                  <c:v>53123</c:v>
                </c:pt>
                <c:pt idx="1051">
                  <c:v>53102</c:v>
                </c:pt>
                <c:pt idx="1052">
                  <c:v>53119</c:v>
                </c:pt>
                <c:pt idx="1053">
                  <c:v>53132</c:v>
                </c:pt>
                <c:pt idx="1054">
                  <c:v>53136</c:v>
                </c:pt>
                <c:pt idx="1055">
                  <c:v>53127</c:v>
                </c:pt>
                <c:pt idx="1056">
                  <c:v>53123</c:v>
                </c:pt>
                <c:pt idx="1057">
                  <c:v>53126</c:v>
                </c:pt>
                <c:pt idx="1058">
                  <c:v>53122</c:v>
                </c:pt>
                <c:pt idx="1059">
                  <c:v>53111</c:v>
                </c:pt>
                <c:pt idx="1060">
                  <c:v>53116</c:v>
                </c:pt>
                <c:pt idx="1061">
                  <c:v>53120</c:v>
                </c:pt>
                <c:pt idx="1062">
                  <c:v>53120</c:v>
                </c:pt>
                <c:pt idx="1063">
                  <c:v>53123</c:v>
                </c:pt>
                <c:pt idx="1064">
                  <c:v>53129</c:v>
                </c:pt>
                <c:pt idx="1065">
                  <c:v>53117</c:v>
                </c:pt>
                <c:pt idx="1066">
                  <c:v>53109</c:v>
                </c:pt>
                <c:pt idx="1067">
                  <c:v>53113</c:v>
                </c:pt>
                <c:pt idx="1068">
                  <c:v>53113</c:v>
                </c:pt>
                <c:pt idx="1069">
                  <c:v>53111</c:v>
                </c:pt>
                <c:pt idx="1070">
                  <c:v>53110</c:v>
                </c:pt>
                <c:pt idx="1071">
                  <c:v>53110</c:v>
                </c:pt>
                <c:pt idx="1072">
                  <c:v>53108</c:v>
                </c:pt>
                <c:pt idx="1073">
                  <c:v>53120</c:v>
                </c:pt>
                <c:pt idx="1074">
                  <c:v>53123</c:v>
                </c:pt>
                <c:pt idx="1075">
                  <c:v>53120</c:v>
                </c:pt>
                <c:pt idx="1076">
                  <c:v>53125</c:v>
                </c:pt>
                <c:pt idx="1077">
                  <c:v>53107</c:v>
                </c:pt>
                <c:pt idx="1078">
                  <c:v>53125</c:v>
                </c:pt>
                <c:pt idx="1079">
                  <c:v>53129</c:v>
                </c:pt>
                <c:pt idx="1080">
                  <c:v>53118</c:v>
                </c:pt>
                <c:pt idx="1081">
                  <c:v>53123</c:v>
                </c:pt>
                <c:pt idx="1082">
                  <c:v>53123</c:v>
                </c:pt>
                <c:pt idx="1083">
                  <c:v>53127</c:v>
                </c:pt>
                <c:pt idx="1084">
                  <c:v>53126</c:v>
                </c:pt>
                <c:pt idx="1085">
                  <c:v>53119</c:v>
                </c:pt>
                <c:pt idx="1086">
                  <c:v>53121</c:v>
                </c:pt>
                <c:pt idx="1087">
                  <c:v>53119</c:v>
                </c:pt>
                <c:pt idx="1088">
                  <c:v>53115</c:v>
                </c:pt>
                <c:pt idx="1089">
                  <c:v>53117</c:v>
                </c:pt>
                <c:pt idx="1090">
                  <c:v>53112</c:v>
                </c:pt>
                <c:pt idx="1091">
                  <c:v>53124</c:v>
                </c:pt>
                <c:pt idx="1092">
                  <c:v>53130</c:v>
                </c:pt>
                <c:pt idx="1093">
                  <c:v>53122</c:v>
                </c:pt>
                <c:pt idx="1094">
                  <c:v>53105</c:v>
                </c:pt>
                <c:pt idx="1095">
                  <c:v>53112</c:v>
                </c:pt>
                <c:pt idx="1096">
                  <c:v>53104</c:v>
                </c:pt>
                <c:pt idx="1097">
                  <c:v>53107</c:v>
                </c:pt>
                <c:pt idx="1098">
                  <c:v>53119</c:v>
                </c:pt>
                <c:pt idx="1099">
                  <c:v>53121</c:v>
                </c:pt>
                <c:pt idx="1100">
                  <c:v>53139</c:v>
                </c:pt>
                <c:pt idx="1101">
                  <c:v>53100</c:v>
                </c:pt>
                <c:pt idx="1102">
                  <c:v>53117</c:v>
                </c:pt>
                <c:pt idx="1103">
                  <c:v>53102</c:v>
                </c:pt>
                <c:pt idx="1104">
                  <c:v>53128</c:v>
                </c:pt>
                <c:pt idx="1105">
                  <c:v>53113</c:v>
                </c:pt>
                <c:pt idx="1106">
                  <c:v>53119</c:v>
                </c:pt>
                <c:pt idx="1107">
                  <c:v>53128</c:v>
                </c:pt>
                <c:pt idx="1108">
                  <c:v>53119</c:v>
                </c:pt>
                <c:pt idx="1109">
                  <c:v>53119</c:v>
                </c:pt>
                <c:pt idx="1110">
                  <c:v>53112</c:v>
                </c:pt>
                <c:pt idx="1111">
                  <c:v>53115</c:v>
                </c:pt>
                <c:pt idx="1112">
                  <c:v>53135</c:v>
                </c:pt>
                <c:pt idx="1113">
                  <c:v>53131</c:v>
                </c:pt>
                <c:pt idx="1114">
                  <c:v>53115</c:v>
                </c:pt>
                <c:pt idx="1115">
                  <c:v>53119</c:v>
                </c:pt>
                <c:pt idx="1116">
                  <c:v>53115</c:v>
                </c:pt>
                <c:pt idx="1117">
                  <c:v>53112</c:v>
                </c:pt>
                <c:pt idx="1118">
                  <c:v>53125</c:v>
                </c:pt>
                <c:pt idx="1119">
                  <c:v>53128</c:v>
                </c:pt>
                <c:pt idx="1120">
                  <c:v>53118</c:v>
                </c:pt>
                <c:pt idx="1121">
                  <c:v>53120</c:v>
                </c:pt>
                <c:pt idx="1122">
                  <c:v>53109</c:v>
                </c:pt>
                <c:pt idx="1123">
                  <c:v>53112</c:v>
                </c:pt>
                <c:pt idx="1124">
                  <c:v>53113</c:v>
                </c:pt>
                <c:pt idx="1125">
                  <c:v>53120</c:v>
                </c:pt>
                <c:pt idx="1126">
                  <c:v>53121</c:v>
                </c:pt>
                <c:pt idx="1127">
                  <c:v>53111</c:v>
                </c:pt>
                <c:pt idx="1128">
                  <c:v>53115</c:v>
                </c:pt>
                <c:pt idx="1129">
                  <c:v>53133</c:v>
                </c:pt>
                <c:pt idx="1130">
                  <c:v>53130</c:v>
                </c:pt>
                <c:pt idx="1131">
                  <c:v>53140</c:v>
                </c:pt>
                <c:pt idx="1132">
                  <c:v>53149</c:v>
                </c:pt>
                <c:pt idx="1133">
                  <c:v>53135</c:v>
                </c:pt>
                <c:pt idx="1134">
                  <c:v>53148</c:v>
                </c:pt>
                <c:pt idx="1135">
                  <c:v>53152</c:v>
                </c:pt>
                <c:pt idx="1136">
                  <c:v>53148</c:v>
                </c:pt>
                <c:pt idx="1137">
                  <c:v>53143</c:v>
                </c:pt>
                <c:pt idx="1138">
                  <c:v>53107</c:v>
                </c:pt>
                <c:pt idx="1139">
                  <c:v>53121</c:v>
                </c:pt>
                <c:pt idx="1140">
                  <c:v>53127</c:v>
                </c:pt>
                <c:pt idx="1141">
                  <c:v>53123</c:v>
                </c:pt>
                <c:pt idx="1142">
                  <c:v>53129</c:v>
                </c:pt>
                <c:pt idx="1143">
                  <c:v>53122</c:v>
                </c:pt>
                <c:pt idx="1144">
                  <c:v>53111</c:v>
                </c:pt>
                <c:pt idx="1145">
                  <c:v>53097</c:v>
                </c:pt>
                <c:pt idx="1146">
                  <c:v>53121</c:v>
                </c:pt>
                <c:pt idx="1147">
                  <c:v>53112</c:v>
                </c:pt>
                <c:pt idx="1148">
                  <c:v>53127</c:v>
                </c:pt>
                <c:pt idx="1149">
                  <c:v>53131</c:v>
                </c:pt>
                <c:pt idx="1150">
                  <c:v>53104</c:v>
                </c:pt>
                <c:pt idx="1151">
                  <c:v>53111</c:v>
                </c:pt>
                <c:pt idx="1152">
                  <c:v>53103</c:v>
                </c:pt>
                <c:pt idx="1153">
                  <c:v>53110</c:v>
                </c:pt>
                <c:pt idx="1154">
                  <c:v>53109</c:v>
                </c:pt>
                <c:pt idx="1155">
                  <c:v>53127</c:v>
                </c:pt>
                <c:pt idx="1156">
                  <c:v>53123</c:v>
                </c:pt>
                <c:pt idx="1157">
                  <c:v>53139</c:v>
                </c:pt>
                <c:pt idx="1158">
                  <c:v>53129</c:v>
                </c:pt>
                <c:pt idx="1159">
                  <c:v>53131</c:v>
                </c:pt>
                <c:pt idx="1160">
                  <c:v>53128</c:v>
                </c:pt>
                <c:pt idx="1161">
                  <c:v>53111</c:v>
                </c:pt>
                <c:pt idx="1162">
                  <c:v>53116</c:v>
                </c:pt>
                <c:pt idx="1163">
                  <c:v>53112</c:v>
                </c:pt>
                <c:pt idx="1164">
                  <c:v>53131</c:v>
                </c:pt>
                <c:pt idx="1165">
                  <c:v>53129</c:v>
                </c:pt>
                <c:pt idx="1166">
                  <c:v>53136</c:v>
                </c:pt>
                <c:pt idx="1167">
                  <c:v>53124</c:v>
                </c:pt>
                <c:pt idx="1168">
                  <c:v>53124</c:v>
                </c:pt>
                <c:pt idx="1169">
                  <c:v>53137</c:v>
                </c:pt>
                <c:pt idx="1170">
                  <c:v>53136</c:v>
                </c:pt>
                <c:pt idx="1171">
                  <c:v>53131</c:v>
                </c:pt>
                <c:pt idx="1172">
                  <c:v>53132</c:v>
                </c:pt>
                <c:pt idx="1173">
                  <c:v>53133</c:v>
                </c:pt>
                <c:pt idx="1174">
                  <c:v>53125</c:v>
                </c:pt>
                <c:pt idx="1175">
                  <c:v>53141</c:v>
                </c:pt>
                <c:pt idx="1176">
                  <c:v>53124</c:v>
                </c:pt>
                <c:pt idx="1177">
                  <c:v>53121</c:v>
                </c:pt>
                <c:pt idx="1178">
                  <c:v>53134</c:v>
                </c:pt>
                <c:pt idx="1179">
                  <c:v>53132</c:v>
                </c:pt>
                <c:pt idx="1180">
                  <c:v>53134</c:v>
                </c:pt>
                <c:pt idx="1181">
                  <c:v>53139</c:v>
                </c:pt>
                <c:pt idx="1182">
                  <c:v>53154</c:v>
                </c:pt>
                <c:pt idx="1183">
                  <c:v>53143</c:v>
                </c:pt>
                <c:pt idx="1184">
                  <c:v>53132</c:v>
                </c:pt>
                <c:pt idx="1185">
                  <c:v>53136</c:v>
                </c:pt>
                <c:pt idx="1186">
                  <c:v>53140</c:v>
                </c:pt>
                <c:pt idx="1187">
                  <c:v>53141</c:v>
                </c:pt>
                <c:pt idx="1188">
                  <c:v>53153</c:v>
                </c:pt>
                <c:pt idx="1189">
                  <c:v>53150</c:v>
                </c:pt>
                <c:pt idx="1190">
                  <c:v>53139</c:v>
                </c:pt>
                <c:pt idx="1191">
                  <c:v>53140</c:v>
                </c:pt>
                <c:pt idx="1192">
                  <c:v>53144</c:v>
                </c:pt>
                <c:pt idx="1193">
                  <c:v>53135</c:v>
                </c:pt>
                <c:pt idx="1194">
                  <c:v>53148</c:v>
                </c:pt>
                <c:pt idx="1195">
                  <c:v>53153</c:v>
                </c:pt>
                <c:pt idx="1196">
                  <c:v>53150</c:v>
                </c:pt>
                <c:pt idx="1197">
                  <c:v>53146</c:v>
                </c:pt>
                <c:pt idx="1198">
                  <c:v>53147</c:v>
                </c:pt>
                <c:pt idx="1199">
                  <c:v>53132</c:v>
                </c:pt>
                <c:pt idx="1200">
                  <c:v>53136</c:v>
                </c:pt>
                <c:pt idx="1201">
                  <c:v>53139</c:v>
                </c:pt>
                <c:pt idx="1202">
                  <c:v>53145</c:v>
                </c:pt>
                <c:pt idx="1203">
                  <c:v>53156</c:v>
                </c:pt>
                <c:pt idx="1204">
                  <c:v>53156</c:v>
                </c:pt>
                <c:pt idx="1205">
                  <c:v>53159</c:v>
                </c:pt>
                <c:pt idx="1206">
                  <c:v>53161</c:v>
                </c:pt>
                <c:pt idx="1207">
                  <c:v>53176</c:v>
                </c:pt>
                <c:pt idx="1208">
                  <c:v>53159</c:v>
                </c:pt>
                <c:pt idx="1209">
                  <c:v>53163</c:v>
                </c:pt>
                <c:pt idx="1210">
                  <c:v>53170</c:v>
                </c:pt>
                <c:pt idx="1211">
                  <c:v>53187</c:v>
                </c:pt>
                <c:pt idx="1212">
                  <c:v>53202</c:v>
                </c:pt>
                <c:pt idx="1213">
                  <c:v>53199</c:v>
                </c:pt>
                <c:pt idx="1214">
                  <c:v>53212</c:v>
                </c:pt>
                <c:pt idx="1215">
                  <c:v>53187</c:v>
                </c:pt>
                <c:pt idx="1216">
                  <c:v>53200</c:v>
                </c:pt>
                <c:pt idx="1217">
                  <c:v>53208</c:v>
                </c:pt>
                <c:pt idx="1218">
                  <c:v>53239</c:v>
                </c:pt>
                <c:pt idx="1219">
                  <c:v>53274</c:v>
                </c:pt>
                <c:pt idx="1220">
                  <c:v>53288</c:v>
                </c:pt>
                <c:pt idx="1221">
                  <c:v>53373</c:v>
                </c:pt>
                <c:pt idx="1222">
                  <c:v>53440</c:v>
                </c:pt>
                <c:pt idx="1223">
                  <c:v>53504</c:v>
                </c:pt>
                <c:pt idx="1224">
                  <c:v>53574</c:v>
                </c:pt>
                <c:pt idx="1225">
                  <c:v>53607</c:v>
                </c:pt>
                <c:pt idx="1226">
                  <c:v>53718</c:v>
                </c:pt>
                <c:pt idx="1227">
                  <c:v>53905</c:v>
                </c:pt>
                <c:pt idx="1228">
                  <c:v>54057</c:v>
                </c:pt>
                <c:pt idx="1229">
                  <c:v>54251</c:v>
                </c:pt>
                <c:pt idx="1230">
                  <c:v>54465</c:v>
                </c:pt>
                <c:pt idx="1231">
                  <c:v>54736</c:v>
                </c:pt>
                <c:pt idx="1232">
                  <c:v>54886</c:v>
                </c:pt>
                <c:pt idx="1233">
                  <c:v>54938</c:v>
                </c:pt>
                <c:pt idx="1234">
                  <c:v>54956</c:v>
                </c:pt>
                <c:pt idx="1235">
                  <c:v>55082</c:v>
                </c:pt>
                <c:pt idx="1236">
                  <c:v>55260</c:v>
                </c:pt>
                <c:pt idx="1237">
                  <c:v>55402</c:v>
                </c:pt>
                <c:pt idx="1238">
                  <c:v>55610</c:v>
                </c:pt>
                <c:pt idx="1239">
                  <c:v>55658</c:v>
                </c:pt>
                <c:pt idx="1240">
                  <c:v>55153</c:v>
                </c:pt>
                <c:pt idx="1241">
                  <c:v>54560</c:v>
                </c:pt>
                <c:pt idx="1242">
                  <c:v>54320</c:v>
                </c:pt>
                <c:pt idx="1243">
                  <c:v>54179</c:v>
                </c:pt>
                <c:pt idx="1244">
                  <c:v>53854</c:v>
                </c:pt>
                <c:pt idx="1245">
                  <c:v>53531</c:v>
                </c:pt>
                <c:pt idx="1246">
                  <c:v>53356</c:v>
                </c:pt>
                <c:pt idx="1247">
                  <c:v>53277</c:v>
                </c:pt>
                <c:pt idx="1248">
                  <c:v>53264</c:v>
                </c:pt>
                <c:pt idx="1249">
                  <c:v>53266</c:v>
                </c:pt>
                <c:pt idx="1250">
                  <c:v>53260</c:v>
                </c:pt>
                <c:pt idx="1251">
                  <c:v>53246</c:v>
                </c:pt>
                <c:pt idx="1252">
                  <c:v>53213</c:v>
                </c:pt>
                <c:pt idx="1253">
                  <c:v>53182</c:v>
                </c:pt>
                <c:pt idx="1254">
                  <c:v>53210</c:v>
                </c:pt>
                <c:pt idx="1255">
                  <c:v>53223</c:v>
                </c:pt>
                <c:pt idx="1256">
                  <c:v>53218</c:v>
                </c:pt>
                <c:pt idx="1257">
                  <c:v>53223</c:v>
                </c:pt>
                <c:pt idx="1258">
                  <c:v>53230</c:v>
                </c:pt>
                <c:pt idx="1259">
                  <c:v>53225</c:v>
                </c:pt>
                <c:pt idx="1260">
                  <c:v>53213</c:v>
                </c:pt>
                <c:pt idx="1261">
                  <c:v>53192</c:v>
                </c:pt>
                <c:pt idx="1262">
                  <c:v>53209</c:v>
                </c:pt>
                <c:pt idx="1263">
                  <c:v>53205</c:v>
                </c:pt>
                <c:pt idx="1264">
                  <c:v>53224</c:v>
                </c:pt>
                <c:pt idx="1265">
                  <c:v>53217</c:v>
                </c:pt>
                <c:pt idx="1266">
                  <c:v>53219</c:v>
                </c:pt>
                <c:pt idx="1267">
                  <c:v>53219</c:v>
                </c:pt>
                <c:pt idx="1268">
                  <c:v>53206</c:v>
                </c:pt>
                <c:pt idx="1269">
                  <c:v>53248</c:v>
                </c:pt>
                <c:pt idx="1270">
                  <c:v>53268</c:v>
                </c:pt>
                <c:pt idx="1271">
                  <c:v>53305</c:v>
                </c:pt>
                <c:pt idx="1272">
                  <c:v>53294</c:v>
                </c:pt>
                <c:pt idx="1273">
                  <c:v>53322</c:v>
                </c:pt>
                <c:pt idx="1274">
                  <c:v>53355</c:v>
                </c:pt>
                <c:pt idx="1275">
                  <c:v>53411</c:v>
                </c:pt>
                <c:pt idx="1276">
                  <c:v>53471</c:v>
                </c:pt>
                <c:pt idx="1277">
                  <c:v>53484</c:v>
                </c:pt>
                <c:pt idx="1278">
                  <c:v>53603</c:v>
                </c:pt>
                <c:pt idx="1279">
                  <c:v>53656</c:v>
                </c:pt>
                <c:pt idx="1280">
                  <c:v>53730</c:v>
                </c:pt>
                <c:pt idx="1281">
                  <c:v>53830</c:v>
                </c:pt>
                <c:pt idx="1282">
                  <c:v>53965</c:v>
                </c:pt>
                <c:pt idx="1283">
                  <c:v>54195</c:v>
                </c:pt>
                <c:pt idx="1284">
                  <c:v>54564</c:v>
                </c:pt>
                <c:pt idx="1285">
                  <c:v>55151</c:v>
                </c:pt>
                <c:pt idx="1286">
                  <c:v>56187</c:v>
                </c:pt>
                <c:pt idx="1287">
                  <c:v>57496</c:v>
                </c:pt>
                <c:pt idx="1288">
                  <c:v>59076</c:v>
                </c:pt>
                <c:pt idx="1289">
                  <c:v>61001</c:v>
                </c:pt>
                <c:pt idx="1290">
                  <c:v>63238</c:v>
                </c:pt>
                <c:pt idx="1291">
                  <c:v>64474</c:v>
                </c:pt>
                <c:pt idx="1292">
                  <c:v>64637</c:v>
                </c:pt>
                <c:pt idx="1293">
                  <c:v>63074</c:v>
                </c:pt>
                <c:pt idx="1294">
                  <c:v>60297</c:v>
                </c:pt>
                <c:pt idx="1295">
                  <c:v>58517</c:v>
                </c:pt>
                <c:pt idx="1296">
                  <c:v>57703</c:v>
                </c:pt>
                <c:pt idx="1297">
                  <c:v>56565</c:v>
                </c:pt>
                <c:pt idx="1298">
                  <c:v>54948</c:v>
                </c:pt>
                <c:pt idx="1299">
                  <c:v>53868</c:v>
                </c:pt>
                <c:pt idx="1300">
                  <c:v>53529</c:v>
                </c:pt>
                <c:pt idx="1301">
                  <c:v>53439</c:v>
                </c:pt>
                <c:pt idx="1302">
                  <c:v>53384</c:v>
                </c:pt>
                <c:pt idx="1303">
                  <c:v>53350</c:v>
                </c:pt>
                <c:pt idx="1304">
                  <c:v>53338</c:v>
                </c:pt>
                <c:pt idx="1305">
                  <c:v>53310</c:v>
                </c:pt>
                <c:pt idx="1306">
                  <c:v>53288</c:v>
                </c:pt>
                <c:pt idx="1307">
                  <c:v>53272</c:v>
                </c:pt>
                <c:pt idx="1308">
                  <c:v>53258</c:v>
                </c:pt>
                <c:pt idx="1309">
                  <c:v>53255</c:v>
                </c:pt>
                <c:pt idx="1310">
                  <c:v>53235</c:v>
                </c:pt>
                <c:pt idx="1311">
                  <c:v>53202</c:v>
                </c:pt>
                <c:pt idx="1312">
                  <c:v>53199</c:v>
                </c:pt>
                <c:pt idx="1313">
                  <c:v>53205</c:v>
                </c:pt>
                <c:pt idx="1314">
                  <c:v>53190</c:v>
                </c:pt>
                <c:pt idx="1315">
                  <c:v>53173</c:v>
                </c:pt>
                <c:pt idx="1316">
                  <c:v>53191</c:v>
                </c:pt>
                <c:pt idx="1317">
                  <c:v>53196</c:v>
                </c:pt>
                <c:pt idx="1318">
                  <c:v>53213</c:v>
                </c:pt>
                <c:pt idx="1319">
                  <c:v>53191</c:v>
                </c:pt>
                <c:pt idx="1320">
                  <c:v>53180</c:v>
                </c:pt>
                <c:pt idx="1321">
                  <c:v>53178</c:v>
                </c:pt>
                <c:pt idx="1322">
                  <c:v>53193</c:v>
                </c:pt>
                <c:pt idx="1323">
                  <c:v>53180</c:v>
                </c:pt>
                <c:pt idx="1324">
                  <c:v>53196</c:v>
                </c:pt>
                <c:pt idx="1325">
                  <c:v>53182</c:v>
                </c:pt>
                <c:pt idx="1326">
                  <c:v>53173</c:v>
                </c:pt>
                <c:pt idx="1327">
                  <c:v>53183</c:v>
                </c:pt>
                <c:pt idx="1328">
                  <c:v>53166</c:v>
                </c:pt>
                <c:pt idx="1329">
                  <c:v>53175</c:v>
                </c:pt>
                <c:pt idx="1330">
                  <c:v>53183</c:v>
                </c:pt>
                <c:pt idx="1331">
                  <c:v>53179</c:v>
                </c:pt>
                <c:pt idx="1332">
                  <c:v>53192</c:v>
                </c:pt>
                <c:pt idx="1333">
                  <c:v>53185</c:v>
                </c:pt>
                <c:pt idx="1334">
                  <c:v>53197</c:v>
                </c:pt>
                <c:pt idx="1335">
                  <c:v>53173</c:v>
                </c:pt>
                <c:pt idx="1336">
                  <c:v>53208</c:v>
                </c:pt>
                <c:pt idx="1337">
                  <c:v>53170</c:v>
                </c:pt>
                <c:pt idx="1338">
                  <c:v>53199</c:v>
                </c:pt>
                <c:pt idx="1339">
                  <c:v>53224</c:v>
                </c:pt>
                <c:pt idx="1340">
                  <c:v>53207</c:v>
                </c:pt>
                <c:pt idx="1341">
                  <c:v>53191</c:v>
                </c:pt>
                <c:pt idx="1342">
                  <c:v>53223</c:v>
                </c:pt>
                <c:pt idx="1343">
                  <c:v>53216</c:v>
                </c:pt>
                <c:pt idx="1344">
                  <c:v>53211</c:v>
                </c:pt>
                <c:pt idx="1345">
                  <c:v>53208</c:v>
                </c:pt>
                <c:pt idx="1346">
                  <c:v>53178</c:v>
                </c:pt>
                <c:pt idx="1347">
                  <c:v>53165</c:v>
                </c:pt>
                <c:pt idx="1348">
                  <c:v>53169</c:v>
                </c:pt>
                <c:pt idx="1349">
                  <c:v>53160</c:v>
                </c:pt>
                <c:pt idx="1350">
                  <c:v>53183</c:v>
                </c:pt>
                <c:pt idx="1351">
                  <c:v>53179</c:v>
                </c:pt>
                <c:pt idx="1352">
                  <c:v>53179</c:v>
                </c:pt>
                <c:pt idx="1353">
                  <c:v>53145</c:v>
                </c:pt>
                <c:pt idx="1354">
                  <c:v>53148</c:v>
                </c:pt>
                <c:pt idx="1355">
                  <c:v>53165</c:v>
                </c:pt>
                <c:pt idx="1356">
                  <c:v>53158</c:v>
                </c:pt>
                <c:pt idx="1357">
                  <c:v>53173</c:v>
                </c:pt>
                <c:pt idx="1358">
                  <c:v>53180</c:v>
                </c:pt>
                <c:pt idx="1359">
                  <c:v>53169</c:v>
                </c:pt>
                <c:pt idx="1360">
                  <c:v>53155</c:v>
                </c:pt>
                <c:pt idx="1361">
                  <c:v>53168</c:v>
                </c:pt>
                <c:pt idx="1362">
                  <c:v>53164</c:v>
                </c:pt>
                <c:pt idx="1363">
                  <c:v>53147</c:v>
                </c:pt>
                <c:pt idx="1364">
                  <c:v>53156</c:v>
                </c:pt>
                <c:pt idx="1365">
                  <c:v>53159</c:v>
                </c:pt>
                <c:pt idx="1366">
                  <c:v>53163</c:v>
                </c:pt>
                <c:pt idx="1367">
                  <c:v>53156</c:v>
                </c:pt>
                <c:pt idx="1368">
                  <c:v>53140</c:v>
                </c:pt>
                <c:pt idx="1369">
                  <c:v>53153</c:v>
                </c:pt>
                <c:pt idx="1370">
                  <c:v>53175</c:v>
                </c:pt>
                <c:pt idx="1371">
                  <c:v>53168</c:v>
                </c:pt>
                <c:pt idx="1372">
                  <c:v>53165</c:v>
                </c:pt>
                <c:pt idx="1373">
                  <c:v>53182</c:v>
                </c:pt>
                <c:pt idx="1374">
                  <c:v>53159</c:v>
                </c:pt>
                <c:pt idx="1375">
                  <c:v>53171</c:v>
                </c:pt>
                <c:pt idx="1376">
                  <c:v>53175</c:v>
                </c:pt>
                <c:pt idx="1377">
                  <c:v>53185</c:v>
                </c:pt>
                <c:pt idx="1378">
                  <c:v>53175</c:v>
                </c:pt>
                <c:pt idx="1379">
                  <c:v>53180</c:v>
                </c:pt>
                <c:pt idx="1380">
                  <c:v>53167</c:v>
                </c:pt>
                <c:pt idx="1381">
                  <c:v>53148</c:v>
                </c:pt>
                <c:pt idx="1382">
                  <c:v>53170</c:v>
                </c:pt>
                <c:pt idx="1383">
                  <c:v>53174</c:v>
                </c:pt>
                <c:pt idx="1384">
                  <c:v>53180</c:v>
                </c:pt>
                <c:pt idx="1385">
                  <c:v>53174</c:v>
                </c:pt>
                <c:pt idx="1386">
                  <c:v>53185</c:v>
                </c:pt>
                <c:pt idx="1387">
                  <c:v>53179</c:v>
                </c:pt>
                <c:pt idx="1388">
                  <c:v>53177</c:v>
                </c:pt>
                <c:pt idx="1389">
                  <c:v>53167</c:v>
                </c:pt>
                <c:pt idx="1390">
                  <c:v>53170</c:v>
                </c:pt>
                <c:pt idx="1391">
                  <c:v>53189</c:v>
                </c:pt>
                <c:pt idx="1392">
                  <c:v>53184</c:v>
                </c:pt>
                <c:pt idx="1393">
                  <c:v>53175</c:v>
                </c:pt>
                <c:pt idx="1394">
                  <c:v>53160</c:v>
                </c:pt>
                <c:pt idx="1395">
                  <c:v>53167</c:v>
                </c:pt>
                <c:pt idx="1396">
                  <c:v>53177</c:v>
                </c:pt>
                <c:pt idx="1397">
                  <c:v>53188</c:v>
                </c:pt>
                <c:pt idx="1398">
                  <c:v>53162</c:v>
                </c:pt>
                <c:pt idx="1399">
                  <c:v>53181</c:v>
                </c:pt>
                <c:pt idx="1400">
                  <c:v>53170</c:v>
                </c:pt>
                <c:pt idx="1401">
                  <c:v>53177</c:v>
                </c:pt>
                <c:pt idx="1402">
                  <c:v>53165</c:v>
                </c:pt>
                <c:pt idx="1403">
                  <c:v>53173</c:v>
                </c:pt>
                <c:pt idx="1404">
                  <c:v>53167</c:v>
                </c:pt>
                <c:pt idx="1405">
                  <c:v>53161</c:v>
                </c:pt>
                <c:pt idx="1406">
                  <c:v>53174</c:v>
                </c:pt>
                <c:pt idx="1407">
                  <c:v>53192</c:v>
                </c:pt>
                <c:pt idx="1408">
                  <c:v>53189</c:v>
                </c:pt>
                <c:pt idx="1409">
                  <c:v>53212</c:v>
                </c:pt>
                <c:pt idx="1410">
                  <c:v>53197</c:v>
                </c:pt>
                <c:pt idx="1411">
                  <c:v>53225</c:v>
                </c:pt>
                <c:pt idx="1412">
                  <c:v>53241</c:v>
                </c:pt>
                <c:pt idx="1413">
                  <c:v>53254</c:v>
                </c:pt>
                <c:pt idx="1414">
                  <c:v>53281</c:v>
                </c:pt>
                <c:pt idx="1415">
                  <c:v>53270</c:v>
                </c:pt>
                <c:pt idx="1416">
                  <c:v>53269</c:v>
                </c:pt>
                <c:pt idx="1417">
                  <c:v>53266</c:v>
                </c:pt>
                <c:pt idx="1418">
                  <c:v>53301</c:v>
                </c:pt>
                <c:pt idx="1419">
                  <c:v>53349</c:v>
                </c:pt>
                <c:pt idx="1420">
                  <c:v>53393</c:v>
                </c:pt>
                <c:pt idx="1421">
                  <c:v>53445</c:v>
                </c:pt>
                <c:pt idx="1422">
                  <c:v>53506</c:v>
                </c:pt>
                <c:pt idx="1423">
                  <c:v>53581</c:v>
                </c:pt>
                <c:pt idx="1424">
                  <c:v>53604</c:v>
                </c:pt>
                <c:pt idx="1425">
                  <c:v>53645</c:v>
                </c:pt>
              </c:numCache>
            </c:numRef>
          </c:yVal>
        </c:ser>
        <c:axId val="32200576"/>
        <c:axId val="33351552"/>
      </c:scatterChart>
      <c:valAx>
        <c:axId val="32200576"/>
        <c:scaling>
          <c:orientation val="minMax"/>
          <c:max val="35"/>
          <c:min val="0"/>
        </c:scaling>
        <c:axPos val="b"/>
        <c:numFmt formatCode="General" sourceLinked="1"/>
        <c:tickLblPos val="nextTo"/>
        <c:crossAx val="33351552"/>
        <c:crossesAt val="0"/>
        <c:crossBetween val="midCat"/>
        <c:majorUnit val="5"/>
      </c:valAx>
      <c:valAx>
        <c:axId val="33351552"/>
        <c:scaling>
          <c:orientation val="minMax"/>
        </c:scaling>
        <c:delete val="1"/>
        <c:axPos val="l"/>
        <c:numFmt formatCode="General" sourceLinked="1"/>
        <c:tickLblPos val="none"/>
        <c:crossAx val="32200576"/>
        <c:crosses val="autoZero"/>
        <c:crossBetween val="midCat"/>
      </c:valAx>
      <c:spPr>
        <a:ln>
          <a:solidFill>
            <a:schemeClr val="tx2"/>
          </a:solidFill>
        </a:ln>
      </c:spPr>
    </c:plotArea>
    <c:plotVisOnly val="1"/>
  </c:chart>
  <c:spPr>
    <a:noFill/>
    <a:ln w="12700">
      <a:no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23465606799150107"/>
          <c:y val="9.7488402185021E-2"/>
          <c:w val="0.5626582677165356"/>
          <c:h val="0.74495629222818505"/>
        </c:manualLayout>
      </c:layout>
      <c:scatterChart>
        <c:scatterStyle val="lineMarker"/>
        <c:ser>
          <c:idx val="0"/>
          <c:order val="0"/>
          <c:tx>
            <c:v>APIISA</c:v>
          </c:tx>
          <c:spPr>
            <a:ln w="28575">
              <a:noFill/>
            </a:ln>
          </c:spPr>
          <c:xVal>
            <c:numRef>
              <c:f>Sheet2!$B$2:$B$72</c:f>
              <c:numCache>
                <c:formatCode>General</c:formatCode>
                <c:ptCount val="71"/>
                <c:pt idx="0">
                  <c:v>445.44113199999788</c:v>
                </c:pt>
                <c:pt idx="1">
                  <c:v>476.23736599999899</c:v>
                </c:pt>
                <c:pt idx="2">
                  <c:v>505.12930299999999</c:v>
                </c:pt>
                <c:pt idx="3">
                  <c:v>531.09600799999998</c:v>
                </c:pt>
                <c:pt idx="4">
                  <c:v>566.71667500000001</c:v>
                </c:pt>
                <c:pt idx="5">
                  <c:v>622.67633100000353</c:v>
                </c:pt>
                <c:pt idx="6">
                  <c:v>691.56671099999949</c:v>
                </c:pt>
                <c:pt idx="7">
                  <c:v>1422.5253909999999</c:v>
                </c:pt>
                <c:pt idx="8">
                  <c:v>1526.4517820000001</c:v>
                </c:pt>
                <c:pt idx="9">
                  <c:v>1641.4708250000001</c:v>
                </c:pt>
                <c:pt idx="10">
                  <c:v>1807.231812</c:v>
                </c:pt>
                <c:pt idx="11">
                  <c:v>2189.6042479999987</c:v>
                </c:pt>
                <c:pt idx="12">
                  <c:v>2403.6420899999835</c:v>
                </c:pt>
                <c:pt idx="13">
                  <c:v>2842.1997070000002</c:v>
                </c:pt>
                <c:pt idx="14">
                  <c:v>3378.6721190000012</c:v>
                </c:pt>
                <c:pt idx="15">
                  <c:v>4210.2709959999975</c:v>
                </c:pt>
                <c:pt idx="16">
                  <c:v>5005.8203120000007</c:v>
                </c:pt>
                <c:pt idx="17">
                  <c:v>14425.736328000006</c:v>
                </c:pt>
                <c:pt idx="18">
                  <c:v>14358.35839799994</c:v>
                </c:pt>
                <c:pt idx="19">
                  <c:v>16719.486327999999</c:v>
                </c:pt>
                <c:pt idx="20">
                  <c:v>22578.398437</c:v>
                </c:pt>
                <c:pt idx="21">
                  <c:v>23699.148437</c:v>
                </c:pt>
                <c:pt idx="22">
                  <c:v>26788.285156000005</c:v>
                </c:pt>
                <c:pt idx="23">
                  <c:v>35936.136719000002</c:v>
                </c:pt>
                <c:pt idx="24">
                  <c:v>47590.441405999998</c:v>
                </c:pt>
                <c:pt idx="25">
                  <c:v>57396.769530999998</c:v>
                </c:pt>
                <c:pt idx="26">
                  <c:v>79424.78125</c:v>
                </c:pt>
                <c:pt idx="27">
                  <c:v>88477.304686999996</c:v>
                </c:pt>
                <c:pt idx="28">
                  <c:v>187094.78125</c:v>
                </c:pt>
                <c:pt idx="29">
                  <c:v>241911.390625</c:v>
                </c:pt>
                <c:pt idx="30">
                  <c:v>274435.25</c:v>
                </c:pt>
                <c:pt idx="31">
                  <c:v>359887.65624999994</c:v>
                </c:pt>
                <c:pt idx="32">
                  <c:v>523628.53125</c:v>
                </c:pt>
                <c:pt idx="33">
                  <c:v>564266.5</c:v>
                </c:pt>
                <c:pt idx="34">
                  <c:v>773199.25</c:v>
                </c:pt>
                <c:pt idx="35">
                  <c:v>1161349.125</c:v>
                </c:pt>
                <c:pt idx="36">
                  <c:v>1309664.875</c:v>
                </c:pt>
                <c:pt idx="37">
                  <c:v>1839634.625</c:v>
                </c:pt>
                <c:pt idx="38">
                  <c:v>3100735</c:v>
                </c:pt>
                <c:pt idx="39">
                  <c:v>3965858.5</c:v>
                </c:pt>
                <c:pt idx="40">
                  <c:v>5218251.5</c:v>
                </c:pt>
                <c:pt idx="41">
                  <c:v>6981131</c:v>
                </c:pt>
                <c:pt idx="42">
                  <c:v>9169795</c:v>
                </c:pt>
                <c:pt idx="43" formatCode="0.00E+00">
                  <c:v>12089860</c:v>
                </c:pt>
                <c:pt idx="44" formatCode="0.00E+00">
                  <c:v>16116190</c:v>
                </c:pt>
                <c:pt idx="45" formatCode="0.00E+00">
                  <c:v>20656720</c:v>
                </c:pt>
                <c:pt idx="46" formatCode="0.00E+00">
                  <c:v>26187210</c:v>
                </c:pt>
                <c:pt idx="47" formatCode="0.00E+00">
                  <c:v>32324840</c:v>
                </c:pt>
                <c:pt idx="48" formatCode="0.00E+00">
                  <c:v>38864260</c:v>
                </c:pt>
                <c:pt idx="49" formatCode="0.00E+00">
                  <c:v>45303590</c:v>
                </c:pt>
                <c:pt idx="50" formatCode="0.00E+00">
                  <c:v>51276420</c:v>
                </c:pt>
                <c:pt idx="51" formatCode="0.00E+00">
                  <c:v>56198380</c:v>
                </c:pt>
                <c:pt idx="52" formatCode="0.00E+00">
                  <c:v>60698740</c:v>
                </c:pt>
                <c:pt idx="53" formatCode="0.00E+00">
                  <c:v>63900520</c:v>
                </c:pt>
                <c:pt idx="54" formatCode="0.00E+00">
                  <c:v>66426830</c:v>
                </c:pt>
                <c:pt idx="55" formatCode="0.00E+00">
                  <c:v>68391410</c:v>
                </c:pt>
                <c:pt idx="56" formatCode="0.00E+00">
                  <c:v>70062540</c:v>
                </c:pt>
                <c:pt idx="57" formatCode="0.00E+00">
                  <c:v>70582090</c:v>
                </c:pt>
                <c:pt idx="58" formatCode="0.00E+00">
                  <c:v>71547000</c:v>
                </c:pt>
                <c:pt idx="59" formatCode="0.00E+00">
                  <c:v>73103790</c:v>
                </c:pt>
                <c:pt idx="60" formatCode="0.00E+00">
                  <c:v>73828440</c:v>
                </c:pt>
                <c:pt idx="61" formatCode="0.00E+00">
                  <c:v>74389450</c:v>
                </c:pt>
                <c:pt idx="62" formatCode="0.00E+00">
                  <c:v>76026890</c:v>
                </c:pt>
                <c:pt idx="63" formatCode="0.00E+00">
                  <c:v>76709460</c:v>
                </c:pt>
                <c:pt idx="64" formatCode="0.00E+00">
                  <c:v>78764600</c:v>
                </c:pt>
                <c:pt idx="65" formatCode="0.00E+00">
                  <c:v>78786410</c:v>
                </c:pt>
                <c:pt idx="66" formatCode="0.00E+00">
                  <c:v>80527570</c:v>
                </c:pt>
                <c:pt idx="67" formatCode="0.00E+00">
                  <c:v>82144670</c:v>
                </c:pt>
                <c:pt idx="68" formatCode="0.00E+00">
                  <c:v>82580400</c:v>
                </c:pt>
                <c:pt idx="69" formatCode="0.00E+00">
                  <c:v>83448110</c:v>
                </c:pt>
                <c:pt idx="70" formatCode="0.00E+00">
                  <c:v>85512680</c:v>
                </c:pt>
              </c:numCache>
            </c:numRef>
          </c:xVal>
          <c:yVal>
            <c:numRef>
              <c:f>Sheet2!$C$2:$C$72</c:f>
              <c:numCache>
                <c:formatCode>General</c:formatCode>
                <c:ptCount val="71"/>
                <c:pt idx="0">
                  <c:v>-2423.4323730000151</c:v>
                </c:pt>
                <c:pt idx="1">
                  <c:v>-2954.1586909999987</c:v>
                </c:pt>
                <c:pt idx="2">
                  <c:v>-3649.4965820000002</c:v>
                </c:pt>
                <c:pt idx="3">
                  <c:v>-4539.859375</c:v>
                </c:pt>
                <c:pt idx="4">
                  <c:v>-5652.341797</c:v>
                </c:pt>
                <c:pt idx="5">
                  <c:v>-7064.3686520000001</c:v>
                </c:pt>
                <c:pt idx="6">
                  <c:v>-8818.3896480000003</c:v>
                </c:pt>
                <c:pt idx="7">
                  <c:v>-10769.023437000014</c:v>
                </c:pt>
                <c:pt idx="8">
                  <c:v>-13468.748047000068</c:v>
                </c:pt>
                <c:pt idx="9">
                  <c:v>-16899.742187000025</c:v>
                </c:pt>
                <c:pt idx="10">
                  <c:v>-21114.822265999996</c:v>
                </c:pt>
                <c:pt idx="11">
                  <c:v>-26530.763672000001</c:v>
                </c:pt>
                <c:pt idx="12">
                  <c:v>-33060.695311999996</c:v>
                </c:pt>
                <c:pt idx="13">
                  <c:v>-41339.300780999998</c:v>
                </c:pt>
                <c:pt idx="14">
                  <c:v>-51694.312500000211</c:v>
                </c:pt>
                <c:pt idx="15">
                  <c:v>-64797.363280999998</c:v>
                </c:pt>
                <c:pt idx="16">
                  <c:v>-80366.367186999996</c:v>
                </c:pt>
                <c:pt idx="17">
                  <c:v>-99831.367186999996</c:v>
                </c:pt>
                <c:pt idx="18">
                  <c:v>-125774.46875</c:v>
                </c:pt>
                <c:pt idx="19">
                  <c:v>-156665.46875</c:v>
                </c:pt>
                <c:pt idx="20">
                  <c:v>-192743.84375</c:v>
                </c:pt>
                <c:pt idx="21">
                  <c:v>-243872.26562500017</c:v>
                </c:pt>
                <c:pt idx="22">
                  <c:v>-305982.8125</c:v>
                </c:pt>
                <c:pt idx="23">
                  <c:v>-378882.78125</c:v>
                </c:pt>
                <c:pt idx="24">
                  <c:v>-475984.59375</c:v>
                </c:pt>
                <c:pt idx="25">
                  <c:v>-588527.875</c:v>
                </c:pt>
                <c:pt idx="26">
                  <c:v>-716022.625</c:v>
                </c:pt>
                <c:pt idx="27">
                  <c:v>-887173.5</c:v>
                </c:pt>
                <c:pt idx="28">
                  <c:v>-1125553.625</c:v>
                </c:pt>
                <c:pt idx="29">
                  <c:v>-1413872.625</c:v>
                </c:pt>
                <c:pt idx="30">
                  <c:v>-1722588.875</c:v>
                </c:pt>
                <c:pt idx="31">
                  <c:v>-2185010</c:v>
                </c:pt>
                <c:pt idx="32">
                  <c:v>-2888883</c:v>
                </c:pt>
                <c:pt idx="33">
                  <c:v>-3261120</c:v>
                </c:pt>
                <c:pt idx="34">
                  <c:v>-4115381.25</c:v>
                </c:pt>
                <c:pt idx="35">
                  <c:v>-5386975.5</c:v>
                </c:pt>
                <c:pt idx="36">
                  <c:v>-6104484.5</c:v>
                </c:pt>
                <c:pt idx="37">
                  <c:v>-7629968.5</c:v>
                </c:pt>
                <c:pt idx="38">
                  <c:v>-9140831</c:v>
                </c:pt>
                <c:pt idx="39" formatCode="0.00E+00">
                  <c:v>-11002100</c:v>
                </c:pt>
                <c:pt idx="40" formatCode="0.00E+00">
                  <c:v>-13271660</c:v>
                </c:pt>
                <c:pt idx="41" formatCode="0.00E+00">
                  <c:v>-15881850</c:v>
                </c:pt>
                <c:pt idx="42" formatCode="0.00E+00">
                  <c:v>-18628660</c:v>
                </c:pt>
                <c:pt idx="43" formatCode="0.00E+00">
                  <c:v>-21477420</c:v>
                </c:pt>
                <c:pt idx="44" formatCode="0.00E+00">
                  <c:v>-24626490</c:v>
                </c:pt>
                <c:pt idx="45" formatCode="0.00E+00">
                  <c:v>-27204230</c:v>
                </c:pt>
                <c:pt idx="46" formatCode="0.00E+00">
                  <c:v>-29385020</c:v>
                </c:pt>
                <c:pt idx="47" formatCode="0.00E+00">
                  <c:v>-30726580</c:v>
                </c:pt>
                <c:pt idx="48" formatCode="0.00E+00">
                  <c:v>-30745210</c:v>
                </c:pt>
                <c:pt idx="49" formatCode="0.00E+00">
                  <c:v>-29992370</c:v>
                </c:pt>
                <c:pt idx="50" formatCode="0.00E+00">
                  <c:v>-28122510</c:v>
                </c:pt>
                <c:pt idx="51" formatCode="0.00E+00">
                  <c:v>-25680570</c:v>
                </c:pt>
                <c:pt idx="52" formatCode="0.00E+00">
                  <c:v>-22959780</c:v>
                </c:pt>
                <c:pt idx="53" formatCode="0.00E+00">
                  <c:v>-20198510</c:v>
                </c:pt>
                <c:pt idx="54" formatCode="0.00E+00">
                  <c:v>-18054180</c:v>
                </c:pt>
                <c:pt idx="55" formatCode="0.00E+00">
                  <c:v>-16249590</c:v>
                </c:pt>
                <c:pt idx="56" formatCode="0.00E+00">
                  <c:v>-15656420</c:v>
                </c:pt>
                <c:pt idx="57" formatCode="0.00E+00">
                  <c:v>-14513950</c:v>
                </c:pt>
                <c:pt idx="58" formatCode="0.00E+00">
                  <c:v>-14204280</c:v>
                </c:pt>
                <c:pt idx="59" formatCode="0.00E+00">
                  <c:v>-14033210</c:v>
                </c:pt>
                <c:pt idx="60" formatCode="0.00E+00">
                  <c:v>-14313540</c:v>
                </c:pt>
                <c:pt idx="61" formatCode="0.00E+00">
                  <c:v>-13167370</c:v>
                </c:pt>
                <c:pt idx="62" formatCode="0.00E+00">
                  <c:v>-12526070</c:v>
                </c:pt>
                <c:pt idx="63" formatCode="0.00E+00">
                  <c:v>-12492480</c:v>
                </c:pt>
                <c:pt idx="64">
                  <c:v>-9605574</c:v>
                </c:pt>
                <c:pt idx="65">
                  <c:v>-9979866</c:v>
                </c:pt>
                <c:pt idx="66">
                  <c:v>-9165043</c:v>
                </c:pt>
                <c:pt idx="67" formatCode="0.00E+00">
                  <c:v>-12013820</c:v>
                </c:pt>
                <c:pt idx="68" formatCode="0.00E+00">
                  <c:v>-11326220</c:v>
                </c:pt>
                <c:pt idx="69" formatCode="0.00E+00">
                  <c:v>-10818420</c:v>
                </c:pt>
                <c:pt idx="70" formatCode="0.00E+00">
                  <c:v>-11558580</c:v>
                </c:pt>
              </c:numCache>
            </c:numRef>
          </c:yVal>
        </c:ser>
        <c:ser>
          <c:idx val="1"/>
          <c:order val="1"/>
          <c:tx>
            <c:v>Li-APIISA</c:v>
          </c:tx>
          <c:spPr>
            <a:ln w="28575">
              <a:noFill/>
            </a:ln>
          </c:spPr>
          <c:xVal>
            <c:numRef>
              <c:f>[LiQ1.xlsx]Sheet1!$B$3:$B$65</c:f>
              <c:numCache>
                <c:formatCode>General</c:formatCode>
                <c:ptCount val="63"/>
                <c:pt idx="0">
                  <c:v>556.59118699999999</c:v>
                </c:pt>
                <c:pt idx="1">
                  <c:v>640.161743</c:v>
                </c:pt>
                <c:pt idx="2">
                  <c:v>493.49356099999869</c:v>
                </c:pt>
                <c:pt idx="3">
                  <c:v>392.17999300000002</c:v>
                </c:pt>
                <c:pt idx="4">
                  <c:v>163.71627799999999</c:v>
                </c:pt>
                <c:pt idx="5">
                  <c:v>-54.684460000000001</c:v>
                </c:pt>
                <c:pt idx="6">
                  <c:v>-372.84570300000001</c:v>
                </c:pt>
                <c:pt idx="7">
                  <c:v>-779.10949700000003</c:v>
                </c:pt>
                <c:pt idx="8">
                  <c:v>-1167.923706</c:v>
                </c:pt>
                <c:pt idx="9">
                  <c:v>-2388.3571780000184</c:v>
                </c:pt>
                <c:pt idx="10">
                  <c:v>-3545.241943</c:v>
                </c:pt>
                <c:pt idx="11">
                  <c:v>1276.5407709999999</c:v>
                </c:pt>
                <c:pt idx="12">
                  <c:v>1236.9107670000087</c:v>
                </c:pt>
                <c:pt idx="13">
                  <c:v>1944.1785890000001</c:v>
                </c:pt>
                <c:pt idx="14">
                  <c:v>1580.9074710000011</c:v>
                </c:pt>
                <c:pt idx="15">
                  <c:v>-87.122474999999326</c:v>
                </c:pt>
                <c:pt idx="16">
                  <c:v>-4375.064453</c:v>
                </c:pt>
                <c:pt idx="17">
                  <c:v>-11613.529296999999</c:v>
                </c:pt>
                <c:pt idx="18">
                  <c:v>-22246.958984000121</c:v>
                </c:pt>
                <c:pt idx="19">
                  <c:v>17436.898437</c:v>
                </c:pt>
                <c:pt idx="20">
                  <c:v>20892.365234000001</c:v>
                </c:pt>
                <c:pt idx="21">
                  <c:v>25035.087891000152</c:v>
                </c:pt>
                <c:pt idx="22">
                  <c:v>30161.123046999892</c:v>
                </c:pt>
                <c:pt idx="23">
                  <c:v>37927.011719000002</c:v>
                </c:pt>
                <c:pt idx="24">
                  <c:v>46494.417969000002</c:v>
                </c:pt>
                <c:pt idx="25">
                  <c:v>57744.738280999998</c:v>
                </c:pt>
                <c:pt idx="26">
                  <c:v>67154.648436999996</c:v>
                </c:pt>
                <c:pt idx="27">
                  <c:v>103509.367187</c:v>
                </c:pt>
                <c:pt idx="28">
                  <c:v>168862.9375</c:v>
                </c:pt>
                <c:pt idx="29">
                  <c:v>163566.84375</c:v>
                </c:pt>
                <c:pt idx="30">
                  <c:v>282571.65624999994</c:v>
                </c:pt>
                <c:pt idx="31">
                  <c:v>358033.53125</c:v>
                </c:pt>
                <c:pt idx="32">
                  <c:v>403139.0625</c:v>
                </c:pt>
                <c:pt idx="33">
                  <c:v>553058.18749999837</c:v>
                </c:pt>
                <c:pt idx="34">
                  <c:v>726032.5</c:v>
                </c:pt>
                <c:pt idx="35">
                  <c:v>994988.5</c:v>
                </c:pt>
                <c:pt idx="36">
                  <c:v>1208050.5</c:v>
                </c:pt>
                <c:pt idx="37">
                  <c:v>1642030</c:v>
                </c:pt>
                <c:pt idx="38">
                  <c:v>2311766.75</c:v>
                </c:pt>
                <c:pt idx="39">
                  <c:v>2955238.5</c:v>
                </c:pt>
                <c:pt idx="40">
                  <c:v>4001248.75</c:v>
                </c:pt>
                <c:pt idx="41">
                  <c:v>6075254</c:v>
                </c:pt>
                <c:pt idx="42">
                  <c:v>7897614.5</c:v>
                </c:pt>
                <c:pt idx="43">
                  <c:v>10622520</c:v>
                </c:pt>
                <c:pt idx="44">
                  <c:v>13882860</c:v>
                </c:pt>
                <c:pt idx="45">
                  <c:v>18276980</c:v>
                </c:pt>
                <c:pt idx="46">
                  <c:v>24052230</c:v>
                </c:pt>
                <c:pt idx="47">
                  <c:v>31677220</c:v>
                </c:pt>
                <c:pt idx="48">
                  <c:v>41050160</c:v>
                </c:pt>
                <c:pt idx="49">
                  <c:v>52536560</c:v>
                </c:pt>
                <c:pt idx="50">
                  <c:v>64971270</c:v>
                </c:pt>
                <c:pt idx="51">
                  <c:v>77540540</c:v>
                </c:pt>
                <c:pt idx="52">
                  <c:v>88496000</c:v>
                </c:pt>
                <c:pt idx="53">
                  <c:v>97589520</c:v>
                </c:pt>
                <c:pt idx="54">
                  <c:v>103428800</c:v>
                </c:pt>
                <c:pt idx="55">
                  <c:v>107066500</c:v>
                </c:pt>
                <c:pt idx="56">
                  <c:v>109786200</c:v>
                </c:pt>
                <c:pt idx="57">
                  <c:v>110902600</c:v>
                </c:pt>
                <c:pt idx="58">
                  <c:v>110366300</c:v>
                </c:pt>
                <c:pt idx="59">
                  <c:v>108713800</c:v>
                </c:pt>
                <c:pt idx="60">
                  <c:v>107926900</c:v>
                </c:pt>
                <c:pt idx="61">
                  <c:v>106639800</c:v>
                </c:pt>
                <c:pt idx="62">
                  <c:v>104550900</c:v>
                </c:pt>
              </c:numCache>
            </c:numRef>
          </c:xVal>
          <c:yVal>
            <c:numRef>
              <c:f>[LiQ1.xlsx]Sheet1!$C$3:$C$65</c:f>
              <c:numCache>
                <c:formatCode>General</c:formatCode>
                <c:ptCount val="63"/>
                <c:pt idx="0">
                  <c:v>-2038.1080319999999</c:v>
                </c:pt>
                <c:pt idx="1">
                  <c:v>-2385.7783199999999</c:v>
                </c:pt>
                <c:pt idx="2">
                  <c:v>-2914.695312000023</c:v>
                </c:pt>
                <c:pt idx="3">
                  <c:v>-3653.6694339999999</c:v>
                </c:pt>
                <c:pt idx="4">
                  <c:v>-4551.5415040000034</c:v>
                </c:pt>
                <c:pt idx="5">
                  <c:v>-5738.2128910000301</c:v>
                </c:pt>
                <c:pt idx="6">
                  <c:v>-7145.5688479999999</c:v>
                </c:pt>
                <c:pt idx="7">
                  <c:v>-8846.1357420000149</c:v>
                </c:pt>
                <c:pt idx="8">
                  <c:v>-10629.779296999999</c:v>
                </c:pt>
                <c:pt idx="9">
                  <c:v>-12432.686522999997</c:v>
                </c:pt>
                <c:pt idx="10">
                  <c:v>-14394.380859000001</c:v>
                </c:pt>
                <c:pt idx="11">
                  <c:v>-20495.658202999992</c:v>
                </c:pt>
                <c:pt idx="12">
                  <c:v>-24996.175781000005</c:v>
                </c:pt>
                <c:pt idx="13">
                  <c:v>-30698.144531000002</c:v>
                </c:pt>
                <c:pt idx="14">
                  <c:v>-36865.136719000002</c:v>
                </c:pt>
                <c:pt idx="15">
                  <c:v>-43221.683594000002</c:v>
                </c:pt>
                <c:pt idx="16">
                  <c:v>-50217.972656000013</c:v>
                </c:pt>
                <c:pt idx="17">
                  <c:v>-56395.324219000213</c:v>
                </c:pt>
                <c:pt idx="18">
                  <c:v>-62011.824219000213</c:v>
                </c:pt>
                <c:pt idx="19">
                  <c:v>-163033.54687500017</c:v>
                </c:pt>
                <c:pt idx="20">
                  <c:v>-203803.46875</c:v>
                </c:pt>
                <c:pt idx="21">
                  <c:v>-254230.53125</c:v>
                </c:pt>
                <c:pt idx="22">
                  <c:v>-316208.21874999994</c:v>
                </c:pt>
                <c:pt idx="23">
                  <c:v>-394475.93750000122</c:v>
                </c:pt>
                <c:pt idx="24">
                  <c:v>-489188.40625</c:v>
                </c:pt>
                <c:pt idx="25">
                  <c:v>-607222.75</c:v>
                </c:pt>
                <c:pt idx="26">
                  <c:v>-736532.4375</c:v>
                </c:pt>
                <c:pt idx="27">
                  <c:v>-957944.0625</c:v>
                </c:pt>
                <c:pt idx="28">
                  <c:v>-1181526.125</c:v>
                </c:pt>
                <c:pt idx="29">
                  <c:v>-1484991.125</c:v>
                </c:pt>
                <c:pt idx="30">
                  <c:v>-1810913</c:v>
                </c:pt>
                <c:pt idx="31">
                  <c:v>-2272419</c:v>
                </c:pt>
                <c:pt idx="32">
                  <c:v>-2905923.5</c:v>
                </c:pt>
                <c:pt idx="33">
                  <c:v>-3432957.75</c:v>
                </c:pt>
                <c:pt idx="34">
                  <c:v>-4289050</c:v>
                </c:pt>
                <c:pt idx="35">
                  <c:v>-5438444</c:v>
                </c:pt>
                <c:pt idx="36">
                  <c:v>-6445649.5</c:v>
                </c:pt>
                <c:pt idx="37">
                  <c:v>-8003179.5</c:v>
                </c:pt>
                <c:pt idx="38">
                  <c:v>-10102160</c:v>
                </c:pt>
                <c:pt idx="39">
                  <c:v>-11962820</c:v>
                </c:pt>
                <c:pt idx="40">
                  <c:v>-14682440</c:v>
                </c:pt>
                <c:pt idx="41">
                  <c:v>-17437880</c:v>
                </c:pt>
                <c:pt idx="42">
                  <c:v>-20933070</c:v>
                </c:pt>
                <c:pt idx="43">
                  <c:v>-25036960</c:v>
                </c:pt>
                <c:pt idx="44">
                  <c:v>-29574270</c:v>
                </c:pt>
                <c:pt idx="45">
                  <c:v>-34460030</c:v>
                </c:pt>
                <c:pt idx="46">
                  <c:v>-39782460</c:v>
                </c:pt>
                <c:pt idx="47">
                  <c:v>-45031060</c:v>
                </c:pt>
                <c:pt idx="48">
                  <c:v>-49409880</c:v>
                </c:pt>
                <c:pt idx="49">
                  <c:v>-52154150</c:v>
                </c:pt>
                <c:pt idx="50">
                  <c:v>-52669580</c:v>
                </c:pt>
                <c:pt idx="51">
                  <c:v>-50006360</c:v>
                </c:pt>
                <c:pt idx="52">
                  <c:v>-44696580</c:v>
                </c:pt>
                <c:pt idx="53">
                  <c:v>-38218570</c:v>
                </c:pt>
                <c:pt idx="54">
                  <c:v>-30584550</c:v>
                </c:pt>
                <c:pt idx="55">
                  <c:v>-23931830</c:v>
                </c:pt>
                <c:pt idx="56">
                  <c:v>-18377080</c:v>
                </c:pt>
                <c:pt idx="57">
                  <c:v>-15341070</c:v>
                </c:pt>
                <c:pt idx="58">
                  <c:v>-10596490</c:v>
                </c:pt>
                <c:pt idx="59">
                  <c:v>-8735397</c:v>
                </c:pt>
                <c:pt idx="60">
                  <c:v>-5263996</c:v>
                </c:pt>
                <c:pt idx="61">
                  <c:v>-4220739.5</c:v>
                </c:pt>
                <c:pt idx="62">
                  <c:v>-3315079.75</c:v>
                </c:pt>
              </c:numCache>
            </c:numRef>
          </c:yVal>
        </c:ser>
        <c:ser>
          <c:idx val="2"/>
          <c:order val="2"/>
          <c:tx>
            <c:v>Co(APIISA)</c:v>
          </c:tx>
          <c:spPr>
            <a:ln w="28575">
              <a:noFill/>
            </a:ln>
          </c:spPr>
          <c:xVal>
            <c:numRef>
              <c:f>[COQ1.xlsx]Sheet3!$B$2:$B$67</c:f>
              <c:numCache>
                <c:formatCode>General</c:formatCode>
                <c:ptCount val="66"/>
                <c:pt idx="0">
                  <c:v>438.45443699999993</c:v>
                </c:pt>
                <c:pt idx="1">
                  <c:v>416.08050499999899</c:v>
                </c:pt>
                <c:pt idx="2">
                  <c:v>496.661652</c:v>
                </c:pt>
                <c:pt idx="3">
                  <c:v>515.57086200000003</c:v>
                </c:pt>
                <c:pt idx="4">
                  <c:v>574.00427200000001</c:v>
                </c:pt>
                <c:pt idx="5">
                  <c:v>579.52581799999996</c:v>
                </c:pt>
                <c:pt idx="6">
                  <c:v>633.60888700000055</c:v>
                </c:pt>
                <c:pt idx="7">
                  <c:v>1414.8143309999891</c:v>
                </c:pt>
                <c:pt idx="8">
                  <c:v>1494.6519779999999</c:v>
                </c:pt>
                <c:pt idx="9">
                  <c:v>1628.4433590000001</c:v>
                </c:pt>
                <c:pt idx="10">
                  <c:v>1858.334717</c:v>
                </c:pt>
                <c:pt idx="11">
                  <c:v>1802.109741</c:v>
                </c:pt>
                <c:pt idx="12">
                  <c:v>2551.9580080000001</c:v>
                </c:pt>
                <c:pt idx="13">
                  <c:v>2956.1762699999849</c:v>
                </c:pt>
                <c:pt idx="14">
                  <c:v>3444.6003420000002</c:v>
                </c:pt>
                <c:pt idx="15">
                  <c:v>4054.6599120000151</c:v>
                </c:pt>
                <c:pt idx="16">
                  <c:v>5788.9741210000002</c:v>
                </c:pt>
                <c:pt idx="17">
                  <c:v>12539.64941400001</c:v>
                </c:pt>
                <c:pt idx="18">
                  <c:v>14246.970703000001</c:v>
                </c:pt>
                <c:pt idx="19">
                  <c:v>16416.822265999996</c:v>
                </c:pt>
                <c:pt idx="20">
                  <c:v>19454.783202999999</c:v>
                </c:pt>
                <c:pt idx="21">
                  <c:v>23364.835936999854</c:v>
                </c:pt>
                <c:pt idx="22">
                  <c:v>30708.806640999996</c:v>
                </c:pt>
                <c:pt idx="23">
                  <c:v>35597.914062000003</c:v>
                </c:pt>
                <c:pt idx="24">
                  <c:v>44395.167968999995</c:v>
                </c:pt>
                <c:pt idx="25">
                  <c:v>56660.621093999995</c:v>
                </c:pt>
                <c:pt idx="26">
                  <c:v>163093.14062500017</c:v>
                </c:pt>
                <c:pt idx="27">
                  <c:v>114804.62500000042</c:v>
                </c:pt>
                <c:pt idx="28">
                  <c:v>185132.84375</c:v>
                </c:pt>
                <c:pt idx="29">
                  <c:v>199547.390625</c:v>
                </c:pt>
                <c:pt idx="30">
                  <c:v>276947.125</c:v>
                </c:pt>
                <c:pt idx="31">
                  <c:v>367175.59375</c:v>
                </c:pt>
                <c:pt idx="32">
                  <c:v>534920.18749999837</c:v>
                </c:pt>
                <c:pt idx="33">
                  <c:v>588626.75</c:v>
                </c:pt>
                <c:pt idx="34">
                  <c:v>815776.875</c:v>
                </c:pt>
                <c:pt idx="35">
                  <c:v>1235719.125</c:v>
                </c:pt>
                <c:pt idx="36">
                  <c:v>1416500.125</c:v>
                </c:pt>
                <c:pt idx="37">
                  <c:v>2012771.125</c:v>
                </c:pt>
                <c:pt idx="38">
                  <c:v>3326346.75</c:v>
                </c:pt>
                <c:pt idx="39">
                  <c:v>4274745.5</c:v>
                </c:pt>
                <c:pt idx="40">
                  <c:v>5626944.5</c:v>
                </c:pt>
                <c:pt idx="41">
                  <c:v>7495843.5</c:v>
                </c:pt>
                <c:pt idx="42">
                  <c:v>9768107</c:v>
                </c:pt>
                <c:pt idx="43">
                  <c:v>12881440</c:v>
                </c:pt>
                <c:pt idx="44">
                  <c:v>16711890</c:v>
                </c:pt>
                <c:pt idx="45">
                  <c:v>21081380</c:v>
                </c:pt>
                <c:pt idx="46">
                  <c:v>26020440</c:v>
                </c:pt>
                <c:pt idx="47">
                  <c:v>31383100</c:v>
                </c:pt>
                <c:pt idx="48">
                  <c:v>36763390</c:v>
                </c:pt>
                <c:pt idx="49">
                  <c:v>41767810</c:v>
                </c:pt>
                <c:pt idx="50">
                  <c:v>46200180</c:v>
                </c:pt>
                <c:pt idx="51">
                  <c:v>49846860</c:v>
                </c:pt>
                <c:pt idx="52">
                  <c:v>53004780</c:v>
                </c:pt>
                <c:pt idx="53">
                  <c:v>55301000</c:v>
                </c:pt>
                <c:pt idx="54">
                  <c:v>57061900</c:v>
                </c:pt>
                <c:pt idx="55">
                  <c:v>58621360</c:v>
                </c:pt>
                <c:pt idx="56">
                  <c:v>59395500</c:v>
                </c:pt>
                <c:pt idx="57">
                  <c:v>60116710</c:v>
                </c:pt>
                <c:pt idx="58">
                  <c:v>60770700</c:v>
                </c:pt>
                <c:pt idx="59">
                  <c:v>62123970</c:v>
                </c:pt>
                <c:pt idx="60">
                  <c:v>62190260</c:v>
                </c:pt>
                <c:pt idx="61">
                  <c:v>63265140</c:v>
                </c:pt>
                <c:pt idx="62">
                  <c:v>63310000</c:v>
                </c:pt>
                <c:pt idx="63">
                  <c:v>64312430</c:v>
                </c:pt>
                <c:pt idx="64">
                  <c:v>66494200</c:v>
                </c:pt>
                <c:pt idx="65">
                  <c:v>67847460</c:v>
                </c:pt>
              </c:numCache>
            </c:numRef>
          </c:xVal>
          <c:yVal>
            <c:numRef>
              <c:f>[COQ1.xlsx]Sheet1!$C$2:$C$66</c:f>
              <c:numCache>
                <c:formatCode>General</c:formatCode>
                <c:ptCount val="65"/>
                <c:pt idx="0">
                  <c:v>-2418.4111330000301</c:v>
                </c:pt>
                <c:pt idx="1">
                  <c:v>-2947.7060549999997</c:v>
                </c:pt>
                <c:pt idx="2">
                  <c:v>-3637.165039</c:v>
                </c:pt>
                <c:pt idx="3">
                  <c:v>-4520.6782230000044</c:v>
                </c:pt>
                <c:pt idx="4">
                  <c:v>-5637.9121090000044</c:v>
                </c:pt>
                <c:pt idx="5">
                  <c:v>-7043.5971680000002</c:v>
                </c:pt>
                <c:pt idx="6">
                  <c:v>-8763.8974610000005</c:v>
                </c:pt>
                <c:pt idx="7">
                  <c:v>-10710.096680000001</c:v>
                </c:pt>
                <c:pt idx="8">
                  <c:v>-13436.285156</c:v>
                </c:pt>
                <c:pt idx="9">
                  <c:v>-16774.791015999999</c:v>
                </c:pt>
                <c:pt idx="10">
                  <c:v>-21046.544922000001</c:v>
                </c:pt>
                <c:pt idx="11">
                  <c:v>-26233.414062</c:v>
                </c:pt>
                <c:pt idx="12">
                  <c:v>-32898.789061999996</c:v>
                </c:pt>
                <c:pt idx="13">
                  <c:v>-41037.593749999985</c:v>
                </c:pt>
                <c:pt idx="14">
                  <c:v>-51551.898437000003</c:v>
                </c:pt>
                <c:pt idx="15">
                  <c:v>-64374.863280999998</c:v>
                </c:pt>
                <c:pt idx="16">
                  <c:v>-80229.148436999996</c:v>
                </c:pt>
                <c:pt idx="17">
                  <c:v>-100135.773437</c:v>
                </c:pt>
                <c:pt idx="18">
                  <c:v>-125002.23437499999</c:v>
                </c:pt>
                <c:pt idx="19">
                  <c:v>-155944.359375</c:v>
                </c:pt>
                <c:pt idx="20">
                  <c:v>-194583.890625</c:v>
                </c:pt>
                <c:pt idx="21">
                  <c:v>-242220.28125</c:v>
                </c:pt>
                <c:pt idx="22">
                  <c:v>-302279.43750000122</c:v>
                </c:pt>
                <c:pt idx="23">
                  <c:v>-376982.375</c:v>
                </c:pt>
                <c:pt idx="24">
                  <c:v>-468232.03125</c:v>
                </c:pt>
                <c:pt idx="25">
                  <c:v>-582389.25</c:v>
                </c:pt>
                <c:pt idx="26">
                  <c:v>-723156</c:v>
                </c:pt>
                <c:pt idx="27">
                  <c:v>-906136.125</c:v>
                </c:pt>
                <c:pt idx="28">
                  <c:v>-1206327.125</c:v>
                </c:pt>
                <c:pt idx="29">
                  <c:v>-1401188.5</c:v>
                </c:pt>
                <c:pt idx="30">
                  <c:v>-1712647.125</c:v>
                </c:pt>
                <c:pt idx="31">
                  <c:v>-2171460.25</c:v>
                </c:pt>
                <c:pt idx="32">
                  <c:v>-2856583.5</c:v>
                </c:pt>
                <c:pt idx="33">
                  <c:v>-3238911</c:v>
                </c:pt>
                <c:pt idx="34">
                  <c:v>-4076523.75</c:v>
                </c:pt>
                <c:pt idx="35">
                  <c:v>-5322660</c:v>
                </c:pt>
                <c:pt idx="36">
                  <c:v>-6013300.5</c:v>
                </c:pt>
                <c:pt idx="37">
                  <c:v>-7477436.5</c:v>
                </c:pt>
                <c:pt idx="38">
                  <c:v>-8908187</c:v>
                </c:pt>
                <c:pt idx="39">
                  <c:v>-10630480</c:v>
                </c:pt>
                <c:pt idx="40">
                  <c:v>-12650980</c:v>
                </c:pt>
                <c:pt idx="41">
                  <c:v>-14929670</c:v>
                </c:pt>
                <c:pt idx="42">
                  <c:v>-17225940</c:v>
                </c:pt>
                <c:pt idx="43">
                  <c:v>-19762840</c:v>
                </c:pt>
                <c:pt idx="44">
                  <c:v>-21803060</c:v>
                </c:pt>
                <c:pt idx="45">
                  <c:v>-23598380</c:v>
                </c:pt>
                <c:pt idx="46">
                  <c:v>-24694830</c:v>
                </c:pt>
                <c:pt idx="47">
                  <c:v>-25056290</c:v>
                </c:pt>
                <c:pt idx="48">
                  <c:v>-24424350</c:v>
                </c:pt>
                <c:pt idx="49">
                  <c:v>-23055710</c:v>
                </c:pt>
                <c:pt idx="50">
                  <c:v>-21203580</c:v>
                </c:pt>
                <c:pt idx="51">
                  <c:v>-18857410</c:v>
                </c:pt>
                <c:pt idx="52">
                  <c:v>-16861660</c:v>
                </c:pt>
                <c:pt idx="53">
                  <c:v>-14383580</c:v>
                </c:pt>
                <c:pt idx="54">
                  <c:v>-12913830</c:v>
                </c:pt>
                <c:pt idx="55">
                  <c:v>-11653360</c:v>
                </c:pt>
                <c:pt idx="56">
                  <c:v>-10655060</c:v>
                </c:pt>
                <c:pt idx="57">
                  <c:v>-10726570</c:v>
                </c:pt>
                <c:pt idx="58">
                  <c:v>-10005180</c:v>
                </c:pt>
                <c:pt idx="59">
                  <c:v>-9575642</c:v>
                </c:pt>
                <c:pt idx="60">
                  <c:v>-8930810</c:v>
                </c:pt>
                <c:pt idx="61">
                  <c:v>-8939966</c:v>
                </c:pt>
                <c:pt idx="62">
                  <c:v>-8716645</c:v>
                </c:pt>
                <c:pt idx="63">
                  <c:v>-8342697</c:v>
                </c:pt>
                <c:pt idx="64">
                  <c:v>-7087867</c:v>
                </c:pt>
              </c:numCache>
            </c:numRef>
          </c:yVal>
        </c:ser>
        <c:axId val="31626752"/>
        <c:axId val="31628288"/>
      </c:scatterChart>
      <c:valAx>
        <c:axId val="31626752"/>
        <c:scaling>
          <c:orientation val="minMax"/>
          <c:max val="120000000"/>
          <c:min val="0"/>
        </c:scaling>
        <c:axPos val="t"/>
        <c:numFmt formatCode="General" sourceLinked="1"/>
        <c:majorTickMark val="none"/>
        <c:tickLblPos val="nextTo"/>
        <c:crossAx val="31628288"/>
        <c:crosses val="autoZero"/>
        <c:crossBetween val="midCat"/>
        <c:majorUnit val="50000000"/>
        <c:minorUnit val="10000000"/>
      </c:valAx>
      <c:valAx>
        <c:axId val="31628288"/>
        <c:scaling>
          <c:orientation val="maxMin"/>
          <c:max val="-10000000"/>
          <c:min val="-60000000"/>
        </c:scaling>
        <c:axPos val="l"/>
        <c:numFmt formatCode="General" sourceLinked="1"/>
        <c:majorTickMark val="none"/>
        <c:tickLblPos val="nextTo"/>
        <c:crossAx val="31626752"/>
        <c:crosses val="autoZero"/>
        <c:crossBetween val="midCat"/>
        <c:majorUnit val="10000000"/>
        <c:minorUnit val="2000000"/>
      </c:valAx>
      <c:spPr>
        <a:ln>
          <a:solidFill>
            <a:schemeClr val="accent1"/>
          </a:solidFill>
        </a:ln>
      </c:spPr>
    </c:plotArea>
    <c:legend>
      <c:legendPos val="b"/>
    </c:legend>
    <c:plotVisOnly val="1"/>
  </c:chart>
  <c:spPr>
    <a:ln>
      <a:noFill/>
    </a:ln>
  </c:sp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2424</Words>
  <Characters>13820</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ltimate</dc:creator>
  <cp:lastModifiedBy>Prof Pauzi</cp:lastModifiedBy>
  <cp:revision>2</cp:revision>
  <dcterms:created xsi:type="dcterms:W3CDTF">2012-11-01T09:14:00Z</dcterms:created>
  <dcterms:modified xsi:type="dcterms:W3CDTF">2012-11-01T09:14:00Z</dcterms:modified>
</cp:coreProperties>
</file>